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heme/theme3.xml" ContentType="application/vnd.openxmlformats-officedocument.theme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ink/ink1.xml" ContentType="application/inkml+xml"/>
  <Override PartName="/ppt/ink/ink2.xml" ContentType="application/inkml+xml"/>
  <Override PartName="/ppt/tags/tag192.xml" ContentType="application/vnd.openxmlformats-officedocument.presentationml.tags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ink/ink7.xml" ContentType="application/inkml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5"/>
  </p:notesMasterIdLst>
  <p:sldIdLst>
    <p:sldId id="400" r:id="rId3"/>
    <p:sldId id="401" r:id="rId4"/>
    <p:sldId id="402" r:id="rId5"/>
    <p:sldId id="403" r:id="rId6"/>
    <p:sldId id="404" r:id="rId7"/>
    <p:sldId id="407" r:id="rId8"/>
    <p:sldId id="408" r:id="rId9"/>
    <p:sldId id="409" r:id="rId10"/>
    <p:sldId id="410" r:id="rId11"/>
    <p:sldId id="405" r:id="rId12"/>
    <p:sldId id="406" r:id="rId13"/>
    <p:sldId id="387" r:id="rId14"/>
    <p:sldId id="259" r:id="rId15"/>
    <p:sldId id="350" r:id="rId16"/>
    <p:sldId id="276" r:id="rId17"/>
    <p:sldId id="375" r:id="rId18"/>
    <p:sldId id="284" r:id="rId19"/>
    <p:sldId id="385" r:id="rId20"/>
    <p:sldId id="388" r:id="rId21"/>
    <p:sldId id="390" r:id="rId22"/>
    <p:sldId id="392" r:id="rId23"/>
    <p:sldId id="399" r:id="rId24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微软用户" initials="" lastIdx="0" clrIdx="0"/>
  <p:cmAuthor id="7" name="雨林木风" initials="雨" lastIdx="0" clrIdx="0"/>
  <p:cmAuthor id="1" name="qiu" initials="q" lastIdx="0" clrIdx="0"/>
  <p:cmAuthor id="8" name="姜伟光" initials="姜" lastIdx="0" clrIdx="0"/>
  <p:cmAuthor id="2" name="作者" initials="A" lastIdx="0" clrIdx="1"/>
  <p:cmAuthor id="9" name="kingsoft" initials="k" lastIdx="0" clrIdx="0"/>
  <p:cmAuthor id="3" name="wwz" initials="w" lastIdx="0" clrIdx="2"/>
  <p:cmAuthor id="10" name="幸兴" initials="幸" lastIdx="0" clrIdx="8"/>
  <p:cmAuthor id="4" name="吴文中" initials="wwz" lastIdx="0" clrIdx="3"/>
  <p:cmAuthor id="5" name="ELAN" initials="E" lastIdx="0" clrIdx="0"/>
  <p:cmAuthor id="6" name="Administrator" initials="A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37" d="100"/>
          <a:sy n="37" d="100"/>
        </p:scale>
        <p:origin x="354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1:27:58.0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72 5424 0,'0'0'0,"-7"-13"0,-5-3 0,-5-8 16,-1 2-16,-6-13 0,-1-2 15,-2-1-15,1 1 0,-8-6 0,-2 0 16,-2-2-16,3 2 0,-4 4 16,-1 3-16,2 4 0,0 6 15,-9-1-15,-2 4 0,0 6 16,-1 5-16,-8 3 0,-8 4 16,-1 5-16,1 4 0,-38 13 15,2 9-15,12-1 0,7 2 16,-10 8-16,-7 6 0,9 5 0,6 2 15,-1 11-15,-4 8 16,15-3-16,6-2 0,0 13 0,-2 8 16,11-5-16,9-6 0,4 8 15,5 5-15,5-6 0,3-4 16,6 9-16,4 7 0,6-13 16,5-8-16,5 7 0,5 6 15,9-12-15,1-6 0,11 0 16,4 1-16,6-10 0,6-9 0,15-1 15,11 0-15,-1-7 0,1-5 16,15-5-16,12-5 16,-3-9-16,-4-5 0,16-9 0,10-3 15,-3-4-15,-2-1 0,9-7 16,7-6-16,-8-3 0,-5-2 0,8-12 16,6-8-16,-12 1 15,-8-2-15,3-8 0,-1-4 16,-10 1-16,-6 0 0,2-15 15,3-10-15,-13 3 0,-7 4 0,1-19 16,3-11-16,-11 9 0,-8 8 16,-8-5-16,-4-4 15,-8 5-15,-4 5 0,-8-7 0,-4-3 16,-13 13-16,-8 8 0,-16 5 16,-11 3-16,1 7 0,-1 6 15,-15 0-15,-12-2 0,2 12 0,1 7 16,-23 8-16,-16 3 15,0 14-15,-2 7 0,-14 18 0,-11 13 16,3 7-16,2 4 0,-25 28 16,-18 18-16,7 10 0,6 6 15,-6 32-15,-3 20 0,23 2 16,16 1-16,36-49 0,24-32 16,19-22-16</inkml:trace>
  <inkml:trace contextRef="#ctx0" brushRef="#br0" timeOffset="617.2038">7339 10811 0,'0'0'16,"6"19"-16,1 2 0,4 1 0,3 0 15,11 9-15,12 7 0,4-2 16,3-3-16,18 3 0,6-1 16,0-7-16,-1-6 0,19 1 15,6-2-15,-6-5 0,-2-2 16,53 6-16,-3 0 0,-15-6 16,-10-4-16,0-10 0,1-8 15,-14-9-15,-10-6 0,-5-20 16,-2-15-16,-10-1 0,-5-3 0,-2-23 15,-3-15-15,-8 3 0,-8 3 16,0-10-16,-1-7 0,-8 7 16,-5 5-16,-14-4 0,-6-2 15,-9 20-15,-4 16 0,-18 10 16,-13 6-16,0 10 0,-2 5 0,-15 9 16,-10 5-16,-2 8 15,-2 4-15,-13 8 0,-11 6 16,4 6-16,4 3 0,-12 19 15,-7 12-15,5 6 0,3 7 0,-2 17 16,-1 11-16,19-8 0,12-4 16,17 1-16,11 2 0,18-9 15,14-6-15,2-18 0,0-13 16,1-9-16</inkml:trace>
  <inkml:trace contextRef="#ctx0" brushRef="#br0" timeOffset="933.6026">11629 10924 0,'0'0'0,"0"0"15,0 0-15,0 0 0,0 0 0,0 0 16,0 0-16,0 0 16,27-7-16,-27 7 0,38-16 15,-17 2-15,0 0 0,-4 2 16,-1 0-16,-2 2 0</inkml:trace>
  <inkml:trace contextRef="#ctx0" brushRef="#br0" timeOffset="1285.3552">12432 5533 0,'0'0'0,"0"-13"16,0-5-16,0-8 0,-1-2 0,1-9 15,1-7-15,1 5 16,0 5-16,1-3 0,-1 4 15,-1 11-15,0 6 0,-1 4 0,0 4 16,0 0-16,0 3 0,4 4 16,1 3-16,1 4 0,-1 3 15,1 7-15,0 3 0,0 3 16,-2-1-16,-1 5 0,-2 5 16,-1-1-16,0 3 0,-3 2 15,-1 4-15,-1 11 0,-1 1 16,2-12-16,0-7 0,2-8 0</inkml:trace>
  <inkml:trace contextRef="#ctx0" brushRef="#br0" timeOffset="1783.7869">12505 11085 0,'0'0'16,"3"15"-16,4 5 0,2 8 15,1 1-15,4 12 0,5 10 16,0 3-16,-3-6 0,1-6 0,-1-3 15,-1-6-15,-2-4 0,-1-4 16,0-2-16,-2-6 16,-2-3-16,-3-4 0,0-4 15,-2-2-15,0 0 0,-1-2 0,1-1 16,-3-1-16,1 2 0,-1-2 16,-2-1-16,-1 1 0,0-1 15,-1 0-15,-1 0 0,1 0 0,-1-1 16,2 0-16,1-1 15,0 1-15,-1 1 0,3 1 16,-2-2-16,2 2 0,-2-2 0,2 2 16,-1-2-16,1 2 15,-2-1-15,2 1 0,0 0 0,0 0 16,0 0-16,0 0 0,1 2 16,2-1-16,3 0 0,-2-1 15,1 1-15,-2-1 16</inkml:trace>
  <inkml:trace contextRef="#ctx0" brushRef="#br0" timeOffset="5900.5711">9999 11507 0,'0'0'0,"-13"-3"15,-5-3-15,-7 0 0,-1-2 0,-12-5 16,-4-3-16,1 1 0,1 1 15,-13-3-15,-1-2 16,5 7-16,6 2 0,-14 0 0,-4 2 16,7 2-16,6 3 0,-7 6 15,-4 4-15,5 1 0,3 1 0,-13 11 16,-3 6-16,8 2 16,6-1-16,-11 18 0,0 8 15,-7 7-15,14-10 0,-3 10 16,0 7-16,12-5 0,10-3 0,-5 1 15,-3 2-15,10-6 0,9-4 16,1 3-16,3 3 0,2-7 16,2-5-16,5 5 0,1 3 15,6-6-15,5-6 0,1 2 16,1 2-16,6-6 0,3-4 0,4 4 16,0 4-16,1-13 15,2-7-15,8-3 0,6 0 16,0-3-16,1-2 0,9-3 0,6-1 15,1-5-15,0-1 0,8-1 16,7 2-16,-7-1 0,-4 0 16,12-2-16,8-3 0,-5 1 15,-4 1-15,6-4 0,5-3 16,-14-4-16,-10-5 0,7-11 16,5-9-16,-11 3 0,-8 1 0,1-15 15,1-10-15,-7 4 0,-3 1 16,3-10-16,-1-9 15,-9 5-15,-8 3 0,5-14 16,0-11-16,-7 14 0,-2 7 0,-4-8 16,-1-6-16,-3 10 0,0 7 15,-11-3-15,-7-1 0,-6 12 16,-4 9-16,-6 2 0,-5 1 16,-6 8-16,-3 5 0,-8 14 15,-6 8-15,4 10 0,2 5 0,-15 19 16,-9 13-16,8 3 0,5 4 15,-5 18-15,-3 14 0,11-4 16,11-5-16,8 17 0,6 12 16,11-19-16,8-13 0,16-17 15,12-12-15,5-17 0,1-14 16,20-36-16,13-25 0,-1-12 16,-2-9-16,-15 23 0,-12 17 15,-7 9-15</inkml:trace>
  <inkml:trace contextRef="#ctx0" brushRef="#br0" timeOffset="6499.7872">15379 4170 0,'0'0'0,"0"0"0,0 0 0,-21 26 15,11-16-15,-2 5 0,-2 5 16,-1 2-16,-2 2 0,-9 14 15,-5 5-15,-6 10 0,3-1 0,-10 19 16,-2 8-16,4-6 0,3-3 16,-4 7-16,-3 5 0,12-14 15,7-9-15,7-1 0,15-22 16,6-22-16,6-17 0,-7 3 16,2-3-16,-2 3 0</inkml:trace>
  <inkml:trace contextRef="#ctx0" brushRef="#br0" timeOffset="7483.2278">15280 4367 0,'0'0'0,"0"0"16,0 0-16,0 0 0,4 23 0,-4-23 16,6 34-16,-3-13 15,1 3-15,-2 5 0,0 5 16,-3 1-16,-1 2 0,-5 12 0,-3 3 15,-2 4-15,0-3 0,-6 6 16,-2-2-16,3-13 0,0-11 16,1-8-16,-1-7 0,2-3 15,0-5-15,0-6 0,0-5 16,-1-4-16,1-3 0,-3-4 16,-2-3-16,6 4 0,0 1 0,0 0 15,4 1-15,3 3 16,0 2-16,7 1 0,6 0 0,3 0 15,6 1-15,6-2 0,5-3 16,3-1-16,2 0 0,4-1 16,4-3-16,0-1 0,1-2 15,10-6-15,0-2 0,-6-2 16,-3-1-16,1-5 0,-6-1 16,-4 3-16,-4 1 0,-8-2 15,-6-2-15,-7 2 0,-5 3 0,-5 3 16,-4 5-16,-1 2 15,-2 5-15,-2 6 0,-2 5 16,-1 3-16,-3 0 0,-3 9 0,-2 7 16,2-1-16,2 0 0,-1 8 15,0 5-15,3 0 0,-1 0 0,2 2 16,-1 2-16,4-1 16,3 1-16,0 2 0,1-1 15,4-6-15,0-5 0,5-3 16,4-1-16,0-7 0,2-2 0,0-6 15,1-4-15,2-3 0,0-2 16,1-2-16,3-3 0,-1-3 16,0-1-16,0-3 0,0-2 15,0 2-15,0 4 0,-1 3 16,-1 1-16,-1 2 0,-1 2 0,-1 3 16,1 4-16,0 4 15,-1 1-15,-2 4 0,1 5 16,-1 2-16,1-1 0,-1 12 0,1 4 15,-3 2-15,-1 2 0,0 5 16,-1 3-16,-1 8 0,-2 1 16,-3 4-16,-4 3 0,-2 9 15,-1-4-15,-4 6 0,0 6 16,-2 5-16,2-4 0,-9 35 16,2-7-16,3-18 0,2-13 0,-2-8 15,-2-8-15,1-15 0,2-9 16,4-16-16,2-10 15,2-3-15,2-3 0,-8-16 0,-3-10 16,-1-8-16,-1-4 0,10 2 16,-2-9-16,3 2 0,3 0 15,4-8-15,1-6 0,2 1 16,2 2-16,11-32 0,8 4 16,5 3-16,1 4 0,10-13 15,8-9-15,4 9 0,2 7 0,8-2 16,8-2-16,-4 6 0,-4 4 15,7 1-15,5-1 16,-6 11-16,-5 7 0,5 1 0,2 4 16,-8 4-16,-8 6 0,-14 11 15,-12 8-15,-8 6 0</inkml:trace>
  <inkml:trace contextRef="#ctx0" brushRef="#br0" timeOffset="7624.9361">16702 4273 0,'0'0'0,"0"0"0,0 0 0,0 0 16,0 0-16,0 0 0,13 25 15,-13-25-15,18 25 0,-5-10 16,4 4-16,-3-3 0,-2-1 0,-1-2 16</inkml:trace>
  <inkml:trace contextRef="#ctx0" brushRef="#br0" timeOffset="9667.5765">16420 8208 0,'0'0'0,"0"0"0,0 0 15,11 17-15,-11-17 0,0 0 0,20 20 16,-20-20-16,18 17 0,-6-7 16,3 3-16,1-1 0,0 2 0,8 3 15,3 1-15,-2-1 0,-2-2 16,5 0-16,2 3 15,-2-3-15,0 0 0,12 2 0,4-1 16,-1-4-16,-1-1 0,10-2 16,2-3-16,-3-2 0,-2 0 15,10-3-15,3 0 0,-5 0 16,-3 1-16,6-1 0,5 1 16,-7-4-16,-4-2 0,17-4 15,4-2-15,-7 3 0,-5 4 0,41-8 16,-1-3-16,-16 2 0,-9 3 15,3-3-15,4 0 0,-12-2 16,-8 2-16,9 4 0,5 1 16,-11 4-16,-7 2 0,9-3 15,7 1-15,-9-6 0,-5-3 0,15-3 16,11-1-16,-8-3 16,-6 1-16,8-8 0,5-3 15,-11 2-15,-6 2 0,10-8 16,10-6-16,-12 7 0,-6 3 0,7-6 15,5-4-15,-9 5 0,-5 3 16,7-9-16,6-7 0,-7 9 16,-5 6-16,8-8 0,6-7 15,-8 5-15,-4 6 0,4-9 16,4-3-16,-7 5 0,-4 4 0,8-7 16,5-2-16,-9 3 15,-7 4-15,6-9 0,4-4 16,-13 6-16,-9 3 0,11-5 0,5-4 15,-9 6-15,-7 6 0,3-9 16,1-5-16,-10 6 0,-7 6 16,3-9-16,4-4 0,-8 4 15,-6 2-15,8-7 0,5-5 16,-9 13-16,-7 9 0,4-7 16,3-4-16,-7 0 0,-4 1 0,4-5 15,3-2-15,-7 7 0,-6 6 16,-3-2-16,-3-3 15,-3 5-15,-5 5 0,0-11 0,-2-7 16,0 8-16,-2 6 0,-4-5 16,-3-6-16,-2 2 0,-3 0 0,-3-2 15,-3-2-15,1 9 16,2 6-16,-5-6 0,-1-3 16,-4 2-16,-3 3 0,-4-3 15,-2-4-15,2 7 0,3 5 0,-10-4 16,-7-3-16,8 4 0,4 1 15,-13-1-15,-8-3 16,1 6-16,3 5 0,-12-4 0,-5-4 16,1 8-16,1 3 0,-12-8 15,-6-5-15,5 6 0,6 3 0,-10 1 16,-7-1-16,14 5 16,10 1-16,-7-3 0,-6-2 15,10 9-15,7 7 0,-9-7 16,-7-6-16,5 7 0,3 2 0,-9 3 15,-5 0-15,9 3 0,5 2 16,-16 3-16,-9 1 0,10-3 16,7 0-16,-20 6 0,-12 2 15,10 0-15,4 1 0,-7 0 16,-6 1-16,5 7 0,3 5 0,-7 2 16,-5 2-16,7 3 15,6 0-15,-12 1 0,-7-2 16,11-1-16,8 1 0,-4 5 15,-3 4-15,6-2 0,5 0 0,-10 3 16,-7 1-16,8 2 0,6 0 16,-4 6-16,-4 3 0,12-5 15,7-1-15,-4 2 0,-3 2 16,5-2-16,3 1 0,-6-1 16,-5 2-16,9 4 0,4 2 0,-8 7 15,-6 4-15,9 2 16,6 1-16,-5 4 0,-3 2 0,11-7 15,8-6-15,-6 8 0,-3 8 16,5-3-16,5-2 0,1 3 16,1 1-16,12-8 0,9-6 15,-4 13-15,-1 8 0,6-7 16,4-7-16,-3 6 0,-2 3 16,7-5-16,5-3 0,-4 12 15,0 10-15,7-3 0,6-2 0,-1-2 16,-2-2-16,6-5 0,2-4 15,7 3-15,4 4 0,6-7 16,4-3-16,0 0 0,-1 1 16,0-5-16,0-5 0,4 6 15,1 4-15,2-5 0,2-4 16,0 7-16,1 6 0,-2-9 16,-1-3-16,6 4 0,2 0 15,0-3-15,-2-6 0,6 2 16,3 1-16,-2-3 0,-2-1 0,2 2 15,1 2-15,2-3 0,-1-3 16,4 4-16,2 3 16,-1-8-16,-1-3 0,2 1 0,4 2 15,-5-8-15,-2-5 0,5 5 16,4 1-16,-3 4 0,-3 1 0,3-2 16,3-4-16,2-3 0,2-3 15,3 1-15,3-2 16,-1 0-16,-1-3 0,4 4 0,2 2 15,-4-4-15,-5-3 0,7-2 16,4 1-16,-7-2 0,-3 0 0,5 6 16,6 4-16,-3-8 15,-2-5-15,6-4 0,4-3 16,0 6-16,0 3 0,4-1 16,1-1-16,-10-5 0,-7-1 0,6-2 15,3 2-15,-3-1 0,-2 0 16,2-4-16,5-1 15,-4 0-15,-3 1 0,7 2 0,3-1 16,-5-5-16,-4-1 0,5-2 16,5 1-16,2 0 0,2 2 0,9-4 15,6-5-15,-4 1 16,-3-1-16,14-3 0,10-2 16,-1 4-16,-1 2 0,12-5 15,8-2-15,-35 4 0,-25 5 0,-18 1 16</inkml:trace>
  <inkml:trace contextRef="#ctx0" brushRef="#br0" timeOffset="11399.7951">24181 4462 0,'0'0'0,"0"0"0,0 0 16,24 7-16,-24-7 0,27 9 15,-5-2-15,3 0 0,3 1 0,2 3 16,2 2-16,6 4 0,0 1 16,-4 4-16,-2 2 15,1 9-15,-5 0 0,-9 3 0,-4 0 16,-9 4-16,-4 3 0,-9 8 16,-4 0-16,2-11 0,1-10 15,3-5-15</inkml:trace>
  <inkml:trace contextRef="#ctx0" brushRef="#br0" timeOffset="12100.2257">24188 5301 0,'0'0'0,"0"0"0,0 0 0,0 0 16,32 5-16,-32-5 0,34 10 16,-12-4-16,2 0 0,3 2 15,0 2-15,2 2 0,1 1 16,5 8-16,-3 4 0,-3 0 15,-4 2-15,2 9 0,-5 1 16,-8 0-16,-5 1 0,-7 2 16,-4 2-16,-8 7 0,-7-2 0,-5-2 15,-3 0-15,-3-4 0,0-3 16,-10-1-16,-1-4 0,1-5 16,4-5-16,0-7 0,1-6 15,4-6-15,5-4 0,6-5 16,4-5-16,7-4 0,5-3 15,10-6-15,7-3 0,4 3 16,4 0-16,8 1 0,6 0 16,9 0-16,-1 3 0,2 4 0,3 4 15,-2 6-15,-1 4 0,-3 2 16,-1 2-16,-5 2 0,-1 0 16,-4 6-16,-1 3 0,-4 0 15,-2 1-15,-8 4 0,-3 3 16,-6 3-16,-6 1 0,-11 2 15,-7 2-15,-8 2 0,-5 0 0,-8 3 16,-8 1-16,-4-1 0,-3 0 16,-10 5-16,-2 0 15,1-4-15,1-3 0,-23 13 0,10-4 16,15-7-16,13-3 0,12-10 16,10-6-16,10-7 0,8-7 15,4-1-15,4-1 0,3 2 16,4 1-16,2 0 0,3-1 15,5-1-15,4 0 0,2-1 16,4 0-16,4 0 0,4-1 0,2 0 16,4 0-16,11 2 15,2 4-15,1 0 0,4 0 0,-3-1 16,0-1-16,9 1 0,-2-2 16,-3 0-16,0-1 0,-8 2 15,-5 1-15,-4-1 0,-2 0 16,-6 2-16,-2 1 0,-5-1 15,-1 1-15,-1-3 0,-2-1 16,-2 2-16,0 2 0,-9 3 16,-4 4-16,-2-3 0,-3-2 0,-1-3 15</inkml:trace>
  <inkml:trace contextRef="#ctx0" brushRef="#br0" timeOffset="12451.4303">23810 8837 0,'0'0'0,"0"0"0,0 0 16,24 4-16,-24-4 0,29 2 16,-8-1-16,1 0 0,2 0 0,1 0 15,2 2-15,4-1 16,-3 0-16,-1 3 0,-3 1 15,-5 2-15,-5 1 0,-8 6 0,-6 2 16,0-3-16,0-2 0,0-1 16</inkml:trace>
  <inkml:trace contextRef="#ctx0" brushRef="#br0" timeOffset="13650.8863">23671 9492 0,'0'0'16,"0"0"-16,0 0 0,0 0 0,0 0 15,0 0-15,10 20 0,-10-20 16,9 21-16,-9-21 0,11 30 16,-6-12-16,0 1 0,-3 1 15,-2 2-15,0-1 0,0 1 0,-1 5 16,0-3-16,0-3 16,-1-2-16,1-2 0,1-3 15,0-4-15,0-1 0,3-6 16,1-2-16,3-5 0,1-5 0,3-7 15,3-5-15,0-3 0,0 0 0,6-2 16,4-2-16,6-4 16,0 1-16,3 3 0,3 1 15,4-1-15,-5 5 0,-3 7 16,-2 7-16,-6 2 0,-3 4 0,-4 8 16,-4 6-16,-3 3 15,-5 3-15,-1 1 0,-3 1 0,0-5 16,0 1-16,4 1 0,2 2 15,0-6-15,-1-1 0,3-2 16,1-4-16,0-1 0,0-2 16,2-2-16,2-2 0,-1 1 15,-2 1-15,-1-1 0,-1 1 16,-2 1-16,-1 2 0,-4 6 16,-3 5-16,-5 3 0,-3 4 0,-5 5 15,-6 4-15,-2-1 0,0-1 16,-5 2-16,-1-3 15,3-6-15,1-4 0,-1-7 0,2-4 16,4-9-16,4-4 0,5-11 16,7-11-16,1 4 0,4 0 15,2-9-15,4-3 0,-3 5 16,0 3-16,-1 6 0,-1 7 16,1 2-16,-2 4 0,-1 3 15,-1 4-15,0 3 0,-1 3 0,-2 11 16,-2 8-16,-1-1 0,-2-1 15,0 3-15,1 2 0,2-3 16,1-2-16,1-2 0,3-2 16,4-3-16,1-5 0,7-5 15,5-7-15,2-3 0,2-5 16,6-8-16,5-8 0,0-1 0,-1-1 16,7-3-16,2 4 15,-8 5-15,-5 2 0,-3 5 16,-4 7-16,-8 6 0,-2 4 0,-4 10 15,-2 9-15,-3 5 0,-2 4 0,0 3 16,-1 2 0,1-5-16,1-3 0,3-1 0,0-2 15,2-8-15,4-6 0,3-9 16,4-9-16,1-3 0,4-7 0,8-15 16,4-9-16,-1-5 15,0-2-15,2-9 0,-2 3 16,-6 8-16,-6 8 0,-3 3 15,-4 11-15,-4 9 0,-2 5 0,-3 7 16,-2 2-16,0 0 0,1 2 16,-1 1-16,0 1 0,-2 0 15,2 0-15,-2 0 0,3 0 16,0-2-16,1-3 0,3-6 16,3-8-16,0-2 0,0-4 0,3-14 15,-1-7-15,0-1 16,0-3-16,1-9 0,1 0 0,-3 6 15,-2 4-15,0-4 0,0 5 16,0 11-16,-1 10 0,-2 8 16,-1 5-16,-2 4 0,-1 4 15,4 7-15,2 6 0,-1 3 16,1 3-16,0 7 0,-2 7 16,0 4-16,-1 4 0,0 9 15,-1 8-15,-1 3 0,0 2 16,0 18-16,1 7 0,2 2 15,1 0-15,6 64 0,3 25 16,1-11-16,0-8 0,10 18 0,6 14 16,5-10-16,3-8 0,2 14 15,3 8-15,1-13 0,2-11 16,10 8-16,8 8 0,-10-25 16,-9-18-16,-15-44 0,-10-28 15,-7-22-15</inkml:trace>
  <inkml:trace contextRef="#ctx0" brushRef="#br0" timeOffset="20664.5062">19818 6577 0,'0'0'15,"0"0"-15,0 0 0,0 0 0,0 0 16,-23 7-16,23-7 0,0 0 15</inkml:trace>
  <inkml:trace contextRef="#ctx0" brushRef="#br0" timeOffset="37666.7536">13695 13684 0,'0'0'0,"0"0"0,0 0 0,0 0 16,0 0-16,0 0 15,0 0-15,0 0 0,0 0 16,0 0-16,14 17 16,-14-17-16,19 10 0,-19-10 0,28 14 15,-28-14-15,40 15 0,-14-6 16,3-1-16,12 5 0,1 0 0,2 1 16,3-2-16,12 5 15,0 1-15,13 1 0,-1-3 16,-6-1-16,-6-1 0,13 2 0,0 0 15,-3-1-15,-1-2 0,7 1 16,-4-2-16,-6-2 16,-4 1-16,29-1 0,-4-3 0,-2-2 15,-4-2-15,6 0 16,4-1-16,8 0 0,6 0 16,-22 0-16,-16 1 0,11 4 0,8 3 15,-12-3-15,-9-1 0,16 4 16,11 3-16,-13-4 15,-9-2-15,10-1 0,7-1 16,-10-3-16,-7-1 0,12 4 0,5 2 16,-9-2-16,-5-1 0,8-2 15,8-1-15,-11-3 0,-6 0 0,9-1 16,6 1-16,-12 1 0,-9 1 16,10-5-16,8-2 15,-8 2-15,-6 4 0,8-6 0,3-4 16,-11 2-16,-8 1 0,14 4 15,9 1-15,-10 1 0,-7 0 16,7 0-16,3 0 0,-5 0 16,-4 1-16,8 0 0,7 0 15,-14 2-15,-8 1 0,13-4 16,10-2-16,-13 0 0,-8-2 0,9 2 16,5-1-16,-9 0 0,-6-1 15,6 0-15,7 0 0,-5 2 16,-4 0-16,4 3 0,5 3 15,-12 0-15,-9-1 0,9 2 16,7-2-16,-8-1 0,-3 0 0,5 1 16,5 2-16,-10-2 15,-8-2-15,8 2 0,5 1 16,-5-1-16,-2 1 0,4 0 16,4 0-16,-11-3 0,-6-2 0,4-3 15,3 1-15,-6 0 0,-1 1 16,5-1-16,3-2 0,-6 0 15,-5 0-15,2 3 0,3 3 16,-6-2-16,-2-3 0,4-1 16,4-2-16,-10 2 0,-5 1 0,1 2 15,0 2-15,-3 1 0,-2 1 16,-1-1-16,-1 1 16,-4-2-16,-2 1 0,3 2 0,1 2 15,-16-2-15,0 1 0,-3-1 16,-3 0-16,0-1 0</inkml:trace>
  <inkml:trace contextRef="#ctx0" brushRef="#br0" timeOffset="45801.2474">21081 7034 0,'0'0'0,"0"0"0,0 0 16,0 0-16,0 0 0,30 1 0,-30-1 15,29-3-15,-29 3 0,39 0 16,-13-1-16,2 1 0,3 1 15,13-1-15,5-1 0,2 1 16,0-1-16,17 0 0,1-2 16,13-1-16,-2 1 0,0-1 15,-2 2-15,4-1 0,-7 2 0,5-2 16,-6-2-16,-8 3 0,-6 2 16,-5 1-16,-6 0 0,-1 2 15,-2 3-15,-1 3 0,-5 3 16,-8-1-16,-1 2 0,-9-3 15,-7-4-15,-4-1 0</inkml:trace>
  <inkml:trace contextRef="#ctx0" brushRef="#br0" timeOffset="46316.397">20251 10643 0,'0'0'0,"0"0"15,0 0-15,19 20 0,-10-14 0,3 1 16,4 2-16,2-2 0,2 0 16,11-2-16,4-2 15,-1-5-15,0-2 0,2-1 0,-8 2 16,-5 0-16</inkml:trace>
  <inkml:trace contextRef="#ctx0" brushRef="#br0" timeOffset="46750.6856">25180 6354 0,'0'0'0,"0"0"0,0 0 16,0 0-16</inkml:trace>
  <inkml:trace contextRef="#ctx0" brushRef="#br0" timeOffset="47093.7485">24565 10382 0,'0'0'16,"0"0"-16,0 0 0,0 0 0,0 0 15,0 0-15,0 0 0,0 0 16,0 0-16,0 0 0,0 0 16,0 0-16,0 0 0,0 0 15,0 0-15,0 0 0</inkml:trace>
  <inkml:trace contextRef="#ctx0" brushRef="#br0" timeOffset="50083.3909">26891 5549 0,'0'0'0,"0"0"0,0 0 0,33 1 16,-33-1-16,40-2 0,-10-1 16,8 1-16,2-2 0,5 3 15,5-1-15,9 5 0,-1 2 0,11 4 16,1 1-16,-11 2 0,-6 2 16,8 9-16,-3 6 0,-9 3 15,-9-1-15,-3 11 16,-10 5-16,-7 0 0,-5 0 0,-9 7 15,-5 2-15,-3 0 0,-3 0 16,-5 16-16,-2 6 0,-4 17 16,3-7-16,3 1 0,2 2 15,0-9-15,1-5 0,1 10 16,3 7-16,-3-10 0,-1-9 16,-2 16-16,-1 11 0,1-3 15,1-3-15,1 6 0,0 1 16,2-4-16,0-3 0,4 8 0,2 3 15,2-11-15,3-9 0,1 11 16,0 7-16,4-11 0,4-8 16,0 7-16,3 4 0,-5-1 15,-3 0-15,-1 3 0,-2 3 16,-2-7-16,-3-7 0,-3 6 16,-1 3-16,-2-12 0,0-10 0,0 0 15,0-1-15,-6-12 0,-3-10 16,-6-6-16,-2-5 0,4-7 15,4-3-15,-12-6 0,-6-3 16,-3-5-16,-1-4 0,-11 3 16,-8 2-16,-1 0 0,-1-1 0,-17-1 15,-13 1-15,7-6 16,7-2-16,-11 2 0,-8 0 16,10-3-16,6-1 0,-6-4 0,-3-5 15,11 5-15,9 1 0,-1-6 16,0-5-16,13-3 0,10-1 15,8-5-15,6-1 0,15-7 16,10-3-16,1 8 0,0 7 16,1 3-16</inkml:trace>
  <inkml:trace contextRef="#ctx0" brushRef="#br0" timeOffset="52366.7915">29352 5423 0,'0'0'0,"0"0"0,0 0 16,0 0-16,0 0 0,-13 16 0,13-16 15,-7 20-15,7-20 0,-9 28 16,5-11-16,-1 3 0,2 2 0,0 4 16,0 1-16,-4 9 15,-1-1-15,-2 1 0,-2 1 16,0-1-16,0 2 0,-4 6 15,1-1-15,1-2 0,0-3 0,-1 6 16,2-2-16,3-7 0,2-3 16,5-4-16,2-3 0,3-4 15,3-5-15,0-3 0,-2-2 16,-1-4-16</inkml:trace>
  <inkml:trace contextRef="#ctx0" brushRef="#br0" timeOffset="53016.1763">29630 5753 0,'0'0'0,"0"0"0,0 0 0,0 0 16,0 0-16,-20 17 0,20-17 16,-18 21-16,7-9 0,2 2 15,2 1-15,1 2 0,3 0 0,2 1 16,2 0-16,3-2 0,4-2 15,3 1-15,2-4 16,5-4-16,3-5 0,2-4 0,3-6 16,1-4-16,-1-3 0,7-9 15,1-5-15,-8-1 0,-4 1 16,-5 0-16,-4-1 0,-2-1 16,-5 6-16,-6 4 0,-6 3 15,-7 4-15,-5 5 0,-3 3 16,-3 3-16,1 3 0,-4 3 0,-4 3 15,2 3-15,2 0 0,3 0 16,4-3-16,3-2 0,5-1 16,5 1-16,7-4 0,0 0 15,7-1-15,3-4 0,9-1 16,7-3-16,2 3 0,1 0 16,2-1-16,0-1 0,0 3 15,0 4-15,-1 1 0,-1 4 16,0 1-16,-3 3 0,-3 2 0,-1 2 15,-9 2-15,-4 2 0,-3 2 16,-4 1-16,-4 3 0,-4 0 16,-2 1-16,-3 1 0,2-3 15,3-1-15,1-2 0,1-2 16,2-1-16,1-2 0,3-1 16,3-1-16,4-5 0,2-3 15,5-5-15,5-3 0,1-3 0,2-3 16,2-5-16,3-3 15,-4-3-15,-1 0 0,-6-3 16,-1-1-16,-5 0 0,-3-1 0,-5-4 16,-4 1-16,-4 4 0,-5 2 15,-5 3-15,-5 1 0,-2 2 16,0 1-16,0 0 0,1-1 16,5 0-16,4-2 0,2 5 15,1 3-15,3 3 0</inkml:trace>
  <inkml:trace contextRef="#ctx0" brushRef="#br0" timeOffset="53516.0293">30502 4836 0,'0'0'15,"0"0"-15,0 0 0,0 0 0,0 0 16,0 0-16,0 0 0,33 5 15,-33-5-15,32 7 0,-9-5 16,1 2-16,1-1 0,3 1 16,3-1-16,7 1 0,-4 1 15,1 0-15,1-2 0,-3 0 16,-2-1-16,2 1 0,-5-2 16,-6 1-16,-5 1 0,-4 2 0,-2 0 15,-6-3-15,-1 1 0,-6 4 16,-2 1-16,-4 3 0,-2 0 0,-3 3 15,-3 6-15,-3 4 16,-2 5-16,-10 11 0,-3 5 16,-1 2-16,-1 1 0,-8 17 15,0 7-15,-8 6 0,2-5 0,-11 18 16,0 7-16,-20 29 0,8-14 16,-2-2-16,-2 0 0,6-11 15,6-6-15,1 5 16,2 5-16,4-7 0,4-4 0,-4 8 15,-4 8-15,13-9 0,11-6 16,-2 10-16,1 8 0,10-4 16,7-6-16,10-2 0,6-2 15,3-17-15,2-15 0,2-17 16,2-13-16,0-19 0,2-13 0,4-21 16,2-12-16,-4 8 0,-2 8 15,-2 3-15</inkml:trace>
  <inkml:trace contextRef="#ctx0" brushRef="#br0" timeOffset="53802.8609">30547 6752 0,'0'0'15,"0"0"-15,0 0 0,0 0 0,0 0 16,0 23-16,0-23 0,0 0 15,8 25-15,-8-25 0,13 21 16,-4-12-16,2-1 0,3-3 16,3 0-16,-1-4 0,2-3 15,1-5-15,0-3 0,-1-1 16,0-1-16,2-4 0,-2 0 16,-2 3-16,-4 1 0,-3 1 0,-4 1 15,-3 3-15,-2 0 0,-3 4 16,-5 2-16,-2 2 0,-1 4 15,1-1-15,3-1 0,0 1 16</inkml:trace>
  <inkml:trace contextRef="#ctx0" brushRef="#br0" timeOffset="53994.3512">30822 6418 0,'0'0'0,"0"0"0,0 0 0,0 0 16,-16 13-16,16-13 0,0 0 0,0 0 16</inkml:trace>
  <inkml:trace contextRef="#ctx0" brushRef="#br0" timeOffset="54865.643">24685 5081 0,'0'0'0,"-1"-9"0,0-4 15,0-2-15,1 2 0,1-9 0,2-1 16,1-1-16,-1 1 0,2-2 16,2 2-16,0-1 0,-1 2 0,2-3 15,-1 0-15,-1 6 16,1 3-16,-2 3 0,1 3 15,-3 4-15,0 1 0,2 3 0,-1-1 16,2 5-16,0 0 0,0 4 16,-1 2-16,0 3 0,-2 3 15,-2 0-15,-2 2 0,0-3 16,0-2-16,0-1 0</inkml:trace>
  <inkml:trace contextRef="#ctx0" brushRef="#br0" timeOffset="55499.2588">23390 11450 0,'0'0'0,"0"5"0,0 1 16,0 2-16,1 1 0,0 3 16,-1 4-16,0 4 0,-1 1 0,0 1 15,1 2-15,0 2 16,-1-2-16,0 5 0,-1-3 0,4-1 16,1-1-16,0-2 15,1-2-15,-1-7 0,0-3 0,-1-1 16,1-1-16,-2-4 0,0 0 0,-1 0 15,-1-1-15,1-3 0,-4 2 16,2-5-16,0-2 16,0-1-16,1-2 0,2-2 15,1-3-15,-1-4 0,0-4 0,0-1 16,0 3-16,-1 4 16</inkml:trace>
  <inkml:trace contextRef="#ctx0" brushRef="#br0" timeOffset="58508.7479">29890 9354 0,'0'0'15,"0"0"-15,0 0 0,0 0 16,0 0-16,0 0 0,0 0 16,0 0-16,0 0 0,0 0 15,0 0-15,0 0 0,0 0 0,0 0 16,0 0-16,0 0 0,0 0 16,0 0-16,0 0 0,0 0 15</inkml:trace>
  <inkml:trace contextRef="#ctx0" brushRef="#br0" timeOffset="62697.579">16624 8225 0,'0'0'0,"0"0"0,0 0 16,-9-18-16,9 18 0,0 0 0,0 0 16,-14-18-16,14 18 0,-7-6 15,5 3-15,0 2 0,2 1 16,0 0-16,2 0 0,2 3 15,2 4-15,4 2 0,3 2 16,-2-2-16,-1-1 0,-1-1 0</inkml:trace>
  <inkml:trace contextRef="#ctx0" brushRef="#br0" timeOffset="63105.6082">16319 11004 0,'0'0'0,"0"0"15,0 0-15,0 0 0,-22 0 0,22 0 16,0 0-16,0 0 0,0 0 16,0 0-16,0 0 0,0 0 15,13-24-15,-13 24 0,16-16 16,-16 16-16</inkml:trace>
  <inkml:trace contextRef="#ctx0" brushRef="#br0" timeOffset="66349.3547">18866 9249 0,'0'0'15,"0"0"-15,0 0 0,0 0 0,0 0 16,0 0-16,0 0 16,0 0-16,0 0 0,0 0 0,0 0 15,32-10-15,-32 10 0,41-15 16,-12 1-16,4-3 0,3-6 0,19-15 15,7-9-15,13-15 16,-1-4-16,15-21 0,15-20 16,3-6-16,-10 9 0,35-50 15,-12 6-15,-17 22 0,-13 14 16,3-3-16,2-2 0,-6 10 0,-3 6 16,8-11-16,5-7 15,-5 5-15,-4 3 0,13-20 0,7-17 16,-4 10-16,-4 4 0,16-18 15,11-11-15,-10 16 0,-5 15 16,10-12-16,9-6 0,-12 15 16,-6 12-16,5-2 0,3-1 15,-10 10-15,-9 8 0,7 3 16,2 1-16,-13 16 0,-8 11 0,4-2 16,3 1-16,-11 8 0,-7 4 15,-2 5-15,-1 4 0,-15 9 16,-10 7-16,-1 2 0,-1 4 15,-10 7-15,-7 7 0,-13 4 16,-8 2-16,-2 4 0,-2 4 0,-3 2 16,-1 3-16,-2 0 0,-1 1 15,2-3-15,0 1 16,-1-1-16,-3 4 0,0 0 0,-2 0 16,0 5-16,1 2 0,-1-3 15,-1-2-15,3-2 0,0 0 16,0 3-16,0-3 0,3 3 15,-1 1-15,0 1 0,-1 1 16,0 1-16,-1 3 0,-1 2 16,-1 1-16,-3 2 0,-1 1 0,0-3 15,2-1-15,1-3 0</inkml:trace>
  <inkml:trace contextRef="#ctx0" brushRef="#br0" timeOffset="67166.1199">20875 9554 0,'0'0'0,"3"12"0,3 5 15,1 3-15,-1 2 0,7 15 16,8 16-16,0 1 0,-1 1 0,5 18 15,5 19-15,-4-7 16,-3-6-16,4 18 0,2 3 16,2 27-16,-9-17 0,1-5 15,0-3-15,-4-18 0,-5-12 0,7-1 16,6 0-16,-4-12 0,-2-7 16,1 2-16,2 4 0,-4-9 15,-2-6-15,6 5 0,4 5 16,-5-7-16,-6-4 0,3 6 15,1 4-15,3-5 0,2-5 0,-1 9 16,-1 7-16,-7-9 16,-5-6-16,2-2 0,2-2 15,-1-5-15,0-6 0,3 1 16,0 0-16,-5-6 0,-2-4 0,0-6 16,0-3-16,-3-1 0,-3 0 15,1 2-15,-2 1 0,-2-8 16,2-2-16,0 3 0,2 0 15,-1-1-15,1-1 0,-1 1 16,0-2-16,-2 1 0,0 1 0,1 0 16,-2 0-16,0-3 0,1-2 15,-1 2-15,1 1 16,-1-1-16,0 0 0,0 0 0,2-1 16,-1 0-16,1 0 0,0 0 15,-1 0-15,-1 0 0,0 0 16,2-2-16,0 0 0,0 0 15,1 1-15,-1-1 0,1 1 16,-2-3-16,0-1 0,1 2 16,0 1-16,-1-2 0,1 1 0,-1 0 15,0 2-15,-1-3 0,1 1 16,-1 1-16,0 0 0,0 0 16,-2 2-16,4-3 0,-1 1 15,0 0-15,2 2 0,-2 0 16,0 0-16,0 0 0</inkml:trace>
  <inkml:trace contextRef="#ctx0" brushRef="#br0" timeOffset="67918.0813">22808 7086 0,'0'0'0,"0"0"15,0 0-15,0 0 0,0 0 0,0 0 16,5 24-16,-5-24 0,2 22 16,-2-22-16,0 36 0,0-14 15,0 1-15,0-3 0,0-3 16,0-2-16</inkml:trace>
  <inkml:trace contextRef="#ctx0" brushRef="#br0" timeOffset="71258.6639">22312 12404 0,'0'0'0,"1"8"0,1 5 0,-1 1 16,0 1-16,2 8 15,1 3-15,0 9 16,1 2-16,0-5 0,-1-3 0,3-1 15,2-1-15,0-4 0,-2-3 0,3 3 16,0-2-16,-1-7 16,0-1-16,1-2 0,0-1 15,0-3-15,-1-1 0,-1-2 16,1-3-16,-2 1 0,-2-1 0,0 0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2:01:15.06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20818 8179 0,'0'0'0,"0"0"16,0 0-16,-22-4 0,22 4 0,-25-1 15,7 1-15,-3 1 0,-1 0 16,-11 3-16,-3 2 0,1-2 16,0 3-16,-15 4 0,-3 5 15,3 0-15,1 2 0,-13 12 16,-2 4-16,2 3 0,0 4 0,-14 15 16,-1 4-16,-4 7 15,8 0-15,-31 44 0,5 1 16,16-9-16,9-8 0,1 9 15,0 3-15,6-4 0,3-3 0,3 14 16,3 10-16,10-11 0,6-9 16,-2 12-16,-2 7 0,9-5 15,5-5-15,4 7 0,4 7 16,4-9-16,4-7 0,-1 13 16,-1 8-16,5-12 0,3-8 15,4 7-15,1 5 0,6-9 0,5-8 16,4 7-16,4 2 15,1-8-15,0-6 0,4 17 0,1 12 16,-3-13-16,-2-9 0,3 8 16,3 6-16,3-11 0,3-5 15,3 0-15,2 1 0,1-16 16,1-9-16,7 5 0,5 4 16,2-9-16,3-7 0,2-8 15,3-5-15,-3-3 0,-2-2 0,10-5 16,7-2-16,-7-8 0,-6-3 15,13-5-15,8-2 16,-4-8-16,-3-4 0,7-7 0,5-3 16,-10-8-16,-5-7 0,5-5 15,5-5-15,-6-6 0,-5-6 16,2-4-16,1-3 0,-11-3 0,-9-2 16,3-10-16,2-5 15,-5 2-15,-3 0 0,4-11 16,2-10-16,-5 0 0,-3-2 0,5-15 15,5-11-15,-3 5 0,-4 4 16,3-12-16,0-6 0,-1 1 16,-1 2-16,8-13 0,5-7 15,-8 10-15,-6 8 0,1-4 16,1-2-16,-7 10 0,-5 7 0,3-11 16,0-8-16,-9 13 15,-6 10-15,-3-7 0,-1-6 16,-2 9-16,-3 4 0,-1-12 15,1-8-15,-5 12 0,-1 9 0,-4-7 16,-1-7-16,1 9 0,-2 5 16,-2-5-16,-1-3 15,-1 9-15,0 7 0,-1-4 0,0-2 16,-5 4-16,-1 3 0,-4-1 16,-3 0-16,-2 10 0,1 8 0,-4-8 15,-1-5-15,2 9 0,4 6 16,-8-1-16,-5-3 15,-1 12-15,0 6 0,-6 2 0,-2-1 16,-1 3-16,2 2 0,-7 0 16,-4-1-16,0 6 0,2 3 15,-4 4-15,-4 4 0,5 6 16,5 4-16,-11-5 0,-8-3 16,7 5-16,5 4 0,-2 3 15,-1 1-15,0 7 0,1 4 0,-1 1 16,0 2-16,2 3 0,1 2 15,-11 8-15,-7 6 0,3 7 16,2 4-16,-5 10 0,-4 7 16,7 0-16,4-1 0,19-14 15,14-11-15,8-6 0</inkml:trace>
  <inkml:trace contextRef="#ctx0" brushRef="#br0" timeOffset="3850.2782">10624 10365 0,'0'0'0,"0"0"0,0 0 0,0 0 0,0 0 15,0 0-15,0 0 16,24 9-16,-24-9 0,0 0 0,0 0 15,23 19-15,-23-19 0,13 17 16,-13-17-16,15 21 0,-8-9 16,0-1-16,-1 2 0,2-2 15,1 0-15,1 1 0,1 2 16,0 0-16,0 0 0,-1 0 16,0 0-16,1 0 0,0-2 0,4 6 15,3 0-15,-1-1 0,2-2 16,0 3-16,0 0 15,-2 1-15,0-2 0,1 4 0,2 1 16,1 2-16,0 0 0,3 5 16,-1 1-16,-1 0 0,-1-3 15,2 1-15,2 0 0,-2-2 16,-1-1-16,5 6 0,-2 0 16,-1-4-16,1-2 0,0 3 15,2 2-15,-1-2 0,-3-3 0,2 3 16,2 1-16,-2 1 0,-1-1 15,6 5-15,1 1 0,-1-1 16,-3 1-16,4 0 0,2 0 16,-3-3-16,-2-2 0,4 0 15,3 0-15,-4-1 0,-3-1 0,4 8 16,-1 4-16,-2-4 16,0 0-16,1 2 0,4 4 15,-3-4-15,0-1 0,2 1 0,1 2 16,-5-3-16,0 0 15,4 2-15,4 4 0,-2-6 0,-4-5 16,14 21-16,-3-1 0,-4-7 16,-1-6-16,0 3 0,3 2 15,-4-3-15,-1-1 0,2 7 16,-1 5-16,3 5 0,2 4 16,0-4-16,1-4 0,-7-10 15,-7-7-15,6 0 0,4 2 16,-2-2-16,1-3 0,3 0 15,3 0-15,-1-1 0,-1-1 0,2 2 16,3 4-16,0-3 16,0-2-16,-1 3 0,0 3 0,-1 7 15,1 4-15,2-4 0,3-1 16,-3-2-16,0 1 0,3-2 16,1 1-16,-7 0 0,-3 0 0,2 1 15,2 1-15,-2-3 16,-2-2-16,-1 3 0,1 2 15,-1-2-15,-2-2 0,0 0 16,-2 0-16,1-6 0,-1-2 0,-2 4 16,-2 4-16,-3-5 0,-3 0 15,2-6-15,-1-3 16,-3 0-16,-6 0 0,1-2 0,0-2 16,-3-1-16,-1-2 0,-1-1 15,1 1-15,-7-9 0,-1 0 0,-4-1 16,-1 0-16,0-4 0,0-2 15,-2-3-15,0 0 0,-2-8 16,1-4-16,0 3 0,0 1 16,0 2-16</inkml:trace>
  <inkml:trace contextRef="#ctx0" brushRef="#br0" timeOffset="5233.5524">9778 11511 0,'0'0'0,"0"0"0,0 0 0,0 0 16,0 0-16,0 0 0,0 0 15,0 0-15,0 0 0,0 0 16,0 0-16,27 10 0,-27-10 16,0 0-16,29 21 0,-29-21 15,22 19-15,-8-8 0,4 2 16,0 0-16,0 1 0,3 2 15,4-1-15,5 4 0,0 0 0,0-3 16,-1-1-16,8 1 0,2 0 16,-1-2-16,1 1 15,-2-1-15,1 2 0,8 2 0,0-1 16,1 0-16,0-1 0,2 0 16,0 1-16,1-1 0,-1-1 0,12 5 15,0-1-15,-4-1 16,-3 0-16,1 2 0,1 4 0,5 1 15,-4-4-15,2 4 16,0 1-16,1 0 0,-2 0 16,25 8-16,-9-7 0,-8-3 0,-5-2 15,-2-4-15,1-2 0,-1 0 16,1-1-16,-3-2 0,-1 0 16,3 1-16,0-1 0,2 2 15,0 2-15,0-2 0,1 1 16,-1 3-16,-1 1 0,-1-3 15,-2 0-15,3-1 0,2 1 16,-1 3-16,-1 2 0,2 0 16,2 1-16,-5-3 0,-4-1 0,1 2 15,0 1-15,-4 4 0,-3 2 16,7-4-16,5-1 16,15 0-16,12 1 15,-22-6-15,-13-2 0,4 1 0,4 2 16,-7-6-16,-6-2 0,10 2 15,5 3-15,-8-1 0,-3-1 16,3 3-16,3 4 0,-8-3 16,-6-1-16,9-1 0,5-1 15,-8 0-15,-7 1 0,7 1 16,4 2-16,-4-5 0,-3-3 0,1 5 16,0 2-16,-2-3 0,-5-1 15,8 4-15,4 0 16,-5 3-16,-2 1 0,1 1 15,2 2-15,-5-6 0,-2-3 0,3 6 16,2 3-16,-6-1 0,-6-3 16,5 1-16,4 0 0,-5-6 15,-4-5-15,2 7 0,3 6 16,-4-7-16,0-5 0,0 6 16,3 3-16,-3-5 0,-2-5 0,5 0 15,4-1-15,-7-2 0,-5-2 16,3 1-16,3 3 15,-14-5-15,1-1 0,16 5 0,-2-2 16,-19-3-16,0-1 0,2 1 16,3-2-16,-2 2 0,0 0 15,-1 1-15,0-2 0,-6-1 16,0-1-16,-1 1 0,0 0 16,-1-1-16,-4-1 0,-1 3 15,-2 0-15,-2-2 0,0-2 0,-1 3 16,-2 1-16,-1-3 0,2-1 15,-1-2-15,0 1 16,1 0-16,2 1 0,-2-1 0,0 1 16,0-1-16</inkml:trace>
  <inkml:trace contextRef="#ctx0" brushRef="#br0" timeOffset="15666.66">21333 15715 0,'0'0'0,"-13"2"0,-3 0 15,-3 1-15,-2 0 0,-10 1 0,-3 0 16,-10-2-16,0-1 0,-3 0 16,-3 1-16,-8-3 0,1-3 0,1-1 15,0 0-15,-5 1 0,4 0 16,-3 1-16,0 1 0,1 0 16,2 2-16,-10-1 0,-1 1 15,6-2-15,3-1 0,-4 2 16,-2 3-16,1-3 0,2 0 15,-29 1-15,10 0 0,7 0 16,6 2-16,0-6 0,-2-4 16,-2 6-16,-1 2 0,-1 1 15,0 0-15,6 0 0,3-1 0,-8-2 16,-5-2-16,1 2 0,0 1 16,-2 1-16,1 0 0,0 2 15,0 2-15,-3 6 0,-2 0 16,4 0-16,3 1 0,-6 2 15,-1 1-15,2-3 0,3-4 16,-4-1-16,-2-2 0,3 1 0,3-1 16,-17-4-16,-10-2 15,17 0-15,12 0 0,-6 1 16,-3 0-16,-1 0 0,0-2 0,0 2 16,0 1-16,1 0 0,3-2 15,-5 3-15,-3 1 0,3-1 16,1-1-16,-5 1 0,-5-1 15,3-1-15,2-1 0,-3 2 16,-2 2-16,6-1 0,3 0 16,-7 0-16,-3-1 0,5 3 15,4 1-15,-25 1 16,-19 1-16,2 0 0,1-1 16,29 0-16,21 0 0,-24-1 15,-16-1-15,8-3 0,6-2 16,5 1-16,4-2 0,-4 5 0,0 2 15,-1-1-15,-1 1 0,3-3 16,2-2-16,-28 0 16,-18 0-16,21-1 0,14-1 15,10 6-15,5 2 0,-5 0 16,-4-1-16,-4-2 0,-7 0 16,8-1-16,6 1 0,-2 2 15,-2 2-15,1-1 0,-1-2 0,-2 1 16,-2-2-16,5 0 0,2-1 15,-21-5-15,-12-3 16,0 2-16,0 1 16,32-1-16,22 0 0,-22-1 0,-12 2 15,17 3-15,12 1 0,-19 2 16,-12 1-16,4-6 0,6-4 16,0 3-16,-1 2 0,10 0 15,6-1-15,-12-2 0,-7-4 0,8 1 16,4 1-16,-5 0 0,-4 0 15,16 0-15,11 2 0,-11-5 16,-10-1-16,11-3 0,3-2 16,-8 0-16,-6 1 0,14 2 15,10 2-15,-13 3 0,-6 2 16,13 1-16,9 1 0,-10 0 16,-7 3-16,13 0 0,10 0 0,-12 1 15,-6-1-15,12 0 0,4 0 16,-5-2-16,-3-1 15,8 0-15,3 0 0,-7-2 0,-5-1 16,10-1-16,7 1 0,-10 1 16,-6 1-16,12 1 0,9 2 0,-9 0 15,-5-1-15,4 1 16,3 0-16,-3 0 0,-2-1 16,13 2-16,5-1 0,-5-3 15,-1-3-15,3 3 0,7 4 0,-8-7 16,-7-6-16,15 8 15,11 5-15,2-2 0,3-1 0,-1-1 16,1 0-16,0 1 0,-2 2 16,10 0-16,6 1 0,8 0 15,3 2-15,5-1 0,0 0 0,0 0 16,5 2-16,4-3 16,6-2-16,-7 2 0,-2 0 15,-1 0-15</inkml:trace>
  <inkml:trace contextRef="#ctx0" brushRef="#br0" timeOffset="16251.1576">5524 14846 0,'0'0'0,"0"0"15,0 0-15,0 0 0,0 0 0,0 0 16,0 0-16,0 0 0,-30 9 0,30-9 16,-32 21-16,7-5 15,-1 3-15,-8 3 0,-4 3 16,-9 5-16,2-1 0,-17 4 16,0-1-16,-10 2 0,8-3 0,-15 5 15,1-1-15,8-7 16,8-5-16,-11 4 0,2 0 15,8-2-15,9-3 0,-24 12 0,8-4 16,8-7-16,8-4 0,5-5 16,5-2-16,7 0 0,5 1 15,-2 2-15,-2 1 16,22-11-16,4 0 0,2-1 0,4-1 16,-1-1-16,2 0 0,3-2 15,0 4-15,1 1 0,1 5 16,5-3-16,2 1 0,1 0 0,3 1 15,2 1-15,2 3 0,1 2 16,-1 3-16,4 1 0,1 1 16,1 0-16,4 0 0,6 5 15,1 1-15,-3-1 0,-1 1 16,1-2-16,-2-2 0,2 1 16,1 0-16,2 0 0,2 0 15,-2-2-15,0-2 0,6 6 16,3 3-16,-2 3 0,-3 1 0,5-3 15,3-3-15,4 8 0,3 5 16,5 9-16,2 1 0,-1-1 16,1 2-16,6 4 0,-21-16 15,-14-12-15</inkml:trace>
  <inkml:trace contextRef="#ctx0" brushRef="#br0" timeOffset="19900.5568">4135 16613 0,'0'0'16,"0"0"-16,0 0 0,28-16 0,-28 16 15,25-13-15,-3 4 0,4-3 16,-1 0-16,14-7 0,4-1 16,-2 2-16,4 1 0,12-4 15,6-1-15,5 1 0,-6 3 0,0-1 16,1-2-16,5 3 15,-7 4-15,-3 0 0,-4 0 0,-1 2 16,-7 4-16,0 1 16,1 2-16,-12 2 0,-6-1 15,-7 4-15,0 2 0,-9-2 16,-1 1-16,-2-1 0,-3 0 0,-2 0 16</inkml:trace>
  <inkml:trace contextRef="#ctx0" brushRef="#br0" timeOffset="20283.9742">4726 16665 0,'0'0'0,"0"0"0,0 0 16,0 0-16,0 0 0,0 0 0,2 21 16,-2-21-16,17 19 0,-17-19 15,24 36-15,-13-12 0,1 0 16,5 14-16,1 5 0,-3 3 0,-1 1 16,8 24-1,4 8-15,-4-4 0,-1-5 0,-1 14 16,4 14-16,1 5 0,0-7 15,10 30-15,-3-17 0,-7-11 16,-3-11-16,-3-7 0,-4-6 16,4-9-16,2-8 0,-3-5 15,-3-4-15,2-12 0,-1-9 0,2-9 16,-3-5-16,-1-20 0,1-14 16,-5 7-16,-4 4 0,-1 3 15</inkml:trace>
  <inkml:trace contextRef="#ctx0" brushRef="#br0" timeOffset="20617.5231">5852 15851 0,'0'0'0,"0"0"0,0 0 16,2 25-16,-2-25 0,12 36 0,-2-2 15,2 5-15,0 5 0,6 25 16,3 12-16,2 15 16,1-5-16,6 24 0,6 18 0,5 39 15,-5-1-15,-1-14 0,-1-9 16,-3-13-16,-2-9 0,-4 5 15,0 4-15,-2-12 0,-1-9 16,6 3-16,2 2 0,-6 1 0,-4 2 16,-7-38-16,-4-27 0,-2-17 15</inkml:trace>
  <inkml:trace contextRef="#ctx0" brushRef="#br0" timeOffset="20871.9297">5878 15552 0,'0'0'0,"0"0"0,-11 20 16,7-8-16,-2 4 0,-4 15 15,-3 14-15,-8 17 0,-1 4 0,-1 21 16,1 21-16,0 2 0,3-14 16,4 2-16,3-11 0,1 2 15,3-28-15,3-20 0</inkml:trace>
  <inkml:trace contextRef="#ctx0" brushRef="#br0" timeOffset="21066.8533">6017 15662 0,'0'0'0,"0"0"0,0 0 15,29 5-15,-29-5 0,38 15 16,-6-1-16,4 3 16,3 0-16,13 10 0,4 3 15,13 4-15,-1-1 0,-3-4 16,-14-6-16,-10-4 0</inkml:trace>
  <inkml:trace contextRef="#ctx0" brushRef="#br0" timeOffset="21189.9857">7187 16011 0,'0'0'0,"0"0"0,0 0 16,14 28-16,-14-28 0,0 0 15</inkml:trace>
  <inkml:trace contextRef="#ctx0" brushRef="#br0" timeOffset="23800.5273">24038 13772 0,'0'0'0,"0"0"0,0 0 16,30-2-16,-30 2 0,33-5 16,-7 1-16,4 0 0,2-1 15,14-1-15,4-3 0,10-1 16,-2-1-16,5 0 0,3-1 15,10 1-15,-3 2 0,13 1 0,0 0 16,-8 2-16,-5 0 0,6 1 16,-4 2-16,-10 2 0,-5 1 15,18 1-15,-11 1 0,-16-1 16,-10 2-16,-6 8 0,-3 6 16,-7-1-16,-4 2 0,-14-5 15,-3 5-15,0-5 0,-2-4 0,0-2 16</inkml:trace>
  <inkml:trace contextRef="#ctx0" brushRef="#br0" timeOffset="24017.1246">25235 13927 0,'0'0'16,"0"0"-16,0 0 0,0 0 15,0 0-15,9 27 0,-9-27 0,10 39 16,-2-13-16,1 7 16,1 7-16,2 5 0,2 5 0,4 22 15,4 21-15,3 12 0,-1-5 16,-2-10-16,-5-24 0,-5-15 16</inkml:trace>
  <inkml:trace contextRef="#ctx0" brushRef="#br0" timeOffset="24353.5035">26720 13191 0,'0'0'0,"5"23"0,1 11 15,5 16-15,5 16 0,6 45 16,7 44-16,9 71 0,-1 12 16,-1 13-16,1 8 0,-4-23 15,-2-15-15,5 11 0,1 8 16,3-17-16,2-13 0,11 0 15,7 1-15,2-31 0,0-21 16,-19-50-16,-14-34 16,-9-23-16</inkml:trace>
  <inkml:trace contextRef="#ctx0" brushRef="#br0" timeOffset="24600.7219">26155 12861 0,'0'0'0,"-11"8"15,0 2-15,1 4 0,0 4 0,-9 23 16,-3 14-16,-4 20 0,-1 7 15,3 26-15,5 9 16,3-13-16,4-26 0,3-20 0</inkml:trace>
  <inkml:trace contextRef="#ctx0" brushRef="#br0" timeOffset="24783.3706">26534 12569 0,'0'0'16,"0"0"-16,0 0 0,0 0 0,24 19 15,-24-19-15,39 28 0,-15-8 16,3 4-16,11 19 0,5 10 16,-6-8-16,-8-7 0,-3-7 15</inkml:trace>
  <inkml:trace contextRef="#ctx0" brushRef="#br0" timeOffset="24938.5051">27584 12928 0,'0'0'15,"0"0"-15,0 0 0,0 0 16,0 0-16,-11 25 0,11-25 15,0 0-15</inkml:trace>
  <inkml:trace contextRef="#ctx0" brushRef="#br1" timeOffset="37700.769">16863 14943 0,'0'0'0,"0"0"16,0 0-16,0 0 0,0 0 15,0 0-15,0 0 0,0 0 16,-11-26-16,11 26 0,0 0 16,-16-29-16,16 29 0,-18-33 15,7 9-15,-1-1 0,-1-1 0,-4-13 16,1-6-16,-1 0 16,0 1-16,-7-19 0,-4-3 15,-3-9-15,3 6 0,-8-14 16,-3-1-16,3 8 0,1 6 0,-11-18 15,-6-12-15,-6-12 16,7 15-16,0-1 0,-1-3 0,8 13 16,5 9-16,-4-8 0,-2-5 15,5 8-15,5 7 0,-6-11 16,-5-7-16,5 12 0,5 8 0,-5-11 16,-4-6-16,5 11 15,5 7-15,-2-12 0,0-8 16,4 12-16,3 7 0,-2-7 15,0-7-15,0 14 0,1 8 0,-4-6 16,-4-6-16,3 13 0,1 10 16,-4-4-16,-3-2 0,2 7 15,3 5-15,-8-3 0,-6 0 16,4 3-16,1 5 0,-1-3 16,-3-1-16,4 9 0,2 6 0,-7 0 15,-2 2-15,6 5 0,3 3 16,-9 6-16,-7 3 15,9 2-15,3 3 0,-8 2 0,-6 4 16,3 0-16,1 2 0,-4 5 16,-5 3-16,11 4 0,8 2 0,-7-1 15,-6 0-15,7 1 16,4 0-16,-7 2 0,-6 1 16,9 0-16,7-1 0,-6 1 15,-2 1-15,5 0 0,5 0 0,-9-1 16,-7 0-16,4 1 15,2 0-15,-10 6 0,-8 4 16,12-3-16,9-4 0,-13 9 16,-10 4-16,5 2 0,2-3 0,-7 7 15,-5 1-15,7-3 0,5-1 16,-13 11-16,-11 6 0,14-8 16,7-6-16,-5 4 0,-4 2 15,6 2-15,7 0 0,-6 5 16,-3 4-16,8-5 0,8 0 0,-7-2 15,-4-1-15,5-5 0,2-2 16,-2 3-16,-2 4 0,7-2 16,2 1-16,-6 2 0,-5 2 15,7-5-15,6-5 0,-7 4 16,-6 3-16,4-5 0,3-1 0,-6-3 16,-5 0-16,9-5 15,5-4-15,-8-1 0,-7 0 16,7-1-16,3-1 0,-5 0 0,-3-1 15,1 3-15,-2 2 0,-6 4 16,-3 2-16,-3 3 0,0 1 16,-5 3-16,-3 2 0,14-5 15,7-5-15,-14 7 0,-11 5 16,-3 1-16,-4 3 0,-2 5 16,0 5-16,19-13 0,14-8 0,-5 5 15,-9 4-15,4 4 0,0 3 16,26-18-16,19-11 0,12-9 15</inkml:trace>
  <inkml:trace contextRef="#ctx0" brushRef="#br1" timeOffset="39074.6638">17311 15466 0,'0'0'16,"0"0"-16,0 0 0,0 0 0,0 0 15,0 0-15,0 23 16,0-23-16,0 0 0,4 24 15,-4-24-15,0 0 16</inkml:trace>
  <inkml:trace contextRef="#ctx0" brushRef="#br1" timeOffset="41050.2356">17551 15945 0,'0'0'0,"0"0"16,0 0-16,0 0 16,0 0-16,0 0 0,0 0 0,0 0 15,0 0-15,0 0 0,-12-22 16,12 22-16,0 0 0,-15-21 16,15 21-16,-9-23 0,4 7 15,1-3-15,0-5 0,-1 2 16,1-1-16,-3-7 0,-1 0 15,-2-2-15,-2-1 0,-1 2 16,-1 0-16,-4-6 0,1 1 0,-2 1 16,0 1-16,-1 0 0,-2 0 15,-1-2-15,-1-1 0,-3-7 16,3 0-16,-2-1 0,-3-1 16,0-2-16,2-3 0,-3-8 15,3 0-15,-1 4 0,-2 3 16,-3-10-16,0-1 0,5 1 15,4 0-15,-1 2 0,-2 0 16,-8-25-16,5 9 0,5 2 16,2-1-16,2 9 0,0 4 0,-1-2 15,-1-2-15,-1 3 0,1 2 16,0-4-16,0-3 0,1 8 16,0 5-16,-3-4 0,-4-2 15,2 3-15,3-1 0,0 0 16,1-1-16,-4 3 0,0 1 15,-1 0-15,2-1 0,1 5 16,3 4-16,-6-5 0,-3-4 0,0 6 16,1 4-16,-2 2 15,-2 1-15,2 2 0,1-1 0,4-5 16,1-2-16,0 2 0,-2 2 16,1 2-16,-2-1 0,3 0 15,2-1-15,-3 1 0,-4-2 16,2 5-16,3 4 0,-1-2 15,2 0-15,-2-2 0,-3-1 16,-2 2-16,-2 1 0,5 3 0,5 2 16,-2-5-16,0-2 0,1-1 15,-1 0-15,3-1 0,1 1 16,2-1-16,1 1 0,-4 5 16,-3 5-16,0 4 0,3 1 15,-1-1-15,1 0 0,-1 1 16,-2 2-16,-1-1 0,-1-1 15,4 1-15,3 2 0,3 10 16,-6-2-16,-1 0 0,-1 0 0,0-1 16,-1 0-16,-1 1 0,-2 2 15,-2 1-15,-1 1 16,-2-3-16,-2-1 0,0 1 0,-1 2 16,1 1-16,0 2 0,-1 0 15,-1 0-15,0 4 0,-1 3 0,-1-1 16,0-3-16,-2 6 15,0 3-15,0 0 0,-1 1 16,0 0-16,0 0 0,-1 2 16,-2 0-16,1 0 0,-1 0 0,0 1 15,2-1-15,1 3 0,1-1 16,-1 1-16,-1 0 0,2 2 16,1-1-16,-3 1 0,-3 1 15,5-3-15,3 1 0,-4 1 16,-3 1-16,4 3 0,2 1 0,-5 0 15,-4-2-15,4 2 16,3 0-16,-2 1 0,-1 1 16,0 1-16,2 0 0,1-1 0,0 1 15,0 0-15,2 1 0,-2 2 16,0-2-16,-3-1 0,1-1 16,2 3-16,1 2 0,-1 0 15,0-1-15,-1 2 0,0-2 16,1 1-16,2-1 0,0 2 15,1 0-15,-3 1 0,0-1 0,-4 0 16,3-1-16,3 0 16,-3 2-16,-3 7 0,2-1 0,0-4 15,-1-3-15,-9 7 0,7 0 16,1 0-16,2 2 0,-5-2 16,-3 0-16,23-12 0,0 1 15,-16 14-15,2 1 0,1-5 16,-1-4-16,-4 2 15,-3 3-15,15-8 16,-8 6-16,-17 6 0,13-10 0,-1 6 16,1 3-16,5-3 0,3-3 15,-1 0-15,1 1 0,2-6 16,3-3-16,-3 4 0,-1 3 16,4-4-16,6-3 0,-8 2 15,-4 0-15,2-1 0,0-2 0,-2 3 16,0 1-16,0-1 15,2-3-15,-2-1 0,-2 1 16,3 4-16,-1 0 0,0 1 16,0 1-16,-1-3 0,0-4 15,5-3-15,2-1 0,0-1 0,2 0 16,-6 4 0,-6 3-16,9-5 15,-9 4-15,9-2 0,5-1 0,-23 9 16,0-1-16,10-3 0,6-3 0,-4 0 15,-4-1-15,22-6 0,-1 0 16,-21 8-16,0-1 16,19-10-16,2-3 0,-17 4 0,1 0 15,18 0-15,-1-1 0,-6 1 16,-4 2-16,3-1 0,0 0 0,-1 4 16,-2 1-16,1 0 15,1 0-15,-3 0 0,-3 0 16,7-2-16,5-2 0,-5 2 15,-2 1-15,7-2 0,1-2 0,-2 3 16,0 1-16,5-4 0,1-1 16,-5 0-16,-4 2 0,6 1 15,3 0-15,-4-2 0,-4 1 16,5-2-16,2-1 0,0 1 16,1 2-16,5-5 0,2 0 0,-3 2 15,-1 1-15,1-3 0,3-3 16,0 3-16,1 3 15,3-3-15,0-1 0,0 0 16,2-2-16,0 0 0,0 1 0,2 0 16,0 0-16,2 0 0,0 0 15,1 0-15,0 1 0,-1 2 16,2 0-16,1 6 0,1 1 16,2 2-16,3 2 0,-2-3 15,0-2-15,0-1 0</inkml:trace>
  <inkml:trace contextRef="#ctx0" brushRef="#br1" timeOffset="44800.3781">14601 6764 0,'0'0'15,"0"0"-15,0 0 0,0 0 0,-21 16 16,10-3-16,-2 7 16,-3 3-16,0 4 0,-8 20 0,-3 10 15,-7 15-15,-1 4 0,-9 30 16,-1 12-16,0 17 16,6-4-16,-14 69 0,0 17 0,3-25 15,4-16-15,3 13 0,2 10 16,1-10-16,3-7 0,2 26 15,1 18-15,9-24 0,4-19 0,2 23 16,3 15-16,7 9 16,5 7-16,-2 16 0,0 12 15,-2-4-15,0-2 0,-1 55 16,0 37-16,4 34 16,2 21-16,4-55 15,4-41-15,15 18 16,10 13-16,4 0 15,2 0-15,1-57 0,-1-40 16,3 7-16,3 3 16,5-12-16,4-9 15,-2-31-15,0-21 16,-8-48-16,-5-33 0,-7-20 16,-5-15-16,-5-22 0,-5-13 0,-4-30 15,-3-20-15,-3 7 0,-1 3 16,0 4-16</inkml:trace>
  <inkml:trace contextRef="#ctx0" brushRef="#br1" timeOffset="45621.419">13865 10344 0,'0'0'0,"0"0"15,0 0-15,0 0 0,0 0 16,0 0-16,0 0 0,20 20 16,-20-20-16,27 22 0,-8-6 15,1 1-15,0 0 0,7 2 16,4 1-16,8 4 0,1-2 0,13 4 15,2-2-15,-1-2 0,-1-2 16,13 6-16,2 0 16,-7 0-16,-2-1 0,12 10 0,4 4 15,-6 5-15,-5 2 0,12 12 16,1 3-16,20 22 0,-14-11 16,-5 7-16,-2 3 0,-8-8 15,-5-5-15,-3 8 0,-4 7 16,-7-9-16,-3-3 0,1 8 15,3 6-15,-6-5 0,-6-6 0,6 16 16,4 9-16,-8-3 16,-6-4-16,7 12 0,4 7 0,-7-5 15,-3-3-15,1 16 0,1 11 16,-2-11-16,-2-10 0,-3 10 16,1 4-16,-1-12 0,-1-7 0,-1 2 15,3 2-15,-1-7 16,0-8-16,6 7 0,5 3 15,-6-10-15,-4-7 0,7 5 16,4 3-16,-2-1 0,-1 0 0,6 6 16,5 6-16,-5-22 0,-3-13 15,2 1-15,1 1 0,-4-12 16,-2-5-16,0 0 0,1 0 16,-4-12-16,-2-6 0,1-1 15,0-1-15,-9-11 0,-5-5 0,1-4 16,2 1-16,0-2 15,1 1-15,-2 1 0,-1 1 16,-5-1-16,-4 0 0,0-3 0,2-2 16,-1-3-16,0-2 0,-4-3 15,-3-1-15,-3-1 0</inkml:trace>
  <inkml:trace contextRef="#ctx0" brushRef="#br1" timeOffset="47500.7308">17993 15144 0,'0'0'0,"0"0"15,0 0-15,0 0 0,-15-12 0,15 12 16,0 0-16,-21-22 16,11 11-16,-2-1 0,-1-2 15,-1-1-15,2-2 0,-4-7 16,-2-3-16,-1-2 0,1-2 0,-2-1 15,-1-2-15,-2-7 0,1 1 16,-3-3-16,0-2 0,-7-7 16,-1 2-16,-1-3 0,0-2 15,-7-3-15,0 7 0,-4-5 16,-4-3-16,-4-2 0,5 4 0,-12-9 16,0 1-16,-9-16 15,12 7-15,0-7 0,0-4 16,10 5-16,5 1 0,1-6 15,1-4-15,3 9 0,4 5 0,-10-13 16,-8-8-16,10 12 0,4 9 16,-8-8-16,-7-5 0,0 8 15,0 8-15,0-5 0,-2-4 16,-3 7-16,0 6 0,-1-7 16,-2-5-16,8 11 0,6 7 0,-9-9 15,-6-6-15,3 7 16,1 3-16,-4 0 0,-4 1 15,7 9-15,5 8 0,-7 2 16,-6 0-16,5 4 0,4 1 0,-4 1 16,-2 2-16,6-3 0,5 1 15,-6-1-15,-5 0 0,11 2 16,6 1-16,-4-3 0,-2-1 16,3 7-16,0 5 0,2-1 15,0-1-15,3 4 0,2 3 0,3-3 16,1 0-16,1-2 15,0 0-15,2 4 0,0 2 16,1-3-16,2 0 0,-4-4 0,0-3 16,5 2-16,5 3 0,-6 3 15,-4 3-15,6 3 0,2 3 16,0 0-16,3 0 0,-1 4 16,-1 3-16,0 1 0,-1 0 15,6-1-15,3 0 0,1 5 16,-7 0-16,5 2 0,2 2 0,1-1 15,3 1-15,3 2 0,1 0 16,0-1-16,-1 0 0,1-2 16,1 2-16,1 0 0,0 0 15,0 0-15,2 0 0,2 1 16,1 1-16,-1-1 0,1 0 0,1 0 16,0 0-16,2 0 15,-4 0-15,4 0 0,-2 1 16,2-1-16,0 0 0,-2 0 15,2 0-15,0 0 0,0 0 0,0 0 16,0 0-16,0 0 0,0 0 16,0 0-16,0 0 0,0 0 15,0 0-15,0 3 0,0-3 16,0 0-16,0 0 0,0 3 16,0-3-16,0 0 0,0 0 15,0 0-15,0 0 0,2 2 16,-2-2-16,0 0 0,5 3 15,-5-3-15,0 0 0,0 0 0,7 2 16,-7-2-16,0 0 0,8 1 16,-8-1-16,0 0 0,7 4 15,-7-4-15,4 4 0,-4-4 16,0 0-16,0 0 0,7 0 16,-7 0-16,0 0 0,0 0 15,7 4-15,-7-4 0,0 0 0,4 4 16,-4-4-16,0 0 15,0 0-15,4-2 0,-4 2 16,0 0-16,0 0 0,0 0 0,0 0 16,0 0-16,0 0 0,0 0 15,0 0-15,0 0 0,0 0 16,0 0-16,0 0 0,0 0 16,0 0-16,0 0 0,0 0 15,0 0-15,5-3 0,-5 3 16,0 0-16,0 0 0,0 0 0,0 0 15,0 0-15,0 0 0,0 0 16,0 0-16,0 0 16,0 0-16,5 3 0,-5-3 0,0 0 15,0 0-15,0 0 0,0 0 16,4 2-16,-4-2 0,0 0 16,0 0-16,4 5 0,-4-5 15,0 0-15,0 0 0,0 0 16,0 0-16,0 0 0,0 0 15,0 0-15,0 0 0,0 0 0,0 0 16,0 0-16,0 0 0,0 0 16,0 0-16,0 0 0,0 0 15,0 0-15,0 0 0,0 0 16,0 0-16,0 0 0,0 0 16,0 0-16,0 0 0,0 0 15,0 0-15,0 0 0,0 0 16,0 0-16,0 0 0,0 0 15,0 0-15,0 0 0,0 0 0,0 0 16,0 0-16,0 0 0,0 0 16,0 0-16,0 0 0,0 0 15,0 0-15,0 0 0,0 0 16,0 0-16,0 0 0,0 0 16,0 0-16,0 0 0,0 0 15,0 0-15,0 0 0,0 0 0,0 0 16,0 0-16,0 0 15,0 0-15,0 0 0,0 0 0,0 0 16,0 0-16,3 4 0,-3-4 16,0 0-16,0 0 0,0 0 15,0 0-15,0 0 0,0 0 16,0 0-16,0 0 0,0 0 16,0 0-16,0 0 0,0 0 15,0 0-15,0 5 0,0-5 16,0 0-16,0 0 0,0 0 0,0 0 15,2 6-15,-2-6 16,0 0-16,6 3 0,-6-3 16,6 1-16,-6-1 0,9-1 0,-3-2 15,-2 1-15,1-1 0,-5 3 16</inkml:trace>
  <inkml:trace contextRef="#ctx0" brushRef="#br1" timeOffset="53184.291">14202 10569 0,'0'0'0,"0"0"16,0 0-16,-24-7 0,15 6 0,-3-1 15,-3 0-15,-1 1 0,-2 0 16,-6 1-16,-3 3 16,1 0-16,-2 1 0,-4 4 0,-4 4 15,-6 2-15,2-1 0,-4 1 16,-4 1-16,2-1 0,1 1 0,-12 4 16,-1 1-16,3-4 15,3-4-15,-11 5 0,0 0 16,7-1-16,4-2 0,-10 3 15,-1-1-15,8 0 0,7 1 0,-13 3 16,-2 0-16,13-3 0,2-1 16,-30 15-16,2 2 0,13-3 15,9-2-15,-9 2 0,-5 1 16,7-7-16,6-4 0,-6 7 16,-2 6-16,1-2 0,3 0 15,-3 2-15,-5 0 0,11-5 16,7-4-16,-8 6 0,-2 5 15,5-8-15,3-4 0,-10 3 0,-6 5 16,13-7-16,9-5 0,-9 8 16,-6 6-16,4-4 0,2-1 15,-5-2-15,-5-2 0,11 0 16,8 0-16,-11 7 0,-5 2 16,7-4-16,5-4 0,-7 6 15,-6 6-15,6-5 0,4-4 0,-5 9 16,-4 5-16,9-7 15,6-3-15,-10 4 0,-8 6 16,3-7-16,3-4 0,-4 2 0,-1 1 16,9-3-16,7-2 0,-11 0 15,-5-1-15,10-6 0,3-2 16,-4-2-16,-3 0 0,4-2 16,3 1-16,-8 2 0,-7 2 15,11 1-15,7 0 0,-8 4 16,-7 3-16,6-5 0,3-4 0,-5 8 15,-4 5-15,7-5 0,4-2 16,-4-1-16,-2-4 16,9-1-16,9-4 0,-12 5 0,-6 4 15,9-1-15,6-2 0,-5-4 16,-5-2-16,7 0 0,4 2 16,-6 2-16,-5 0 0,5-4 15,1-4-15,-5 3 0,-5 2 16,9 0-16,5-1 0,-3 4 0,-4 3 15,4-2-15,2 1 0,-6 2 16,-4 1-16,8-4 0,5-6 16,-8 9-16,-6 6 15,9-5-15,7 0 0,-4-2 0,-6-3 16,8 0-16,2-3 0,-8 5 16,-6 3-16,6-9 0,4-4 15,-2-1-15,-2-2 16,2 6-16,1 2 0,1 1 15,2-1-15,-6 0 16,-6 0-16,13-2 0,8-2 0,-4 0 16,-4 1-16,5-2 0,5 0 15,-7 2-15,0 2 0,3-2 16,4-1-16,-1 3 0,-5-1 16,14-7-16,-1 0 0,-5 2 15,-1 1-15,1-1 0,4-1 0,-6 2 16,-5 2-16,6-2 15,2-2-15,-1 5 0,-2 1 16,6-5-16,-3-4 0,-4 5 16,-5 1-16,9-3 0,1-1 0,-3 3 15,-1 1-15,3 1 0,2 3 16,-4 1-16,-1 1 0,0-2 16,-1-1-16,2 1 0,4 0 15,-1 0-15,-1 0 0,-1-2 16,-3 0-16,4 1 0,5 1 15,-5-2-15,0-1 0,2-2 0,0-2 16,2 2-16,1 2 16,3-2-16,-1 1 0,0-1 0,-1-3 15,2 2-15,-4 1 0,1-1 16,1 2-16,1-1 0,3 1 0,0-1 16,1-2-16,1-3 15,-1-1-15,0 0 0,1 0 16,0 1-16,3 2 0,-1-2 15,0-2-15,2-1 0,1 0 0,0 1 16,1 2-16,2-3 16,0-1-16,1 0 0,0 0 15,-1-1-15,0 1 0,0-1 0,-1 0 16,-2 2-16,1-1 0,4-1 16,3 0-16,-2-1 0,-3 2 15,3-2-15,0 1 0,-1-1 16,2 0-16,2 0 0,-1 4 15,1-4-15,3-2 0,1 0 0,1 1 16,-1-2-16,3-1 0,1 0 16,0-1-16,3 0 0,2-1 15,2 0-15,4 0 16,-1-1-16,-1-1 0,9-5 0,2-2 16,1-1-16,3 0 0,2 0 15,-2 0-15,2 2 0,-2 0 0,12-5 16,0-4-16,-2 1 0,1 2 15,8-4-15,1 0 0,-3 2 16,-3 1-16,12-10 16,4-5-16,-5 6 0,-4 4 0,7-4 15,3-3-15,4-3 0,-8 1 16,7 3-16,5-1 0,26-11 16,-12 6-16,1 5 0,0 4 15,-7 0-15,-4 1 0,3-3 16,3-1-16,-5 7 0,-4 5 0,10-4 15,10-6-15,-14-3 0,-8-3 16,11-2-16,8-3 16,-7 1-16,-9 1 0,12-3 0,7-3 15,-7 5-15,-5 3 0,9-5 16,7-1-16,-9 4 0,-7 4 16,11-4-16,5-5 0,-9 5 15,-7 2-15,12-5 0,6-2 16,-9-2-16,-6-1 0,8-3 15,6-3-15,-3 5 0,-2 4 16,5 0-16,4-1 0,-7 2 0,-6 0 16,7-3-16,3-2 15,-2 3-15,-3 4 0,11-4 0,6-5 16,-17 6-16,-11 5 0,10-8 16,7-5-16,-8 8 0,-6 5 0,7-3 15,6 1-15,-11 2 16,-7 3-16,6-12 0,3-6 15,-4 7-15,-5 3 0,4 0 0,2-1 16,-10 4-16,-5 3 0,2 1 16,1-1-16,-7 6 0,-4 4 0,5-1 15,4-1 1,-15 5-16,-9 0 0,6 4 0,5 2 16,-3-2-16,-2-3 0,0 4 15,1 3-15,-6-1 0,-5 0 16,4-7-16,5-1 0,-3 2 0,-4 3 15,2 1-15,0-1 16,-6 3-16,-3 0 0,0 0 0,2-1 16,-4 2-16,-2 1 0,-3 4 15,-1 3-15,-5 2 0,-2 2 16,-1-5-16,0-2 0,-7 4 16,-4 2-16,3 1 0,1 0 15,-7 2-15,1-1 0,0 1 16,0 2-16,1 0 0,0 0 0,1-3 15,0-1-15,-4 1 16,-1-1-16,0-2 0,1 2 16,-2-1-16,1 1 0,1 1 0,2-2 15,-2 2-15,1 0 0,0-1 16,1 1-16,0-2 0,0 0 16,0 0-16,0-1 0,-4 3 15,0 3-15,-1-2 0,1 2 16,-1-2-16,0-1 0,-1 0 15,-1 2-15,1-1 0,-2 1 0,0 1 16,0 2-16,1-1 0,-1-1 16,-2 1-16,2 0 0,-2 0 15,2 1-15,-2-1 0,0 0 16,0 0-16,0 0 0,0-2 16,0 2-16,0 0 0,0 0 15,-1-3-15,1 3 0,-3 0 16,-1-1-16,0 2 0,-3 2 15,0-1-15,-1 0 0,-2 2 0,-2-1 16,0 2-16,0 0 0,-3 2 16,0 2-16,-2 0 0,0 1 15,-3 1-15,-1 0 0,-5 3 16,0-2-16,-2 2 0,-4 3 16,2 0-16,1 2 0,-11 2 15,0 0-15,1-3 0,3-2 0,-5 2 16,-3 4-16,-4 1 0,6-1 15,-4-1-15,-3 0 16,3-3-16,4-2 0,-9 5 0,-3 2 16,3-1-16,4-3 0,-3 4 15,0 1-15,2-4 0,-1-3 0,-6 6 16,1 5-16,1 0 16,1 0-16,-1-1 0,-1 2 15,4-4-15,2-4 0,-29 15 16,1 1-16,9-8 0,6-4 0,1 6 15,-1 3-15,1-2 0,2-3 16,-6 2-16,-4 2 0,8-2 16,5-2-16,-2 7 0,-2 3 15,3 0-15,1-1 0,0 4 16,1-1-16,5-2 0,6-2 16,-11 8-16,-7 6 0,12-7 15,9-6-15,13-12 0,8-8 16,6-5-16</inkml:trace>
  <inkml:trace contextRef="#ctx0" brushRef="#br1" timeOffset="55617.3494">13906 10548 0,'0'0'0,"0"0"0,-19-9 16,11 6-16,0 0 0,-2-1 15,-1 1-15,0-1 0,1 0 0,-1 0 16,0 0-16,-1-1 0,0 0 15,-6-2-15,0-1 16,0 3-16,1 0 0,0 1 0,0 1 16,1-1-16,0 0 0,0 2 15,-1 2-15,1-1 0,0 1 16,1 1-16,-1 2 0,2-1 16,1 0-16,0 2 0,0-2 15,2 2-15,1 2 0,-1-1 16,0-1-16,1 0 0,1-1 15,0 0-15,0 0 0,1-1 0,0 1 16,1 0-16,0 0 0,1-1 16,0 0-16,1 1 0,-1 0 15,0-2-15,1 0 0,1 1 16,-1 0-16,1 1 0,0 1 16,0-2-16,0 1 0,-1-1 15,1-2-15,-2 1 0,1 0 16,-1-1-16,1 0 0,-2 2 15,1 1-15,-2 0 0,-1 0 0,-2 0 16,-1-1-16,0 2 0,0 0 16,-3 0-16,0 0 0,-2 0 15,0-1-15,-3 1 0,-2 1 16,-6 1-16,2-1 0,-2 1 16,-2 1-16,2 0 0,-1 0 15,-1 2-15,1 1 0,-2-1 0,0-1 16,-7 4-16,1 2 15,-1 1-15,1-2 0,-4 3 16,-2 3-16,-7 1 0,3-2 0,-4 4 16,-3 2-16,2-1 0,2-2 15,-13 8-15,-3 3 0,3-3 16,3-3-16,-13 6 0,-2 2 16,6-4-16,5-2 0,-42 22 15,1 2-15,11-5 0,8-2 0,-13 1 16,-10 2-16,2 3 15,3 0-15,-11 7 0,-6 5 0,6 1 16,6 1-16,-19 9 0,-12 7 16,14-4-16,9-1 0,-13 2 15,-10 1-15,11-9 0,6-8 16,-8 0-16,-6-1 0,16-9 16,11-7-16,-11 5 0,-8 4 15,6-3-15,5-3 0,-12 10 16,-9 7-16,10 2 0,7 0 0,-17 10 15,-11 6-15,12 2 16,9-1-16,-7 14 0,-7 8 16,18-12-16,10-8 0,-12 6 0,-7 4 15,16-13-15,11-7 0,1 1 16,0-1-16,14-15 0,6-9 16,5-4-16,4-2 0,9-8 15,7-6-15,-4-1 0,1-1 16,4 0-16,5-1 0,-2 9 15,-2 7-15,-1 3 0,-1 3 0,6-2 16,4-1-16,13-10 16,7-6-16,3 0 0,4 0 0,0-5 15,4-3-15,0 0 0,1-1 16,5 1-16,3-2 0,2 5 16,4 3-16,0-3 0,-1-2 0,3-2 15,2 1-15,1 2 16,1 3-16,-1-4 0,0-3 15,2-5-15,0-4 0,3 3 16,3 3-16,-5-11 0,1-1 0,0-2 16,-3-1-16,1-1 0</inkml:trace>
  <inkml:trace contextRef="#ctx0" brushRef="#br1" timeOffset="58067.6205">22928 2676 0,'0'0'0,"0"0"0,0 0 16,0 0-16,0 0 0,0 0 0,0 0 15,-35 11-15,35-11 0,-53 17 16,14-4-16,-6 2 0,-5 2 0,-20 8 16,-5 3-16,-19 8 15,0-1-15,-15 6 0,-12 7 0,3 0 16,18-3-16,-12 7 0,28-9 16,26-11-16,16-7 0,15-8 15,10-6-15,9-2 0,6-3 16,5-3-16,4 0 0,1 0 15,3-2-15,3 3 0,4 3 16,1-4-16,-1 0 0,5-1 16,5 2-16,2 1 0,1-2 0,5 2 15,5 0-15,2 2 0,2 2 16,11 2-16,2 1 0,0-2 16,2 0-16,3 1 0,5 2 15,8 1-15,-2 0 0,-1-2 16,1-1-16,29 0 0,-12-5 15,-9 3-15,-6 2 0,-6-2 16,-5-2-16,-8 3 0,-6 2 16,-8-3-16,-5 0 0,-7 0 15,-6 0-15,-9-4 0,-6 0 0,-5-3 16,-1-2-16,-4 0 0,0 0 16,1-3-16,-1-1 0,1-1 15,1 1-15,3-4 0,5-2 16,-2 2-16,-1 2 0,-2 1 15</inkml:trace>
  <inkml:trace contextRef="#ctx0" brushRef="#br1" timeOffset="58534.0823">24112 2732 0,'0'0'0,"0"0"0,0 0 15,0 0-15,0 0 0,0 0 16,0 0-16,0 0 0,0 0 0,-24 25 15,12-6-15,-2 4 16,0 2-16,-3 3 0,0 1 16,-5 9-16,0-1 0,-3 12 15,3 1-15,3 0 0,1-2 0,2 12 16,5-1-16,6-7 0,3-2 16,5-4-16,4-3 0,5 0 15,4-6-15,4-6 0,4-7 16,6-7-16,4-6 0,8-6 15,7-5-15,1-6 0,5-4 0,2-6 16,5-5-16,8-9 16,1-5-16,-5-2 0,-1-2 15,25-21-15,-8 6 0,-9-5 16,-7-2-16,-10 3 0,-5 2 0,-9 1 16,-6 2-16,-10 2 0,-6 3 15,-5 3-15,-5 0 0,-7 7 16,-5 3-16,-8 3 0,-7 1 15,-3 1-15,-3 2 0,-16 1 16,-13 2-16,-8 6 0,-5 4 0,-14 6 16,-9 3-16,-4 5 15,-3 4-15,-8 14 0,-7 8 16,-3 10-16,-5 6 0,1 13 16,0 12-16,38-21 0,24-15 0,17-9 15</inkml:trace>
  <inkml:trace contextRef="#ctx0" brushRef="#br1" timeOffset="58800.8366">25307 3157 0,'0'0'0,"0"0"16,0 0-16,6 24 0,-6-24 0,-21 31 16,-13-10-16,6-2 15,2-2-15,4-3 0</inkml:trace>
  <inkml:trace contextRef="#ctx0" brushRef="#br1" timeOffset="63920.6103">19181 7454 0,'0'0'0,"0"0"16,0 0-16,-29-3 0,17 2 0,-8-4 15,-3 0-15,0 1 0,0 0 16,-2 0-16,0-2 15,0 0-15,0 1 0,-7-3 16,-1 1-16,2 3 0,3 1 0,-4 2 16,-2-1-16,3 0 0,3 1 15,5-1-15,4 0 0,4 1 16</inkml:trace>
  <inkml:trace contextRef="#ctx0" brushRef="#br1" timeOffset="65517.5646">18145 6137 0,'0'0'0,"-1001"0"0,2002 0 15,-1001 0-15,0 0 0,-7-23 0,0 18 16,-1-2-16,0 0 0,-2-2 16,0 0-16,0 0 0,-1-1 0,0 1 15,0 0-15,0-3 0,-1 0 16,-4-5-16,0 2 0,-1-1 16,-1 3-16,1-1 0,-2 0 15,2 1-15,2-1 0,0 1 16,-1-1-16,0 2 0,-1 2 15,-2-3-15,-1-1 0,1 1 16,0-1-16,0 1 0,2-1 16,-3-1-16,-1 1 0,-6-3 15,2 0-15,1 3 0,1 1 0,-3 1 16,-1 1-16,-2-1 0,0-2 16,1 2-16,-1 0 0,0-3 15,1 1-15,-1 2 0,-1 2 16,0-1-16,2 0 0,-2-2 15,-1-1-15,-4 1 0,2 3 16,-1 1-16,-1 0 0,2-1 16,2 0-16,3-1 0,0 0 15,-2 1-15,0 3 0,0-2 0,0 0 16,-1 1-16,0 2 0,-2 0 16,-1 0-16,-1 3 0,-2 1 15,-1 2-15,-2 2 0,-2 0 16,-1 4-16,-3 0 0,-3 4 15,-6 2-15,1-1 0,4 3 16,1 3-16,1 1 0,-1 0 0,2 1 16,-1 1-16,-4 2 15,4 2-15,5 1 0,3 2 16,3 0-16,0-1 0,2 2 0,2 2 16,-1 3-16,0 1 0,-1 5 15,1 2-15,1-1 0,0-2 16,1 2-16,1 1 0,3 2 15,1 0-15,-1 19 0,8-5 16,5-5-16,4-3 0,5-1 16,2 2-16,8-7 0,2-1 0,1-1 15,0 3-15,2-18 0,6 4 16,7 21-16,0-4 16,-7-19-16,4 3 0,3 13 0,1 6 15,3 0-15,0-1 0,14 19 16,1-4-16,-6-4 0,-4-4 15,4-2-15,5 2 0,-1-6 16,1-3-16,4-2 0,4 0 16,3-4-16,5-1 0,2-2 15,3 0-15,1-1 0,3-1 0,5-1 16,3 0-16,1-7 0,-1-5 16,4-2-16,1-3 0,0-2 15,1-1-15,7-3 0,6-2 16,1-2-16,-1 1 0,4-9 15,1-6-15,-3-4 0,-3-4 16,7-1-16,5-3 0,-4-2 16,-2-1-16,3-7 0,2-4 15,-4-1-15,-2 1 0,0-6 0,0-5 16,-7-2-16,-4 1 0,-1 0 16,0-2-16,-6-6 0,-4-2 15,-4-7-15,0-3 0,-10 3 16,-3 2-16,1-5 0,4-4 15,-7 5-15,-4 1 0,-4-2 16,-3-4-16,-6 2 0,-5 4 16,-3-2-16,-1-1 0,-5 2 15,-2 3-15,-4-3 0,-4-1 16,-5 4-16,-4 4 0,-8-4 0,-2-2 16,-5 5-16,-2 3 0,-10-1 15,-8-2-15,-6 0 0,-6-2 16,-16 1-16,-8 0 0,-2 3 15,-3 4-15,-8-3 0,-6-3 16,0 8-16,-1 7 0,-5 2 16,-4 2-16,5 6 0,1 0 0,-5 3 15,-6 1-15,3 10 0,1 6 16,-11 8-16,-7 4 0,-3 6 16,-2 2-16,-9 13 0,-7 10 15,-3 2-15,-4 4 0,-1 12 16,-2 8-16,6 12 0,4 9 0,1 5 15,-1 3-15,13 5 16,8 6-16,15 6 0,11 4 16,18-14-16,14-10 0,22-6 15,16-3-15,16-13 0,11-7 0,-2-19 16,-3-10-16,-1-8 16</inkml:trace>
  <inkml:trace contextRef="#ctx0" brushRef="#br1" timeOffset="66134.4062">18841 4508 0,'0'0'0,"17"-18"15,2-2-15,5 0 0,1-1 0,15-10 16,15-13-16,-2 3 0,-2-1 16,17-5-16,3 1 0,9-4 15,-3 0-15,44-15 0,-2 7 16,-11 10-16,-8 9 0,8 3 15,5 3-15,-11 4 0,-10 4 0,6-3 16,4-1-16,-10 6 0,-5 6 16,2 10-16,1 7 15,-12 0-15,-8-2 0,7 1 0,4-1 16,-6 5-16,-2 6 0,7 6 16,4 5-16,-6 4 0,-6 3 15,11 1-15,6 1 0,-6-1 16,-5 0-16,3 6 0,0 5 15,-9-6-15,-7-3 0,-3 4 16,-3 1-16,-12-1 0,-10-2 0,-5 11 16,-2 5-16,-6-4 0,-3-1 15,-8 3-15,-5 4 0,-5-1 16,-3 0-16,-13 3 0,-10 2 16,-6-6-16,-4-4 0,-13 7 15,-9 6-15,2-4 0,1-3 16,-7 4-16,-5 4 0,4-1 0,4 2 15,-5 2-15,-2 5 16,7-3-16,4 0 0,1 11 16,0 9-16,5-6 0,4-5 0,-4 1 15,0 0-15,14-23 0,10-15 16,7-10-16</inkml:trace>
  <inkml:trace contextRef="#ctx0" brushRef="#br1" timeOffset="66601.416">21176 7607 0,'0'0'0,"0"0"15,0 0-15,-2 27 0,2-27 0,-1 22 16,1-7-16,-1 3 0,0 1 16,-2 9-16,1 3 15,0-1-15,0 1 0,-2 3 0,0 1 16,-2 5-16,1-2 0,1 1 16,-1 2-16,1-4 0,0-3 15,0 8-15,0-1 0,0-4 16,1-2-16,2-1 0,1 3 15,0-3-15,0-1 0,3-2 16,4 0-16,-4-1 0,-2-2 0,3 0 16,0 2-16,0-2 0,2-2 15,-1 2-15,1 1 0,-2-3 16,1-2-16,0 0 0,2 0 16,-2-1-16,0-1 0,-1 1 15,-1 1-15,1-3 0,-1-2 0,0 0 16,1 0-16,-2 0 15,-1 0-15,0-1 0,-1 4 16,-3 2-16,-3 0 0,2-4 0,-1-3 16,2-3-16</inkml:trace>
  <inkml:trace contextRef="#ctx0" brushRef="#br1" timeOffset="192185.3112">29276 12455 0,'0'0'16,"-11"-3"-16,0 0 0,-2 0 0,-3 1 16,-10-1-16,-6 1 15,-2 0-15,-3 1 0,-7 1 16,0 1-16,1 1 0,1 3 0,-9 0 15,1 2-15,1 1 0,1 0 16,-1 3-16,0 2 0,0 2 16,0 0-16,-9 5 0,-1 0 15,2 1-15,3 0 0,1 0 16,0 1-16,-6 0 16,3-2-16,1-1 0,-1-1 0,17-5 0,10-4 15,8-3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1:30:12.6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18 10383 0,'0'0'0,"-7"-3"0,-3 1 0,0-1 16,-3 0-16,-6-5 0,-6-1 15,1 1-15,1 3 0,-12-2 16,-2 1-16,2 3 0,1-1 16,-4 3-16,-1 1 0,2 0 0,-1 1 15,-9 2-15,-1 1 16,0 1-16,5 1 0,-2 0 0,-5-1 16,7 2-16,0 2 0,-7 2 15,-1-1-15,1 2 0,5-1 16,-2 4-16,-1 4 0,1 0 15,2-1-15,-5 8 0,3 1 16,5-4-16,1-1 0,4 3 16,-2 3-16,5-1 0,5-1 0,-3 0 15,1 1-15,3 1 16,2 0-16,1 1 0,4-1 0,2 1 16,3 1-16,-1-2 0,-2-1 15,6 1-15,4 3 0,-1 0 16,5 1-16,2-8 0,-1-4 0,10 3 15,4 3-15,0 0 0,-2 0 16,7-2-16,2-2 16,2-4-16,1-2 0,5 3 15,4 1-15,-1-1 0,-2 0 0,4 0 16,3 0-16,1 1 0,0-1 0,3 0 16,2 1-16,-1 0 15,0 0-15,10-1 0,5-1 16,-6-2-16,-5-3 0,11 0 15,1-2-15,0-1 0,0-4 0,6 1 16,0-2-16,0 0 16,-5-2-16,32-2 0,-8-4 0,0 2 15,-6 1-15,3-1 16,1-1-16,4 3 0,4 1 16,0-7-16,-5-5 0,-5 2 0,-8-1 15,12 3-15,9 1 16,1-7-16,3-4 0,-5 1 15,-7-1-15,-1 3 0,-3 3 0,5 1 16,1 2-16,-2 0 0,-1 1 16,6 0-16,1 1 15,12-3-15,9-2 16,-21 4-16,-15 3 0,14-2 0,8 0 16,-12 3-16,-10 2 0,12-5 15,7-4-15,-12 2 0,-6 1 0,12 1 16,5 4-16,-13 2 15,-10 2-15,18-1 0,11 0 16,-11 1-16,-8-1 0,6-1 0,4-2 16,-7 2-16,-8 1 0,12 0 15,9 2-15,-12-4 0,-5-1 16,10 1-16,6 1 0,-9 2 16,-7 0-16,13-2 0,10-1 15,-11 0-15,-7 1 0,11 1 16,11 0-16,-17-2 0,-10-1 0,16 1 15,12 0-15,-11 2 0,-5 0 16,8-2-16,5-2 16,-9 0-16,-9-2 0,18 2 0,10 1 15,-10 0-15,-9 0 0,8 0 16,7 0-16,-10 1 0,-7 0 16,12 2-16,10 0 0,-19 1 15,-10 0-15,16 1 0,12 2 16,-8-1-16,-8 1 0,5-5 15,2-2-15,-11 2 0,-7 2 0,21-3 16,15-2-16,-16 5 0,-8 3 16,12-5-16,9-2 15,-11 3-15,-7 4 0,15 4 0,12 2 16,-40-3-16,-27-3 0,-17-2 16</inkml:trace>
  <inkml:trace contextRef="#ctx0" brushRef="#br0" timeOffset="1844.7779">23669 13528 0,'0'0'16,"0"0"-16,0 0 0,0 0 0,0 0 15,0 0-15,-5 22 16,5-22-16,-2 21 0,2-21 0,1 37 16,-1-16-16,0 1 0,0 4 15,0 4-15,0 0 0,0 1 16,-1 10-16,0 1 0,0 8 15,1-1-15,-1 0 16,-1 1-16,0-3 0,2-2 16,0 8-16,0-2 0,2-3 0,0-5 15,-1 7-15,-1-2 0,1-1 16,1-2-16,0-1 0,2 1 16,0 0-16,2 0 0,-2 2 15,0-1-15,0 2 0,-2 0 0,1 8 16,1-1-16,-2-5 0,-1-4 15,1 4-15,1 4 16,0-8-16,0-7 0,1 3 0,2 3 16,-2-8-16,0-5 0,1 1 15,2 1-15,-1-2 0,1-1 16,2-3-16,2-3 0,-1-2 16,-1 1-16,-2 0 0,2 1 15,1-3-15,0-3 0,0 6 16,0 4-16,2-1 0,1-1 0,0-2 15,-1-2-15,-2 1 0,-2 0 16,-4-1-16,-1 1 0,-1-2 16,-1-1-16,0 4 0,0 4 15,-1-3-15,0 0 0,-1-2 16,0-1-16,0 3 0,0 3 16,-1-3-16,-2-2 0,1-1 15,0-2-15,2 5 0,1 3 16,0 0-16,0-1 0,-2-3 15,2-3-15,4 0 0,1 0 0,2-3 16,1-2-16,-3-3 0,0-3 16,-2-2-16</inkml:trace>
  <inkml:trace contextRef="#ctx0" brushRef="#br0" timeOffset="3907.9829">26978 8773 0,'0'0'0,"0"0"15,0 0-15,0 0 0,0 0 0,0 0 16,-14 19-16,14-19 0,-10 18 16,10-18-16,-8 29 0,4-12 15,0 0-15,-1 3 0,1 4 16,0 1-16,1 0 0,-1 11 15,-1 4-15,2-2 0,0 0 0,0 14 16,2 5-16,0-3 16,0-1-16,-1 11 0,0 4 15,1-1-15,0 0 0,-1 11 0,0-1 16,-1 0-16,0-7 0,-1 1 16,2 2-16,2 19 0,2-12 15,1-2-15,-2-2 0,-1-7 16,-1-6-16,2 8 0,1 5 15,-1-7-15,-2-6 0,0 5 16,0 4-16,0-7 0,1-4 0,1 3 16,1 3-16,-1-8 0,0-4 15,3 3-15,3 2 16,2-4-16,3-3 0,-1 4 0,-1 3 16,-3-3-16,-4-2 0,1 9 15,2 7-15,-1-3 0,0-3 16,-3 4-16,0 1 0,-2-6 15,-1-4-15,-1 7 0,1 3 16,2-8-16,1-6 0,0 5 16,0 2-16,1 2 0,0 0 0,0 6 15,-1 4-15,0-9 16,-1-7-16,0 8 0,0 5 0,-6-6 16,-2-4-16,-1 3 0,3 5 15,2-4-15,3-1 0,1 4 16,2 3-16,-3-9 0,-1-5 0,4 4 15,5 4-15,-2-7 16,1-5-16,-3 5 0,-1 1 16,1 1-16,-1 0 0,0 6 15,1 6-15,-2-17 0,0-11 0,0 7 16,2 4-16,-1 2 0,0 0 16,3 4-16,0 4 0,2-8 15,1-5-15,0 5 0,1 4 16,-3-1-16,0-1 0,0 6 15,-1 3-15,0 0 0,-1 2 0,6 2 16,6 2-16,-4-12 0,-2-8 16,-2 1-16,-1 4 15,-3-1-15,0-2 0,-1 5 0,0 2 16,5-7-16,1-6 0,0-1 16,0-1-16,-1 0 0,-2-1 15,2 6-15,1 3 0,-1-6 16,0-6-16,-5 9 0,-2 5 15,3-11-15,0-5 0,0-2 16,-2 0-16,0-3 0,0-2 0,-2 3 16,-1 4-16,-1-10 0,-1-5 15,2 4-15,3 4 16,-4-7-16,-2-4 0,2-8 0,1-7 16,1-7-16,0 0 0,-1-3 15,-3-1-15,3 1 0,-2-2 0,2 2 16</inkml:trace>
  <inkml:trace contextRef="#ctx0" brushRef="#br0" timeOffset="4994.9395">23703 10001 0,'0'0'0,"-3"7"0,-1 5 15,1 1-15,1 1 0,-2 10 16,1 6-16,-1 1 0,-1-1 0,0 16 16,-1 6-16,1-3 15,0-1-15,2 17 0,1 6 16,0-4-16,-1-5 0,2 17 15,1 5-15,1 2 0,1-9 0,0 41 16,1-3-16,0-20 16,1-12-16,-1 15 0,0 9 15,-3-16-15,-2-11 0,-1 14 0,1 10 16,0-11-16,2-7 0,-1 8 16,-1 4-16,2-9 0,2-7 0,2 3 15,0 3-15,3-8 16,0-10-16,1 9 0,1 4 15,-1-4-15,-1-3 0,2 6 16,2 7-16,-6-9 0,-6-4 0,2 17 16,1 13-16,2-15 0,3-12 15,-4 10-15,-2 8 16,2-14-16,0-8 0,1 7 0,1 5 16,-1-15-16,0-9 0,3 9 15,1 7-15,-2-13 0,1-8 0,2 11 16,3 8-16,-2-11 15,-1-7-15,8 11 0,8 7 16,-4-7-16,-2-5 0,-2 6 0,-4 3 16,-2-8-16,0-3 0,-1 4 15,0 3-15,0-9 0,-1-4 16,1 8-16,1 8 0,-1-11 16,-2-8-16,-2 10 0,-3 6 15,3-9-15,0-6 0,1 2 16,0 3-16,-5-6 0,-3-5 0,4 7 15,4 6-15,-1-15 0,1-9 16,-2 13-16,0 9 16,-1-9-16,0-4 0,4 3 0,6 4 15,-1-4-15,-1-2 0,-3-16 16,-4-10-16,0-6 0</inkml:trace>
  <inkml:trace contextRef="#ctx0" brushRef="#br0" timeOffset="17409.2873">23807 15086 0,'0'0'16,"0"0"-16,0 0 0,0 0 0,0 0 16,0 0-16,0 0 0,0 0 15,0 0-15,0 0 0,0 0 16,0 0-16,0 0 0,0 0 16,0 0-16,0 0 0,0 0 0,0 0 15,-20-14-15,20 14 0,0 0 16,0 0-16,0 0 0,0 0 15,0 0-15,0 0 0,0 0 16,0 0-16,0 0 0,-10-21 16,10 21-16,0 0 0,0 0 15,0 0-15,0 0 0,0 0 16,0 0-16,0 0 0,0 0 16,0 0-16,0 0 0,0-24 15,0 24-15,0 0 0,0 0 0,0 0 16,0 0-16,0-8 0,0 8 15,0 0-15,0 0 16,0 0-16,0 0 0,0 0 0,0 0 16,0 0-16,-1-6 0,1 6 15,0 0-15,0 0 0,0 0 0,0 0 16,0 0 0,3-5-16,-3 5 0,3-5 0,-1 1 15,1 0-15,-3 4 0,2-9 16,-2 9-16,2-6 0</inkml:trace>
  <inkml:trace contextRef="#ctx0" brushRef="#br0" timeOffset="18265.43">23773 15178 0,'0'0'16,"0"0"-16,0 0 0,0 0 0,0 0 15,0 0-15,0 0 0,0 0 16,0 0-16,0 0 15,0 0 1,0 0-16,0 0 0,3-27 0,-3 27 0,-4-24 16,4 24-16,-3-32 0,2 13 15,0-6-15,0-3 0,0-2 16,1-4-16,0-15 0,0-3 16,1-4-16,1 0 0,1-21 15,2-5-15,0-11 0,2 3 16,4-20-16,2-2 0,4-9 15,-1 8-15,15-51 0,3 10 16,-3 13-16,-2 9 0,7-4 0,7-3 16,-3 10-16,-3 9 0,7-13 15,5-7-15,-8 13 0,-6 8 16,8 0-16,5-1 0,-6 12 16,-5 8-16,-1 0 0,0 0 15,-6 11-15,-3 9 0,1-3 16,1 0-16,-3 9 0,0 7 15,-2 2-15,0 3 0,-4 9 16,-2 9-16,1-1 0,0 1 0,1 4 16,0 7-16,0 1 0,-1 2 15,-7 9-15,-4 7 0,-3 0 16,-2 3-16,1 3 0,-1 1 16,0 4-16,-3 3 0,0 0 15,0 0-15,0 0 0,1 2 16,-1 0-16,0 1 0,0 0 15,0 1-15,0 0 0,0 2 0,1 1 16,2 2-16,-2 1 0,0 1 16,-2-1-16,0-1 0,0 1 15,-1 2-15,2-2 0,0-1 16,0 1-16,-1 0 0,0-2 16,0 0-16,2-2 0,1 1 15,1 1-15,-1 0 0,-1-2 0,0-1 16,-1-2-16,-1 0 15,1 0-15,0 1 0,0-1 0,0-2 16,0-1-16,0 0 0,0 3 16,0-3-16,1 2 0,0 0 15,1-1-15,1 1 0,-3-2 16,2 1-16,0 0 0,0 0 16,0 1-16,1 0 0,-3-2 15</inkml:trace>
  <inkml:trace contextRef="#ctx0" brushRef="#br0" timeOffset="19513.3132">25500 10350 0,'0'0'0,"0"0"0,0 0 16,0 0-16,0 0 0,0 0 0,0 0 15,0 0-15,0 0 0,-22-1 16,22 1-16,0 0 0,0 0 16,0 0-16,0 0 0,0 0 15,0 0-15,0 0 0,0 0 16,0 0-16,0 0 0,0 0 15,0 0-15,20-16 0,-20 16 0,0 0 16,27-9-16,-27 9 0,22-7 16,-22 7-16,28-9 0,-13 5 15,1 0-15,0 1 0,1-1 16,-1 1-16,1 1 0,-1-3 16,1-1-16,1 1 0,0 1 15,6 0-15,-1 1 0,-2 0 16,-2-2-16,2 1 0,3-1 15,-1 3-15,0-1 0,0 0 16,-1-1-16,0 1 0,-1-2 0,1 1 16,1 2-16,0-2 0,1 1 15,-2 0-15,0-2 0,0 2 16,0-2-16,6 0 0,2 1 16,-2 0-16,-4 0 0,0 0 15,1-2-15,-2 2 0,-1 2 16,0-3-16,0 0 0,-2 0 0,-2 2 15,1 1-15,0 0 16,-3-1-16,1 1 0,-1 1 0,3 0 16,-4 0-16,-1-2 0,0 2 15,2-2-15,-2 2 0,0 1 16,1 0-16,-1-1 0,-2-1 16,-1-2-16,-2 0 0,-1 1 15,-2 0-15</inkml:trace>
  <inkml:trace contextRef="#ctx0" brushRef="#br0" timeOffset="33395.2673">28886 9678 0,'0'0'16,"0"0"-16,0 0 0,0 0 15,0 0-15,-20 3 0,20-3 16,0 0-16,0 0 0,0 0 15,0 0-15,0 0 0,0 0 0,9 25 16,-9-25-16,27 22 0,-11-9 16,5 2-16,4 4 0,6 6 15,0 1-15,3 6 0,2 4 16,7 6-16,-2-2 0,12 11 16,3 1-16,-3-4 0,-2-2 0,14 10 15,4-2-15,2-1 16,-8-10-16,31 20 0,-2-3 15,-14-8-15,-8-7 0,-5 5 0,-4 2 16,-8-5-16,-5-3 0,-3 3 16,-2 3-16,-8-9 0,-5-5 0,-1-1 15,-3-1-15,-7-8 16,-6-4-16,0-5 0,-1-4 16,-4-5-16,-2-3 0,-3-1 15,-1-2-15,0 0 0</inkml:trace>
  <inkml:trace contextRef="#ctx0" brushRef="#br0" timeOffset="51295.3505">20358 7604 0,'0'0'0,"0"0"0,0 0 15,26 8-15,-13-7 0,5 1 0,7 3 16,0-2-16,3-1 0,7 3 16,1 1-16,-3 1 0,-2 3 0,1 4 15,-5 4-15,-9-1 16,-4-1-16,-11 9 0,-8 8 16,-8-1-16,-8 0 0,-11 5 15,-10 0-15,-6 2 0,2-3 0,-11 1 16,0-3-16,12-8 0,8-5 15,7-3-15,9-5 0,7-7 16,6-1-16,3-3 0,5-2 16,7-5-16,4 0 0,10-4 15,9 0-15,-1-2 0,1-1 16,3-3-16,4 1 0,-7 1 16,-4 3-16,-5 2 0,-3 3 15,-4-4-15,-4-3 0,-3 3 16,-1 2-16,-2 2 0</inkml:trace>
  <inkml:trace contextRef="#ctx0" brushRef="#br0" timeOffset="51477.7357">20398 7737 0,'0'0'0,"0"0"0,0 0 15,0 0-15,0 0 0,0 0 16,-25 12-16,25-12 0,-19 29 0,4-3 16,-2 6-16,-4 6 0,-4 2 15,-15 25-15,-18 24 16,-7 13-16,2-6 0,-9 20 15,1 0-15,2-2 0,8-16 0,-4 22 16,19-26-16,18-27 0,13-18 16,18-28-16,14-19 0,-5-1 15,-5-1-15,-1 1 0</inkml:trace>
  <inkml:trace contextRef="#ctx0" brushRef="#br0" timeOffset="52345.9517">20161 8679 0,'0'0'0,"0"0"0,0 0 15,-12 25-15,8-15 0,0 4 0,-2 3 16,1 1-16,-1 0 0,2 4 16,1 0-16,3-4 0,3-3 15,6-6-15,4-5 0,2-5 16,3-5-16,7-12 0,8-9 16,1-2-16,1-4 0,10-9 15,2-2-15,7-3 0,-3 3 0,3-1 16,-5 4-16,-11 10 0,-6 4 15,-3 2-15,-7 6 0,-8 8 16,-4 5-16,-3 1 0,-4 3 16,-3-1-16,-3 1 0,-2 2 15,-1-1-15,1-1 0,1 0 0,0-1 16,-1 0-16,1 0 0,0 0 16,1 4-16,-1 3 15,-3 2-15,-1 2 0,-3 7 0,-2 5 16,-1 4-16,-2 1 0,-7 14 15,-2 5-15,2-1 16,2 0-16,0 6 0,3 0 0,3-7 16,3-6-16,3 2 0,3-6 15,5-7-15,2-3 0,6-4 16,4-3-16,0-2 0,0-3 0,-1 1 16,0 0-16,-2 0 0,-2-1 15,-1-5-15,-3-1 16,0 0-16,0-1 0,0-6 0,1-5 15,1-6-15,4-8 0,10-20 16,10-13-16,2-5 0,1-1 16,11-18-16,3 0 0,4 0 15,-2 11-15,-1 5 0,-5 13 16,-8 10-16,-9 14 0,-1 14 16,-5 14-16,-12 3 0,-2 6 0,-5 12 15,-3 7-15,-1 2 0,-4 3 16,-2 6-16,-3 4 0,0-6 15,2-4-15,1-1 0,4-3 16,1-9-16,3-4 0,4-3 16,3 0-16,0-5 0,-1-2 0,4-8 15,1-5-15,1-2 16,0-4-16,1-14 0,0-10 16,0-5-16,0-4 0,2-13 15,3-11-15,5-11 0,0 2 0,3-19 16,0-4-16,-5 13 0,-5 9 15,3-30-15,-5 15 16,-3 18-16,-1 14 0,-3 18 0,0 12 16,-3 14-16,0 9 0,1 11 15,0 6-15,2 9 0,1 6 0,-3 6 16,-1 11-16,2 4 16,0 4-16,0 17 0,2 12 15,-1 3-15,2 3 0,6 71 16,2 9-16,-2-5 0,-2-4 0,4 36 15,4 25-15,3-15 0,2-8 16,7 13-16,4 9 16,-10-66-16,-7-47 0,-6-32 0</inkml:trace>
  <inkml:trace contextRef="#ctx0" brushRef="#br0" timeOffset="53328.4892">21684 7583 0,'0'0'0,"0"0"16,0 0-16,0 0 0,22-19 0,-22 19 15,35-4-15,-16 7 0,0 1 16,-2 7-16,-4 6 0,-4 4 15,-4 3-15,-7 17 0,-7 7 16,-6 9-16,-4-3 0,1 5 16,4-9-16,3-10 0,3-8 15,4-4-15,3-9 0,4-8 16,3-4-16,9-5 0,7-5 16,0 1-16,1 0 0,0 0 15,2 1-15,-5 4 0,-5 1 0,-8 8 16,-7 6-16,-9 3 0,-6 4 15,-12 6-15,-11 6 16,-7 1-16,-1-8 0,0-2 0,5-8 16,8-7-16,5-4 0,8-9 15,6-6-15,7-9 0,6-5 16,12-5-16,9-6 0,4 3 0,4 1 16,7 0-16,3 4 15,-3 7-15,0 5 0,-5 9 16,-4 9-16,-3 3 0,-5 4 0,-2 0 15,-3 2-15,-2-3 0,0-2 16,0 0-16,1 0 0,0-4 16,1-2-16,5-6 0,3-5 15,4-4-15,4-3 0,5-13 16,5-8-16,-3 1 0,0 1 0,-7 5 16,-3 3-16,-5 4 15,-7 7-15,-2 7 0,-2 5 16,-5 7-16,-1 5 0,-3 5 0,-2 3 15,-1 2-15,-2 0 0,3 0 16,1-1-16,1-6 0,0-2 0,4-11 16,3-5-16,0-9 15,4-3-15,7-12 0,5-9 16,1-1-16,-2 0 0,9-11 16,2 0-16,-2 6 0,-1 5 0,1 2 15,-2 7-15,-2 8 0,0 7 16,4 9-16,2 7 15,-3 7-15,-3 3 0,1 8 0,0 6 16,-6 2-16,-4 1 0,-3 2 16,0 2-16,-4-3 0,-2-2 15,-6 3-15,-3 1 0,-4 1 16,-3 1-16,-10 1 0,-8 1 16,-4-3-16,-2-4 0,-12 0 15,-8 2-15,-4-5 0,-3-3 0,-20 7 16,-8 4-16,3 4 0,0 1 15,-47 28-15,5 3 0,24-17 16,19-10-16,12-11 0,11-6 16,22-9-16,14-6 0,14-8 15,9-5-15,8 0 0,4 0 0,21 1 16,16-3-16,8-5 16,6-3-16,18-8 0,13-5 15,-1 4-15,1 3 0,21 2 0,15 2 16,-12 5-16,-7 3 0,14 14 15,13 9-15,-19-5 0,-12-2 16,-33-4-16,-24-1 0,-16-2 16</inkml:trace>
  <inkml:trace contextRef="#ctx0" brushRef="#br0" timeOffset="53995.214">24116 11865 0,'0'0'16,"-3"8"-16,-1 1 0,0-3 16,0 0-16,-1 3 0,2 3 15,-1-1-15,0-1 0,-2 9 0,-1 3 16,0-2-16,0-1 0,-1 8 15,-1 6-15,1-1 0,-2-1 16,-4 12-16,0 2 0,0 0 16,-1-1-16,-4 11 0,-2 2 15,1-3-15,2-1 0,2-7 16,3-11-16,5-8 0</inkml:trace>
  <inkml:trace contextRef="#ctx0" brushRef="#br0" timeOffset="54595.0149">23589 15180 0,'0'0'0,"-1"7"0,0 2 16,0 1-16,0 1 0,-1 4 0,0 1 16,-1-2-16,1 0 0,-1 2 15,0 3 1,-1-2-16,1-1 0,0-2 0,-1-3 16,1-3-16,0-3 0,-1-4 15,2-2-15,1-6 0,1-6 16,1-8-16,1-8 0,1-8 15,0-8-15,0 9 0,-1 4 0,6-17 16,4-14-16,3-15 0,-2 2 16,2-17-16,3-14 15,1-6-15,-3 8 0,9-37 16,0 15-16,-3 6 0,-2 4 0,-6-2 16,-2-1-16,0 12 0,0 10 15,3-9-15,0-4 0,-1 5 16,1 3-16,2 1 0,4 1 15,-3 8-15,-1 5 0,-1-11 16,1-6-16,-3 5 0,-2 3 0,6-1 16,2 1-16,2 8 15,1 6-15,-3-2 0,-4-1 0,-3 10 16,-2 5-16,6 3 0,4 0 16,0 3-16,1 4 0,-2-1 15,-2 1-15,-3 11 0,-4 6 16,2 2-16,2 3 0,-1 7 15,-3 6-15,0 4 0,0 4 0,5 2 16,5 3-16,-1 4 0,-1 4 16,-6 1-16,-4 2 0,-4 0 15</inkml:trace>
  <inkml:trace contextRef="#ctx0" brushRef="#br0" timeOffset="76926.1971">27108 17336 0,'0'0'0,"-11"-10"0,-1-1 15,2 1-15,-1-1 0,-9-9 16,-5-4-16,-1 0 0,5 4 0,3 4 15</inkml:trace>
  <inkml:trace contextRef="#ctx0" brushRef="#br0" timeOffset="77494.9323">26774 16117 0,'0'0'0,"16"3"0,6 3 15,8 1-15,0 0 0,11 6 16,10 7-16,-2-2 0,-4-3 0,4 1 16,-1-2-16,-7-2 15,-6 0-15,-7-3 0,-3 1 0,-8-3 16,-3-2-16,-5-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1:33:15.48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4633 4057 0,'0'0'0,"0"0"16,0 0-16,0 0 0,0 0 15,0 0-15,26-2 0,-26 2 16,0 0-16,29-9 0,-29 9 15,28-5-15,-13 3 0,4 2 16,3 2-16,0-2 0,0 0 16,3 1-16,5 0 0,5 3 15,-2-2-15,5 2 0,4 1 16,6 2-16,-2-1 0,2 0 16,3 1-16,-3-3 0,-1 0 0,12-1 15,3 2-15,-5 0 0,-3-1 16,16 0-16,1-1 0,-7 1 15,-6-3-15,14 1 0,7 0 16,-11-1-16,-6-1 0,35 1 16,-3 3-16,-11-4 0,-9-3 0,4 2 15,3-1-15,-10 2 16,-7 0-16,12-2 0,8-1 16,-8-2-16,-5-1 0,12 3 15,7 3-15,-13-1 0,-10 0 0,15 1 16,9-1-16,-10 0 0,-8-3 15,13 0-15,11-2 0,-12 6 16,-9 3-16,12-2 0,9-1 16,-12 0-16,-7 0 0,9-1 15,7-1-15,-9 2 0,-8 0 0,10 0 16,8 0-16,-9 0 16,-5 2-16,10 0 0,6-1 15,-11 3-15,-9 2 0,15-7 0,10-3 16,-16-2-16,-11-1 0,17 1 15,11 2-15,-12 4 0,-11 4 16,12-3-16,7 0 0,-12-2 16,-8 0-16,9-2 0,7 0 15,-8 0-15,-4 3 0,9 0 16,5 2-16,-13-1 0,-8 0 0,13 1 16,7 1-16,-10-3 0,-7-2 15,11 3-15,8 1 16,-16-5-16,-11-1 0,12 5 0,10 3 15,-14-3-15,-8-2 0,8 2 16,7 0-16,-12-1 0,-9-1 0,6 3 16,3 1-16,-9-1 15,-5-2-15,1 1 0,1-1 16,-12 0-16,-7-1 0,4 6 16,0 2-16,-13 3 0,-7 2 0,-11 4 15,-5 1-15,-3-6 0,-2-3 16,-3-3-16</inkml:trace>
  <inkml:trace contextRef="#ctx0" brushRef="#br0" timeOffset="1150.0745">15723 5803 0,'0'0'0,"19"-3"0,5-1 15,-3 2-15,1 0 0,11 0 0,4 1 16,10-2-16,3 0 0,4 1 16,4 2-16,12 0 0,-1 1 15,2-2-15,1-2 0,11 0 0,-2 2 16,11 1-16,-1 0 0,-4-1 16,-2-2-16,38 5 0,-9 5 15,-15 4-15,-11 1 0,-4 0 16,-3-1-16,-2 0 0,-3-2 15,0 2-15,1 0 0,-3 0 16,-2 0-16,-1-2 0,0-3 16,-7-2-16,-6-2 0,-1 2 15,-1-1-15,0 1 0,1 1 0,-2-5 16,-1-5-16,-1 0 0,0-1 16,3-2-16,3-1 0,-4 2 15,-2 2-15,-8-2 0,-4 1 16,-6 1-16,-4 2 0,3 1 15,1 0-15,-4-1 0,-2 1 0,-5 2 16,-4 2-16,1-2 16,1 0-16,-11 0 0,0 0 15,-2 1-15,-3-1 0,2 0 16,1-1-16,0 2 0,0 2 0,-3-2 16,1-1-16,-2 0 0,0 1 15,-3 0-15,0 0 0,0-1 16,-2 0-16,3-1 0,-3 1 15,2 1-15,-2-1 0,2 3 16,-2-3-16,2 2 0</inkml:trace>
  <inkml:trace contextRef="#ctx0" brushRef="#br0" timeOffset="1314.5001">20132 5446 0,'0'0'0,"0"0"0,0 0 0,24 14 15,-24-14-15,23 17 0,-23-17 0,18 14 16</inkml:trace>
  <inkml:trace contextRef="#ctx0" brushRef="#br0" timeOffset="5183.5691">20951 4782 0,'0'0'0,"0"0"0,0 0 0,0 0 0,0 0 16,0 0-16,29 4 15,-29-4-15,26-3 0,-26 3 0,42-9 16,-19 2-16,2 1 0,2-2 15,4-2-15,6-2 0,0 2 16,1-1-16,2-1 16,5-1-16,-4 0 0,-1 3 0,0 3 15,-5 0-15,-3-2 0,-6 3 16,-4 1-16,-4 1 0,-4 1 0,-3 0 16,-2 1-16,-3 2 15,-4 0-15,-5 2 0,-6 2 16,-2 4-16,-1 2 0,-7 4 15,-5 4-15,-3 1 0,0 3 0,-9 7 16,0 3-16,-2-1 0,2 0 16,-6 12-16,1 3 0,4-2 15,3-5-15,1 7 0,4-1 16,7-8-16,3-5 0,6-4 16,4-3-16,7-4 0,5-4 0,10-3 15,9-3-15,3-2 0,1-3 16,4-6-16,6-4 15,2-5-15,0-2 0,14-7 0,6-3 16,-6 0-16,-1 2 0,4-6 16,-3 0-16,-8 3 0,-5 2 15,-6 1-15,-4 0 0,-9 2 16,-4 3-16,-6 6 0,-4 6 16,-2 0-16,-4 2 0,-2 2 15,-5 7-15,-5 1 0,-6 3 0,-7 5 16,-6 6-16,-5 0 0,-5 2 15,-7 6-15,-6 6 0,-9 6 16,2-3-16,-15 8 0,-3 2 16,10-3-16,6-3 0,-27 19 15,7-8-15,19-10 0,13-6 0,8-9 16,7-5-16,8-10 0,7-6 16,10-4-16,6-4 15,5-2-15,1 2 0,8-2 0,5-1 16,-4-5-16,1-2 0,9-3 15,9-3-15,2 0 0,0-2 16,10-3-16,6 0 0,-2 1 16,-1 0-16,5-3 0,4-3 15,-1 3-15,0 3 0,14-1 16,6 1-16,-8 2 0,-6 1 16,23-4-16,-11 2 0,-7 7 15,-6 5-15,-8 3 0,-6 1 16,-8 0-16,-5-2 0,-4 6 0,0 0 15,-16 1-15,-3 1 0,-3-2 16,-2 1-16,-2-4 0,-2 2 16,-10-2-16,-8-2 0,7-1 0,3 2 15,2 0-15</inkml:trace>
  <inkml:trace contextRef="#ctx0" brushRef="#br0" timeOffset="5502.2062">21332 4908 0,'0'0'0,"0"0"0,0 0 16,0 0-16,-13 21 0,13-21 15,-3 30-15,2-10 0,1 4 0,1 4 16,2 4-16,1 1 0,0 3 15,2 14-15,0 4 0,1 10 16,-1-2-16,2 18 0,0 6 16,-3-5-16,-1-5 0,-2 18 15,0 4-15,0 7 0,1-9 16,-1 43-16,-1-7 0,1-20 16,1-14-16,5-4 0,2-4 15,3-13-15,3-12 0,1-11 16,3-11-16,-7-13 0,-4-8 0,-2-9 15</inkml:trace>
  <inkml:trace contextRef="#ctx0" brushRef="#br0" timeOffset="6032.9167">22147 4684 0,'0'0'0,"0"0"0,0 0 16,0 0-16,0 0 0,0 0 15,0 0-15,-25 27 0,25-27 0,-20 38 16,8-11-16,0 0 16,0 0-16,-1 9 0,1 1 15,5-5-15,2-3 0,4 0 0,5-6 16,2-7-16,4-5 0,6-7 15,4-3-15,-1-2 0,-1-1 16,-2 2-16,0 0 0,-4 3 16,-1 1-16,-4 5 0,-4 4 15,-3 3-15,-2 4 0,-10 13 16,-8 8-16,-2-1 0,-3 1 0,-2 8 16,0-2-16,5-7 0,5-5 15,-1-1-15,4-5 16,5-6-16,5-6 0,6-3 0,5-4 15,1-2-15,0-2 0,2-1 16,1 1-16,-1-2 0,1 0 16,1 6-16,1 3 0,-2 2 15,-1-1-15,-2 6 0,-3 3 16,-1 0-16,-2-1 0,-4 2 16,-3-2-16,1-3 0,0-3 0,1-1 15,0-1-15,2-3 0,2-5 16,-1 0-16,1-3 15,2-3-15,3-3 0,5-9 0,4-7 16,-3 1-16,-1 4 0,-2 3 16</inkml:trace>
  <inkml:trace contextRef="#ctx0" brushRef="#br0" timeOffset="6800.4744">22594 4674 0,'0'0'0,"0"0"0,0 0 16,24-4-16,-24 4 0,20-2 0,-8 2 16,-1 3-16,-1 1 0,-2 6 15,-3 6-15,-3 4 0,-3 2 16,-9 11-16,-6 2 0,-3 2 16,-2-1-16,-3 10 0,1-1 15,3-7-15,2-7 0,4-1 0,4-5 16,3-8-16,3-5 0,4-8 15,4-5-15,3-2 0,2-4 16,2-1-16,2 1 16,-1 3-16,-1 2 0,-2 2 0,-2 1 15,-5 3-15,-3 3 0,-7 6 16,-4 9-16,-5 4 0,-4 3 0,-8 11 16,-2 3-16,1-1 15,3-5-15,-2 2 0,3-6 16,8-8-16,5-5 0,4-6 0,5-4 15,5-6-15,4-2 0,6-4 16,4-3-16,0-1 0,1 0 16,5-2-16,3 1 0,0 1 15,-2 2-15,1 2 0,0 1 16,-3 0-16,-1-1 0,-3 1 16,-1 1-16,-1 1 0,-3 1 0,-5-1 15,-1 0-15,-5-1 16,-2-1-16,-1-4 0,0-2 0,1-3 15,1-2-15,-1 0 0,-1-3 16,0 1-16,-1-1 0,-1 3 16,2 2-16,1 2 0,-1 3 15,3 5-15,0 0 0,2 4 16,-4 4-16,-2 3 0,-3 5 16,0 2-16,-2 3 0,-4 3 15,-3 5-15,-1 0 0,-1 0 0,-5 11 16,0 2-16,3-6 0,2-5 15,-1 2-15,4-4 0,4-7 16,3-6-16,5-5 0,2-7 16,1-4-16,3 2 0,3-4 15,1-1-15,1-1 0,0-2 16,3 4-16,3 3 0,-2 0 16,0 2-16,2-1 0,0 3 15,-1-2-15,-1 0 0,3 3 0,1 2 16,1 0-16,-1-1 0,2 0 15,0 1-15,-2-2 0,-2-2 16,3-4-16,2-4 0,-1-5 16,2-4-16,0 0 0,-4 2 15,-3 1-15</inkml:trace>
  <inkml:trace contextRef="#ctx0" brushRef="#br0" timeOffset="7166.8978">22925 4776 0,'0'0'0,"0"0"16,0 0-16,0 0 0,0 0 0,0 0 16,34 0-16,-34 0 15,31 7-15,-31-7 0,37 13 16,-18-4-16,-2 0 0,-2 1 16,-2 2-16,-3 2 0,-2 1 0,-4 8 15,-4 1-15,-5 3 0,-6 1 16,-6 4-16,-4 2 15,-9 6-15,-2-4 0,-1-3 0,0-1 16,0-3-16,7-5 0,6-7 16,4-4-16,5 0 0,3 0 15,3-7-15,4-3 0,4-4 16,4-5-16,12-2 0,9-3 16,3-3-16,2-3 0,5-2 15,3 0-15,6-3 0,-2 4 0,-3 0 16,-2 2-16,-8 5 0,-7 4 15,-3 5-15,-5 3 0,-6-1 16,-4 1-16,0 0 0</inkml:trace>
  <inkml:trace contextRef="#ctx0" brushRef="#br0" timeOffset="7466.6443">23172 5300 0,'0'0'16,"0"0"-16,0 0 0,0 0 0,-9 27 16,6-16-16,0 3 15,1 0-15,1-1 0,1 3 0,0 3 16,0 7-16,0 1 0,2 2 15,1 3-15,2 0 0,0-1 16,3 10-16,1 3 0,-1-4 16,-1-1-16,1-2 0,1 0 15,1 1-15,0-4 0,-3-3 16,-1-2-16,-2-5 0,1-4 0,-2-1 16,-1-2-16,-3-5 0,-1-2 15,-2 1-15,-2 1 16,-2-1-16,-1 2 0,-3-1 0,-3 1 15,-2-1-15,0-1 0,-5 0 16,-5 1-16,2-2 0,1-2 16,-6 0-16,-3 0 0,1-1 15,1 0-15,-7-4 0,1-6 16,7 2-16,7 0 0,5-1 0</inkml:trace>
  <inkml:trace contextRef="#ctx0" brushRef="#br0" timeOffset="7671.1287">23722 5089 0,'0'0'16,"0"0"-16,0 0 0,0 0 0,0 0 16,0 0-16,0 0 0,0 0 15</inkml:trace>
  <inkml:trace contextRef="#ctx0" brushRef="#br0" timeOffset="9117.141">18318 4031 0,'0'0'15,"-3"-6"-15,0-2 0,-2 0 0,2 0 16,-2-3-16,-1-1 0,-3-4 16,-2 0-16,0 0 0,0-3 15,0 1-15,0 1 0,-1 0 16,-1 1-16,-2 1 0,1 3 16,-6-2-16,-4 0 0,0 1 15,1 2-15,-9-2 0,-3 0 0,1 2 16,0 0-16,-1 1 15,-3 3-15,2 0 0,1 2 0,-9-2 16,-2-1-16,6 0 0,3-2 16,1 2-16,1 1 0,0-1 15,1 0-15,0 2 0,0 2 16,2 0-16,1 0 0,-3-1 16,-3 2-16,3 1 0,1 0 0,-3 4 15,-4-1-15,4 1 16,2-1-16,-9 2 0,-3 1 0,3-1 15,2 0-15,-5-2 0,-1 0 16,3 2-16,2 3 0,-4-1 16,-4 3-16,3-2 0,-1-2 15,-9 4-15,-2 1 0,18-2 16,11-3-16,-18 5 0,-11 4 16,4-4-16,3-3 0,2 4 15,3 2-15,13-4 0,9-1 0,8-3 16</inkml:trace>
  <inkml:trace contextRef="#ctx0" brushRef="#br0" timeOffset="10583.6003">15365 3927 0,'0'0'16,"-15"5"-16,-2 0 0,-1 2 15,0 1-15,-12 3 0,-12 5 16,3 0-16,3 1 0,-10 2 16,-2-2-16,6 1 0,4-2 0,-1 1 15,1 0-15,2 0 16,3-2-16,-2 1 0,3 0 0,4-2 15,3 1-15,-2-1 0,-2 1 16,7-2-16,2-1 0,-3 2 16,-3 1-16,3 0 0,1 1 15,1-1-15,1 1 0,2 0 16,0-2-16,-3 2 0,-1 0 16,1 2-16,1 0 0,0 4 15,2 2-15,1-1 0,2-1 0,-4 2 16,-3 2-16,4-2 0,3 0 15,-1 3-15,0 1 0,-1-1 16,1-2-16,2 2 0,0 0 16,1-1-16,1 1 0,-5 1 15,-1 0-15,1-3 0,3 0 0,-2 2 16,1 2-16,2-2 0,2 1 16,-1 0-16,-1 2 15,1-3-15,0-2 0,0 1 16,1 0-16,1 0 0,2 0 0,-2 0 15,-1 0-15,3-3 0,0 0 0,2 0 16,2-1-16,1 1 16,-1-2-16,4 0 0,1 2 15,3-1-15,1-2 0,3 0 16,2 1-16,0-2 0,-1 1 0,1 0 16,1 1-16,-3-5 0,1-3 15,2 2-15,2 2 16,0-3-16,-1-1 0,2 2 0,3 1 15,-2-3-15,-1 0 0,1 1 16,0-1-16,1-2 0,0-2 16,5 1-16,4 1 0,-1-1 15,-2 0-15,1-1 0,2 2 16,0-1-16,2 1 0,-1-1 16,1-2-16,0 2 0,1-1 0,2 1 15,2 2-15,-1-1 0,-2-1 16,11-1-16,1-1 0,-4-1 15,-1 1-15,2-3 0,4 2 16,-3 1-16,-3 2 0,5 0 16,4-2-16,-3 0 0,-2 0 15,8-1-15,2-1 0,-5-1 0,-4-1 16,4-2-16,2 0 16,-4-1-16,-3 0 0,2-2 15,3 0-15,-4 0 0,-3 0 0,3 0 16,1-2-16,-4 1 0,-4 0 15,4-1-15,5 3 0,-6-2 16,-5-2-16,4 2 0,5-1 16,-4 0-16,-2 1 0,4 0 15,4-2-15,-4 0 0,-3-2 16,7 1-16,5-2 0,-4 1 16,-3 1-16,9-1 0,3 2 15,-7-1-15,-4 1 0,5-2 0,3 1 16,-1 3-16,-3 0 0,3-1 15,0-3-15,-2-1 0,-3-2 16,8 3-16,5-1 0,-4 2 16,-5 1-16,5-2 0,3-1 15,-6-1-15,-5 3 0,25-8 16,-5 2-16,-10-2 0,-8 0 0,3 1 16,2 2-16,1-2 0,0-1 15,1-4-15,1-4 0,-6 2 16,-2 1-16,2 0 0,4 1 15,-9 3-15,-4 0 0,4 0 16,3-1-16,-5-3 0,-2-3 16,3-3-16,2-2 0,-5 0 15,-4 2-15,8-5 0,6-2 16,-10 1-16,-6 1 0,6-4 16,4-2-16,-7 4 0,-4 4 0,0-3 15,1-3-15,-2-1 0,-1 0 16,-4 1-16,-2 0 0,-3 3 15,-2 1-15,4-5 0,3-4 16,-6 3-16,-4 0 0,-3-2 16,-3-5-16,-5 18 0,2-2 0,4-20 15,0-1-15,-2 19 16,2-2-16,-3-8 0,-2-2 16,-4 6-16,-1-1 0,-2-2 0,-1-2 15,-3-1-15,-4 0 0,-4-3 16,-4-2-16,2 2 0,1 2 15,-6-4-15,-3 1 0,-2 0 16,-3 3-16,-17-20 0,1 4 16,0 7-16,1 5 0,-5 2 15,-4 0-15,2 6 0,1 1 16,-6 1-16,-5 0 0,3 5 16,5 1-16,-11 1 0,-8 0 15,3 5-15,1 3 0,-8 0 0,-5-2 16,3 6-16,1 2 0,-6 1 15,-4 0-15,3 6 0,2 2 16,-10 9-16,-8 4 0,6 0 16,6-1-16,-21 12 0,-12 8 15,10 3-15,8 1 0,-5 14 16,-2 10-16,34-17 0,23-11 0,16-9 16</inkml:trace>
  <inkml:trace contextRef="#ctx0" brushRef="#br0" timeOffset="13549.8191">12561 11836 0,'0'0'0,"0"0"0,0 0 0,4 25 15,-4-25-15,1 25 0,1-8 16,0 3-16,2 4 0,-1 13 16,1 4-16,1 5 0,-1 3 0,0 22 15,1 7 1,-3 17-16,-1 14 0,0 8 16,-1-10-16,-1 26 0,-2 20 15,-2 32-15,2-30 0,0 7 16,0 6-16,-3-19 0,-1-11 0,4 4 15,2 3-15,2-16 0,2-10 16,4 7-16,1 5 0,-2-11 16,1-7-16,0 8 0,0 7 15,1-15-15,1-11 0,1 7 16,2 4-16,0-9 0,1-5 0,4-3 16,2-1-16,-5-6 0,-3-5 15,0 6-15,0 3 16,-2-15-16,-3-9 0,0-2 0,-2-1 15,0-12-15,-1-6 0,-1-8 16,-1-5-16,0-13 0,0-8 16,-1-5-16,0-3 0,0-2 0</inkml:trace>
  <inkml:trace contextRef="#ctx0" brushRef="#br0" timeOffset="13999.9845">12658 11757 0,'0'0'0,"0"0"16,0 0-16,-16 14 0,11-10 0,-2 6 15,-5 5-15,-2 2 0,1 4 16,-8 11-16,-3 2 0,-1 1 16,-2-1-16,-6 11 0,-1 3 15,1-2-15,2-3 0,-4 7 16,1-4-16,6-6 0,5-6 0,4-4 16,7-6-16,5-12 0,5-8 15,0-1-15,1-1 16,1-2-16</inkml:trace>
  <inkml:trace contextRef="#ctx0" brushRef="#br0" timeOffset="14218.3836">12656 11772 0,'0'0'0,"0"0"16,0 0-16,0 0 0,0 0 0,0 0 15,0 0 1,10 20-16,-10-20 0,13 25 0,-3-9 15,2 4-15,3 0 0,2 4 16,4 1-16,6 4 16,5 5-16,7 7 0,-1-1 0,17 12 15,17 13-15,-8-7 16,-6-5-16,12 10 0,0-3 16,-17-15-16,-13-10 0,-11-10 0</inkml:trace>
  <inkml:trace contextRef="#ctx0" brushRef="#br0" timeOffset="15267.3317">12682 16681 0,'0'0'0,"0"0"0,0 0 15,0 0-15,0 0 0,0 0 0,26 10 16,-26-10-16,0 0 0,38 4 16,-38-4-16,40 1 0,-18-1 0,4-1 15,1 0-15,4 0 16,1-1-16,14 0 0,4 0 16,-3-2-16,1-2 0,12 0 15,2 0-15,10-3 0,-3 0 0,2-1 16,1 1-16,6 0 0,-4 3 15,12-1-15,1 0 16,-9 0-16,-6 0 0,41-4 0,-1 2 16,-15 2-16,-9 4 0,9-5 15,5-1-15,-10-2 0,-6-4 16,6 3-16,7 2 0,-8-1 16,-4 2-16,7-2 0,4 1 15,9 0-15,5 1 0,1-1 16,-1 2-16,-19 3 0,-14 2 0,8-4 15,6-2-15,4-3 0,3-1 16,5 3-16,3 1 0,-5-1 16,-5-2-16,-1-1 0,0 1 15,1 5-15,2 2 0,20 1 16,15 0-16,-22 0 16,-12 0-16,-2 0 0,-1 1 0,1 2 15,2 0-15,1 0 0,3-1 16,-6-1-16,-4 0 0,4 0 15,3 0-15,1 1 0,3-1 0,-2 1 16,-1 0-16,-6 1 0,-4 0 16,4 1-16,2 1 0,-2-2 15,-3 0-15,3-3 0,1-2 16,-2 2-16,-1 0 0,3 2 16,2 0-16,-9 0 0,-8 0 15,2 1-15,1 0 0,-1-1 16,-1-2-16,1-1 0,0-2 15,-4 1-15,0 1 0,-1 1 0,1 2 16,-6 0-16,-4-2 0,4 0 16,1-1-16,-7-2 0,-5 0 15,-4 1-15,-1 2 0,-6 2 16,-5 1-16,3-1 0,2 0 16,-10 0-16,-6 0 0,2 0 15,1 0-15,-6 1 0,-3 2 0,-7-3 16,-4-2-16,-7 1 0,-4 2 15,-3 0-15</inkml:trace>
  <inkml:trace contextRef="#ctx0" brushRef="#br0" timeOffset="15735.1058">22017 15595 0,'0'0'0,"0"0"15,0 0-15,0 0 0,24 12 0,-24-12 16,29 10-16,-11-5 0,1 1 15,4 2-15,4 1 16,1 1-16,0 0 0,11 4 0,1 1 16,-4-1-16,-3 1 0,11 1 15,2-1-15,-6 1 0,-2 0 0,5 4 16,-1 3-16,-2-2 16,-1-1-16,-7-3 0,-4 0 15,-5-1-15,-3 1 0,-3-2 16,0-1-16,-5-1 0,-2-1 0,-5 2 15,-4 3-15,-3-3 0,-3 2 16,-6 4-16,-5 3 0,-6 3 16,-4 1-16,-13 9 0,-4 1 15,-1 0-15,-1-1 0,-11 7 16,-4-2-16,1-1 0,-1-1 0,-5 6 16,3 1-16,6-6 0,2-1 15,-4 3-15,18-13 0,12-9 16</inkml:trace>
  <inkml:trace contextRef="#ctx0" brushRef="#br0" timeOffset="15952.0947">22681 15648 0,'0'0'0,"0"0"0,0 0 16,0 0-16,0 0 0,0 0 16,0 0-16,0 0 15,-27-12-15,27 12 16,0 0-16,-23-8 16</inkml:trace>
  <inkml:trace contextRef="#ctx0" brushRef="#br0" timeOffset="18188.4515">12698 16734 0,'0'0'0,"0"0"0,0 0 15,0 0-15,0 0 0,0 0 0,0 0 16,0 0-16,0 0 0,0 0 16,2-25-16,-2 25 0,0 0 0,0 0 15,6-23-15,-6 23 16,0 0-16,0 0 0,6-24 15,-6 24-15,8-18 0,-2 8 16,0-1-16,1-1 0,0 0 0,0-3 16,2-1-16,0-3 0,1 1 15,2-2-15,2-3 0,5-7 16,0-2-16,-1 0 0,2 2 16,-1-3-16,0-1 0,7-11 15,4 0-15,-4 1 0,-1 1 0,6-9 16,-1 0-16,1 2 15,0 4-15,3-10 0,-3 0 16,-1 4-16,-2 6 0,1-3 0,2-2 16,0-2-16,-2 4 0,-3 2 15,1 2-15,1 1 0,3 0 16,-2-4-16,-3-2 0,0 1 16,-2 1-16,17-24 0,2 4 15,-9 7-15,-7 4 0,-1 0 16,-2 1-16,6 5 0,3 4 0,-3-1 15,-4 0-15,0 2 0,-1 0 16,2 1-16,4 1 16,-8 0-16,-3-1 0,1 1 0,1 0 15,-1 4-15,1 1 0,5-5 16,4-3-16,-7 4 0,-3 1 16,4 3-16,4 3 0,-4 2 15,-2 0-15,-2 0 0,-2 0 16,1 2-16,1 2 0,-2 1 15,-1 1-15,4 1 0,4 3 0,-12 7 16,1-2-16,-2 2 0,-2 0 16,4-1-16,3-3 0,0 0 15,2-2-15,-1 3 0,-2 2 16,-5 3-16,-2 1 0,1 0 16,0 1-16,0 1 0,0 0 0,-2 3 15,-2 1-15,1 0 16,-1 1-16,-2-1 0,1 0 15,-3 4-15,-1 0 0,0 1 16,1 1-16,-2 0 0,0-1 0,-1 3 16,0-3-16,0 3 0,0 0 15,0 0 1,0 0-16,0 0 0,1-2 16,-1 2-16,2 1 0,-2-1 0,2 0 15,0 0-15,1-1 0,1 1 16,2 1-16,-1-1 0,1-1 15,0 0-15,1 0 0,1-1 16,-1 0-16,3 1 0,2 0 16,0-1-16,2 1 0,1-1 15,2 1-15,-2 1 0,1-2 0,1 1 16,3 0-16,5 0 0,0-1 16,0-1-16,0 0 15,0-1-15,-2-1 0,3 0 0,3 1 16,-3 0-16,0 0 0,9 1 15,2 0-15,0-1 0,-3-1 16,2 3-16,3-1 0,-3 1 16,0-2-16,9-2 0,1-1 15,-3 1-15,-4 1 0,4-1 16,2 0-16,-4-1 0,-4 0 0,9 0 16,2 3-16,-4 2 0,-2 1 15,4-2-15,5 0 0,-7-1 16,-4 0-16,5-1 0,3 0 15,-5 2-15,-3 2 0,10-3 16,3-2-16,-5 4 0,-3 1 0,3-3 16,2-1-16,-4 0 15,-4 1-15,5-2 0,5 0 16,-4 2-16,-1 1 0,3 1 16,5 2-16,-4-1 0,-5 1 0,30 0 15,1-4-15,-19 3 0,-12-1 16,11-2-16,4 0 15,-6 2-15,-3 2 0,6-4 0,2-1 16,-5 2-16,-4-2 0,7-1 16,5-1-16,-10 3 0,-8 2 0,9-2 15,7-4-15,-4 3 0,-2 2 16,9-1-16,7 0 16,-11 1-16,-10 1 0,9-2 0,5 1 15,-4 0-15,-1 2 0,4-5 16,2-2-16,-9 1 0,-5 0 15,9 2-15,7 2 0,-9-2 16,-9-2-16,11 2 0,6 1 16,-4 1-16,-5 2 0,7-3 15,5-3-15,-6 1 0,-4 2 0,8-2 16,6-1-16,-14 2 0,-7 1 16,7-2-16,4 1 15,-4-1-15,-3 3 0,4 1 16,3 0-16,-9-1 0,-5-1 0,10 3 15,5 1-15,-9-1 0,-7 0 0,9 0 16,6 0-16,-5-6 16,-4-3-16,3 3 0,3 1 15,-12 1-15,-7 1 0,8 0 16,8-2-16,-11 2 0,-7 1 0,7 2 16,6 1-16,-10-1 15,-7-1-15,6-1 0,3-1 16,-8 1-16,-5 3 0,6-1 0,5-1 15,-9 0-15,-7 1 0,4 1 16,3 1-16,-8-1 0,-4 0 0,-2-1 16,-3-1-16,-9 0 15,-1 1-15,-1-1 0,-2 1 16,-1 0-16</inkml:trace>
  <inkml:trace contextRef="#ctx0" brushRef="#br0" timeOffset="19900.1841">12963 16483 0,'0'0'0,"0"0"0,0 0 0,0 0 16,0 0-16,0 0 0,0 0 16,0 0-16,0 0 0,0 0 15,0 0-15,0 0 0,0 0 16,0 0-16,0 0 0,23-16 0,-23 16 16,0 0-16,19-17 15,-19 17-15,18-12 0,-18 12 0,23-15 16,-11 6-16,-1 0 0,2-1 15,2-2-15,2-1 0,-1-1 0,2 1 16,0-2-16,5-5 16,-1 0-16,4-3 0,3-4 15,-2 2-15,0 2 0,9-8 16,3-2-16,-3 1 0,0 1 0,8-5 16,2 2-16,-3 0 0,-2 1 15,6-5-15,2 2 0,-2 1 16,-1 0-16,6-1 0,4-1 15,-6 4-15,-6 1 0,9-5 16,0-1-16,0 4 0,-1 2 16,24-15-16,-6 3 0,-5 5 15,-3 6-15,3-5 0,2-1 16,-8-1-16,-6 1 0,5-1 16,4-2-16,0 4 0,-1 4 0,3-5 15,2-1-15,-7 4 0,-6 1 16,3 1-16,1 0 0,-2 1 15,-1 2-15,2-1 0,1 0 16,-2-1-16,-2-2 0,4 3 16,3 2-16,-5-2 0,-3-3 15,0 0-15,-1 1 0,3 2 0,2 1 16,-1-2-16,-1-3 16,-4 6-16,-1 3 0,5-5 0,4-5 15,-5 7-15,-3 2 0,3-1 16,1 0-16,-1-5 0,-3-1 15,6-1-15,1 0 0,-2-1 16,-1 2-16,5 2 0,1 3 16,-6 2-16,-5 2 0,-2-3 15,-1-1-15,2 4 0,1 1 0,-1 0 16,-1-2-16,3 3 0,2 1 16,-3-1-16,0-2 0,-3 3 15,0 0-15,4-1 16,2-3-16,-8 5 0,-4 2 0,3-3 15,3-1-15,-4 1 0,-3 0 16,4 3-16,3 1 0,-7 1 16,-3-1-16,4-2 0,5-1 15,-7 2-15,-4 4 0,-1-1 16,0 2-16,-1-2 0,0-1 0,-4 4 16,-3 1-16,-6 3 0,3-1 15,0-1-15,2 0 0,0 2 16,-4 1-16,3-1 0,0-2 15,1 2-15,0 1 0,-4 1 16,-1-3-16,-2 2 0,0 2 16,-1 0-16,1 0 0,-2 1 15,3 1-15,-2-1 0,-1 1 16,-2 0-16,-2 0 0,-1 1 16,-1 1-16,-2 1 0,-2 1 0,1 0 15,-2 0 1,0 0-16,1-1 15,-2 2-15,-1 0 0,1 0 0,-1 0 16,-2 0-16</inkml:trace>
  <inkml:trace contextRef="#ctx0" brushRef="#br0" timeOffset="21466.325">13453 13593 0,'0'0'0,"0"0"0,0 0 0,0 0 16,0 0-16,-18-23 0,10 14 16,-1 0-16,-1 1 0,-2 1 15,-1 0-15,1 2 0,1-1 16,-2 2-16,1 0 0,0 0 0,0 2 16,-6 1-16,0 3 0,-1 2 15,0 2-15,-2 6 16,-1 6-16,0 4 0,-1 4 15,-2 7-15,-2 9 16,-3 12-16,5 2 16,4-5-16,3-4 0,2 2 0,2-2 15,4-11-15,4-8 0,8-6 16,7-5-16,-2-9 0,-1-5 16,7-3-16,3-2 0,4-8 0,1-4 15,2-7-15,1-4 0,4-2 16,1 0-16,-2-5 0,-2-2 15,1 0-15,0-1 0,4-5 16,-2 1-16,-4 6 0,-2 4 16,-4 5-16,-4 2 0,-3 6 15,-2 2-15,-3 6 0,0 4 16,-2 3-16,1 3 0,-2 5 0,-1 3 16,1 2-16,1 5 0,-2 4 15,0 6-15,1 1 0,2 1 16,0 1-16,2 2 0,6 3 15,6-1-15,6-2 16,5 0-16,3-5 0,2-4 16,8-10-16,7-8 0,11-5 15,-1-5-15,10-7 0,6-6 16,1 0-16,0-1 0,13-5 0,-20 6 16,-21 5-16</inkml:trace>
  <inkml:trace contextRef="#ctx0" brushRef="#br0" timeOffset="22202.2113">16326 13573 0,'0'0'0,"0"0"0,0 0 16,0 0-16,0 0 0,0 0 0,0 0 15,-2 25-15,2-25 0,0 32 16,-1-7-16,-1 4 0,0 4 16,-2 5-16,1 6 0,-1 11 15,-1-1-15,1 15 0,0 1 16,2 9-16,0-4 0,2 8 16,1-5-16,2-6 0,2-5 0,0 2 15,1-5-15,-3-8 0,0-6 16,0-5-16,-3-8 0,1-14 15,2-6-15,-1-5 0,2-4 16,-3-4-16,-1-4 0,0 0 16,1-8-16,-1-1 0,1-2 15,1-8-15,0-5 0,1 1 0,-1 0 16,2-6-16,3-4 16,2 1-16,1-1 0,3-2 15,2-4-15,2 4 0,0 2 0,5-3 16,0-2-16,1 7 0,-1 4 15,1 0-15,1 4 0,-2 4 16,0 4-16,-2 5 0,-1 3 16,-3 1-16,1 0 0,-1 3 15,2 5-15,-3 2 0,-1 3 16,-2 12-16,-2 9 16,-4-4-16,-1-3 0,-9 11 15,-4 8-15,-6 1 16,-3 0-16,1-6 0,2-4 0,-7-1 15,-4-3-15,-6 1 0,0-4 16,5-6-16,2-2 16,1-2-16,0-2 0,-2-5 0,1-5 15,8-6-15,2-5 0,3 2 16,2 2-16,2 1 16</inkml:trace>
  <inkml:trace contextRef="#ctx0" brushRef="#br0" timeOffset="22404.0029">17231 13987 0,'0'0'0,"0"0"15,0 0-15,0 0 0,0 0 16,0 0-16,0 0 0,0 0 16</inkml:trace>
  <inkml:trace contextRef="#ctx0" brushRef="#br0" timeOffset="23533.217">10449 12518 0,'0'0'0,"0"0"0,0 0 16,0 0-16,23 15 0,-23-15 15,23 17-15,-9-7 0,0 1 0,1 5 16,3 3-16,-3 4 0,0 4 15,0 12-15,-2 5 16,-4-2-16,-2-1 0,-6 15 0,-5 3 16,-4 5-16,-1-8 0,-5-2 15,-4-2-15,-3 3 0,1-8 0,-7-4 16,-7-4-16,2-7 16,1-3-16,-12 0 0,-5-2 15,2-3-15,1-2 0,-3-5 16,0-5-16,2-5 0,1-5 0,1-5 15,0-4-15,1-5 0,2-4 16,4-5-16,2-6 0,6 2 16,5 1-16,-4-4 0,-2-2 15,5 3-15,3 3 0,3 1 16,3 1-16,4 1 0,2 3 0,4 4 16,4 2-16,5 4 15,4 1-15,7 2 0,6-1 16,-1 2-16,1 1 0,5 1 15,4 2-15,-1 0 0,1 0 0,3 3 16,2 1-16,8 3 16,7 1-16,1 1 0,3 2 15,-4-1-15,-4 1 0,8 1 0,0 1 16,6 1-16,0 0 0,-7-1 16,-6-1-16,1-1 0,1 0 0,-2 1 15,-1 3-15,0-3 16,-1-2-16,11-18 15,6-12-15,-17 5 16,-12 5-16,-9 2 0</inkml:trace>
  <inkml:trace contextRef="#ctx0" brushRef="#br0" timeOffset="23783.262">11011 12782 0,'0'0'0,"0"0"15,0 0-15,0 0 0,0 0 0,25-7 16,-25 7-16,35-12 16,-35 12-16,44-15 0,-13 6 15,0-2-15,1 0 0,10-3 16,-1-1-16,-4 1 0,-4 1 0,4 0 15,-1 1-15,-9 1 0,-5 0 16,-4 1-16,-4 3 16,-2 1-16</inkml:trace>
  <inkml:trace contextRef="#ctx0" brushRef="#br0" timeOffset="24999.8567">11280 12404 0,'0'0'0,"0"0"0,0 0 16,0 0-16,-24-3 0,24 3 0,0 0 15,-18 14-15,11-6 0,-1 10 16,-1 6-16,-1 3 16,0 2-16,-2 12 0,0 4 0,-3 5 15,-1-3-15,5 2 16,2 1-16,7-6 16,4-5-16,5-3 0,2-10 0,2-2 15,2-3-15,2-6 0,1-3 16,4-6-16,3-3 15,-3-3-15,-4-2 0,0-2 0,-1 0 16,-3-2-16,-1 0 0,0-5 16,1-3-16,-2 0 0,-1 0 0,-2-3 15,-3-1-15,0 0 16,-2 0-16,0 1 0,-1-1 16,-2 4-16,0 2 0,-1 2 15,-1 4-15,2 0 0,0 0 0,-1 6 16,0 4-16,0 2 0,-1 2 15,3 6-15,3 2 16,-1 3-16,-1 2 0,1 4 0,1 7 16,1 4-16,-2-3 0,-1 6 15,-1 3-15,0-3 0,-1-3 0,0 5 16,-1 1-16,-2-7 16,1-5-16,-2-2 0,-2-3 15,0-4-15,1-4 0,-3-2 0,-1-3 16,0-2-16,0-4 0,-2-5 15,-2-4-15,4 0 0,0 0 16,0-3-16,0-2 0,1-1 16,1 1-16,1-3 0,1-1 15,2 0-15,-1-2 0,4-3 16,3-5-16,2 1 0,0-1 0,5-3 16,2-4-16,2 0 0,3 0 15,0-1-15,3 0 16,2 2-16,2 1 0,8-5 0,2-1 15,-7 5-15,-3 2 0,0 2 16,1 1-16,-3 3 0,-2 3 16,0-3-16,0 1 0,-6 2 15,-2 2-15,-1 1 0,-1 1 16,-1 4-16,0 0 0,3 0 16,2 0-16,-3 1 0,0 2 0,1 4 15,0 2-15,-2 1 0,-1 3 16,-5 10-16,-6 11 15,-1 1-15,-4 4 0,-3 3 0,-3 7 16,-1-4-16,-2-2 0,-4 5 16,0-3-16,6-7 0,3-4 0,-1-6 15,3-5-15,6-6 16,3 0-16,4-6 0,4-3 16,2-4-16,2-2 0,1-8 15,2-4-15,2-1 0,-1-1 0,2-5 16,0-4-16,3-2 0,-1 3 15,-3-6-15,0-5 16,-4 6-16,-3 4 0,-5-2 0,-3 0 16,-4 5-16,-3 5 0,-4 1 15,-2 6-15,1 3 0,-1 2 0,0 5 16,0 5-16,0 4 16,1 4-16,-4 11 15,-1 9-15,4 0 0,1 2 0,1 6 16,2-4-16,5-1 0,3 0 15,5 0 1,5 0-16,2-4 16,2-5-16,-1-6 0,0-5 0,4 1 15,1-1-15,1-3 0,-1 0 0,-2-1 16,0-1 0,-7 4-16,-3 5 0,-3 2 15,-1 1-15,-6 3 0,-1 2 16,-5 1-16,-3 2 0,-3-2 15,0-1-15,2-4 0,3-3 0,0 0 16,1-4-16,4-4 0,1-1 16,3-2-16,2 0 15,2 0-15,3-1 0,0-2 0,4-4 16,3-2-16,4 0 0,0-4 16,3-1-16,-2 0 0,-2-1 0,4-4 15,-2-2-15,1 0 16,0 1-16,-4 2 0,-2 4 15,-3 0-15</inkml:trace>
  <inkml:trace contextRef="#ctx0" brushRef="#br0" timeOffset="25433.5735">12067 12557 0,'0'0'16,"0"0"-16,0 0 0,0 0 15,0 0-15,0 0 0,0 0 16,-5 37-16,5-37 0,-8 46 0,1-13 15,-1 3-15,-1 3 16,-2 12-16,0 0 0,0-5 0,1-4 16,-1 1-16,0-1 0,3-10 15,4-7-15,2-7 16,3-6-16,2-8 0,1-6 0,2-5 16,2-4-16,-1-1 0,2-1 15,1 1 1,1-1-16,-3 6 15,-4 6-15,-2 1 0,0 4 0,-2 3 0,-3 2 16,1 0-16,-1 2 0,0-1 16,-1 0-16,1 0 0,1-1 15,2-2-15,1-1 16,3-2-16,3-2 0,3-6 0,3-4 16,0-4-16,2-2 0,-1-4 15,1-2-15,2-1 0,2 0 16,0-2-16,1 0 0,3-4 15,-2 3-15,-2 1 0,-2 2 16,-3 1-16,-1 4 0,-2-1 16,-1 2-16,-4 2 0,-4 1 0,0 2 15,-1 2-15,0 2 0</inkml:trace>
  <inkml:trace contextRef="#ctx0" brushRef="#br0" timeOffset="26316.3063">12162 12815 0,'0'0'0,"0"0"16,0 0-16,0 0 0,0 0 15,0 26-15,0-26 0,3 26 16,-1-11-16,1 4 0,3 2 16,-1 0-16,2 0 0,3 6 15,2-1 1,1-7-16,1-5 0,0-7 0,-3-4 16,2-7-16,1-5 0,4-8 15,3-4-15,0-5 0,0-6 16,1-10-16,-3 0 0,0-3 0,0-1 15,-1-4-15,-5 4 0,-4 5 16,-4 3-16,-5 2 0,-4 8 16,-2 6-16,-1 7 0,0 5 15,1 3-15,2 3 0,1 0 16,-1 1-16,2 0 0,2 3 16,2 6-16,1-1 0,0 2 0,1 0 15,2 0-15,2-1 0,0 1 16,1 1-16,0 2 0,0 2 15,0 4-15,-5 2 0,-4 3 16,-3 1-16,-3 2 0,0 2 16,-2 1-1,0-3-15,0-3 0,2 1 0,0-5 16,2-3-16,2-5 0,2-5 16,2-4-16,3-6 0,4-4 0,3-2 15,3-3-15,1-1 16,2 0-16,-2 0 15,0 1-15,-1 2 0,-3 7 16,-4 5-16,-3 5 0,-5 9 0,-4 3 16,-5 7-16,-4 0 0,0 2 15,2-5 1,-7 12-16,-6 11 0,-1-1 0,4-5 16,5-11-16,6-6 0,4-7 15,2-5-15,3-4 0,4-4 0,1-3 16,1-3-16,2 0 0,2-2 15,3-1-15,2-1 16,1 0-16,-1 2 16,-3 2-16,-2 3 0,-4 3 0,-2 3 15,-5 3-15,-1 2 0,-1 2 16,-1 4-16,0 1 0,-2 0 0,1-1 16,0-1-16,2-3 15,0-2-15,2-4 0,0-3 16,2-3-16,1-2 0,1-5 15,2-2-15,-1-1 0,1-3 0,0-1 16,-1-1 0,-3 3-16,-2 3 15,-2 3-15,-1 4 0,-2 6 0,0 3 16,-2 2-16,-1 1 0,-2 3 16,-3 3-16,0 4 0,-1 3 15,3 1-15,1 0 16,1-2-16,1-3 0,0 2 0,3-1 15,1-3-15,3-2 0,2-1 16,3-1-16,0-4 0,1-1 0,2-1 16,0 0-16,2-2 0,2-1 15,-3 0-15,0-1 0,-1 0 16</inkml:trace>
  <inkml:trace contextRef="#ctx0" brushRef="#br0" timeOffset="26516.5124">12205 13032 0,'0'0'0,"0"0"0,0 0 16,-5 34-16,3-16 0,-1 9 16,1 6-16,-1 17 0,-2 6 0,4 33 15,2 16 1,6 7-16,4 6 0,-1-6 0,-1-13 15,-1-15-15</inkml:trace>
  <inkml:trace contextRef="#ctx0" brushRef="#br0" timeOffset="26714.4639">12031 13951 0,'0'0'0,"0"14"0,3 4 0,0-3 16,-1-1-16,0-2 0</inkml:trace>
  <inkml:trace contextRef="#ctx0" brushRef="#br1" timeOffset="30004.9602">14776 13228 0,'0'0'15,"0"0"-15,0 0 16,0 0-16,0 0 0,0 0 0,0 0 16,-24 19-16,24-19 0,0 0 15,-22 22-15,22-22 0,-20 13 0,10-5 16,1 2-16,1-1 0,-1 1 16,0 0-16,0 0 15,0 0-15,2 1 0,-2 2 16,0-1-16,0 1 15,-1 1-15,0-2 0,0 0 0,-2 2 16,-1 1-16,0 1 0,0 0 16,-5 5-16,1 2 0,1 0 15,0-1-15,1 3 0,-2 3 16,-1-4-16,-3-1 0,-4 9 16,1 2-16,3-2 0,2-1 0,-4 4 15,0-2-15,0 0 0,0 2 16,0-1-16,2-1 0,1-2 15,2-2-15,-4 3 16,-3 3-16,2-1 0,1-2 0,-6 11 16,1 1-1,6-8-15,1 1 0,-7 6 0,-1-2 16,1-1-16,4 0 0,2 0 16,2 0-16,2-1 0,0 0 0,-5 4 15,-1 0-15,3-2 0,4-2 16,-1 2-16,2 2 15,0-5-15,3-1 0,-3 2 16,-3 1-16,-3 5 0,-3 6 16,2-9-16,2-8 0,1 4 15,3 0-15,1-3 0,2-1 0,-4 3 16,-4 2-16,2-4 16,1-1-16,-2 1 0,1 4 15,2-3-15,3-2 0,-1-4 16,1-4-16,1 1 0,2-1 0,-6 2 15,-3 1-15,3-3 0,0-3 16,2 0-16,-1 2 16,4-4-16,1 2 0,-3-2 0,-4 0 15,2-2-15,-1-2 0,1 4 16,-1 4-16,2 0 0,0 0 16,3-3-16,1-1 0,2-3 15,-1 0-15,-1 2 0,0-1 16,-1 0-16,-1 0 0,0-1 15,1-3-15,1-1 0,0 0 0,1 4 16,0 2 0,2-4-16,1-1 15,1-2-15,0-1 0,1 1 0,-1-1 16,1 1-16,0-2 0,1 1 16,-1 1-16,2-2 0,1-3 0,0 2 15,1 1-15,1-5 0,0-3 16,0-1-16,0 1 15,0-3-15</inkml:trace>
  <inkml:trace contextRef="#ctx0" brushRef="#br1" timeOffset="31366.8815">14903 13163 0,'0'0'16,"0"0"-16,0 0 0,0 0 16,0 0-16,0 0 0,0 0 0,0 0 15,0 0-15,0 0 0,0 0 16,0 0-16,0 0 0,0 0 15,0 0-15,0 0 0,0 0 16,0 0-16,10-22 0,-10 22 16,0 0-16,0 0 0,0 0 0,0 0 15,0 0-15,0 0 0,25-9 16,-25 9-16,0 0 0,0 0 16,29 4-16,-20-1 0,0-1 15,-1 2-15,0-2 0,1 1 16,0-2-16,2 2 15,1 0-15,3-1 16,3 1-16,-1-1 0,-1 0 0,2 0 16,-1 1-16,0-2 0,-1 0 15,6-1-15,3 1 0,-1 0 16,0 0-16,2-1 0,-1 0 16,1-1-16,1-1 0,0-1 15,3-1-15,0 1 0,-1 1 0,8-2 16,2-2-16,-3 0 15,-1-2-15,3 3 0,2-2 16,-3 0-16,-2 0 0,9-2 0,3 0 16,-5 1-16,-4 2 0,5-1 15,3-1-15,-4 1 0,-3 0 16,9-1-16,2 0 0,-6 2 16,-3-1-16,3 1 0,2 0 15,-5 1-15,-3 1 0,2-1 16,5 0-16,-6 0 0,-2 1 0,8 1 15,3-2-15,-10 3 0,-2-1 16,9-1-16,3-1 16,-5 2-16,-4 0 0,6 0 0,1-3 15,-4 1-15,-5 0 0,4 0 16,3 1-16,-4 2 0,-4 1 0,5-2 16,4-1-16,-3 1 15,-2 1-15,4-2 0,2-1 16,-4-2-16,-3-2 0,5 4 15,4 3-15,-4-1 0,-3-1 0,2 1 16,2 0-16,-3 1 0,-2 3 16,2-1-16,3-1 0,-2 1 15,-2 1-15,10-2 0,1-1 16,-10 2-16,-1-1 0,24 0 16,-2 1-16,-29-1 0,-1 1 0,27-1 15,2 1-15,-30-2 16,-2 0-16,30-4 0,3-1 15,-29 4-15,-1 0 0,29-2 0,1 1 16,-8-3-16,-7 0 0,5 1 16,2 2-16,-2 1 0,-3-2 15,5-1-15,4 0 0,-8 1 16,-6 0-16,9 0 0,7 0 16,-9 1-16,-7 1 0,7-1 15,4 0-15,-2-2 0,-1-1 0,0 2 16,-1 1-16,-5 3 0,-2 2 15,5-3-15,4 0 16,-9 1-16,-7 0 0,7 1 0,6 1 16,-10-1-16,-4 0 0,7-1 15,6-1-15,-10 4 0,-5 1 16,6-3-16,7-2 0,-6 3 16,-4 2-16,8-1 0,4 1 15,-9-3-15,-8-2 0,-10 1 0,-7 0 16,-5 1-16</inkml:trace>
  <inkml:trace contextRef="#ctx0" brushRef="#br1" timeOffset="32466.3431">14981 13157 0,'0'0'0,"-2"14"0,1 1 0,0 1 16,0 1-16,0 12 0,0 7 15,-1 2-15,1 2 16,-2 21-16,-2 10 0,-2 5 16,0-7-16,-1 13 0,-1-1 0,-1 7 15,1-7-15,0 10 0,0-2 16,-1 18-16,2-11 0,-2-3 15,0-4-15,1-6 0,0-7 0,4 5 16,2 4-16,-2-3 0,-2-2 16,1 2-16,0 2 0,2-5 15,2-5-15,3 2 0,3 0 16,-2-10-16,-1-7 0,0-19 16,-1-12-16,0-9 0</inkml:trace>
  <inkml:trace contextRef="#ctx0" brushRef="#br1" timeOffset="33100.3977">16905 16455 0,'0'0'0,"0"0"16,0 0-16,18-10 0,-18 10 0,11-1 15,-2 1-15,-2 1 0,1 1 16,0 6-16,-1 6 15,2 2-15,1 3 0,-3 3 0,-3 0 16,2 11-16,-2 5 0,-1 6 16,0 4-16,-1 11 0,-2 0 15,1 17-15,0 3 0,-1-6 16,-1-4-16,1 9 0,1-4 16,1-5-16,2-14 0,6-12 15,4-8-15,2-12 0,2-8 0,1-3 16,2-2-16,-1-5 0,0-2 15,4-2-15,2-1 0,-1-5 16,0-2-16,0-4 0,0-1 16,1-1-16,0 0 0,-1-8 15,-2-7-15,-7 5 0,-1-1 0,-2-3 16,-1-4-16,-3 7 16,-3 5-16,0 4 0</inkml:trace>
  <inkml:trace contextRef="#ctx0" brushRef="#br1" timeOffset="33386.4827">16637 17057 0,'0'0'0,"0"0"15,0 0-15,0 0 0,0 0 0,0 0 16,0 0-16,24-9 0,-24 9 16,27-8-16,-7 2 0,2-1 15,1-1-15,6-2 0,3-1 16,5 0-16,5 0 0,14-4 16,3-2-16,12-1 0,0 3 0,12-5 15,-3 1-15,8-1 16,-4 3-16,-21 4 0,-16 3 0,-11 2 15</inkml:trace>
  <inkml:trace contextRef="#ctx0" brushRef="#br1" timeOffset="33541.1954">18455 16793 0,'0'0'0,"0"0"16,0 0-16,0 0 0,0 0 0,0 0 16,0 0-16,0 0 0</inkml:trace>
  <inkml:trace contextRef="#ctx0" brushRef="#br1" timeOffset="37184.8321">13110 13934 0,'0'0'15,"0"0"-15,0 0 0,0 0 0,0 0 16,0 0-16,0 0 0,0 0 15,0 0-15,0 0 0,0 0 16,0 0-16,0 0 0,0 0 16,0 0-16,0 0 0,9 21 0,-9-21 15,0 0-15,0 0 0</inkml:trace>
  <inkml:trace contextRef="#ctx0" brushRef="#br1" timeOffset="43849.5883">15074 13219 0,'0'0'0,"0"0"0,0 0 16,-23 0-16,11 0 0,-3 0 0,0 0 15,-1 0-15,1 0 0,-6 2 16,0 2-16,-1-1 0,0 0 16,1 0-16,0 0 0,1 1 15,2 2-15,-2-2 0,-1 0 16,-1 1-16,-1 0 0,0 1 15,1 1-15,3-1 0,0 0 0,0-2 16,0-1-16,1 0 16,-2 0-16,0-2 0,-1 2 15,1-2-15,0 0 16,3 1-16,1-1 0,0 2 0,-3-2 16,2 1-16,2-1 0,1 2 15,0 1-15,2-1 0,1 1 16,0-2-16,0 0 0,1-1 15,0 0-15,2 0 0,-1 2 16,1-1-16,1 0 0,0 0 16,-1 0-16,2-2 0,2 1 0,0 0 15,-1-1-15,2 0 0,1 0 16,0-1-16,0-1 0,2 2 16,0-4-16,3 2 0,-1-1 15,1 2-15,0-1 0,2 0 16,0 0-16,1 0 0,-1 0 0,2 0 15,2 0-15,1 0 16,0 1-16,2-1 0,1 0 16,-1 0-16,0 0 0,1-1 15,1 0-15,-1-1 0,0 0 0,4 2 16,1 0-16,0-1 0,0 0 16,5 0-16,0 1 0,0-2 15,-1 2-15,1 1 0,3 2 16,-3-2-16,-2 0 0,2-2 15,1-3-15,1 3 0,-1 1 0,4-2 16,1 1-16,-2 0 0,-2 2 16,2 0-16,2 0 15,-2 0-15,-2-2 0,0 2 16,2 2-16,-2-1 0,0 0 0,2-1 16,2-2-16,-3 1 0,-1 1 15,4-2-15,3 0 0,-2-1 16,-3-1-16,9 0 0,0 0 15,-7 1-15,-2-2 0,6 0 16,2 1-16,-5 1 0,-2-2 0,3 2 16,2 3-16,-3-2 15,-3-1-15,4 0 0,4 0 16,-3 2-16,-3-2 0,1 1 16,1-1-16,0 0 0,-2 0 0,2 0 15,-1-1-15,0 0 0,-2 1 16,4 0-16,2-2 0,-3 2 15,-2 1-15,4-2 0,2-4 16,-3 2-16,-3 2 0,3-1 16,1-1-16,-1 2 0,-1 0 0,4-1 15,-1 0-15,-7-1 0,-2 0 16,8 3-16,4 4 16,-10-1-16,-1-1 0,2 1 0,3-1 15,-2-1-15,-1-3 0,4 0 16,3 1-16,-2-2 0,-1 1 0,6-4 15,2 0-15,-8 5 16,-1 3-16,7-4 0,2 0 16,-4 0-16,-3 2 0,2-2 15,0-1-15,-2 2 0,-2 3 0,3-2 16,4 1-16,-7 0 0,-3 1 16,6-2-16,6-1 0,-6 1 15,-4 2-15,4-3 0,4-1 16,-4 2-16,-2 1 0,0 0 15,1 2-15,-1 1 0,1 0 16,1 0-16,1 0 0,-4-1 16,-2 1-16,5-2 0,4 1 15,-3 1-15,-4 0 0,4 0 16,3 0-16,-2 0 0,-3-1 0,3 0 16,4 2-16,-6-3 0,-5-1 15,7 2-15,5 2 0,-6 0 16,-3 0-16,3-1 0,4 0 15,-4 1-15,-2 1 0,4-1 16,0-1-16,0 1 0,-2 1 0,1-2 16,2 0-16,-2 0 0,-1 0 15,3-1-15,2 0 16,-4 1-16,-2 1 0,2-1 0,2-1 16,-2 0-16,1 0 0,0 0 15,3 0-15,-4 2 0,-2 0 0,4 0 16,2 0-16,-4-1 15,-2-1-15,6 2 0,3 2 16,-6-3-16,-4-1 0,10 1 16,4 1-16,-12-1 0,-2 0 0,10-1 15,4-1-15,-11 1 16,-4-1-16,10 1 0,3-2 0,-11 2 16,-4-1-16,11-1 15,5 0-15,-11-1 0,-4 1 0,9-3 16,3 0-16,-10 3 0,-3 1 15,5-5-15,0-3 0,-4 5 16,0 2-16,3 0 0,-1 0 16,-6-1-16,-2-1 0,2 0 15,3 2-15,-3-2 0,-4 1 0,2 1 16,3 0-16,-4-2 0,-2-2 16,0 1-16,1 2 0,-6 2 15,-3 0-15,0-2 0,1 0 16,-2 0-16,0 1 0,2 0 15,1 0-15,-4 2 0,-1-1 0,0 0 16,-1 1-16,-1-1 16,-1-1-16,-2 0 0,1 2 15,-2-1-15,0 0 0,3 2 16,0-2-16,2 1 0,1-1 0,-1 0 16,-2 1-16,-1 0 15</inkml:trace>
  <inkml:trace contextRef="#ctx0" brushRef="#br1" timeOffset="47249.382">13693 11189 0,'0'0'0,"0"0"0,0 0 15,0 0-15,-19 16 0,12-6 16,-2 3-16,2 1 0,0 1 0,-1 3 16,1 3-16,-3 6 0,1 0 0,0 3 15,1 4 1,2 2-16,0 0 0,-2 12 0,1 3 15,2-4-15,3-4 0,2 14 16,2 3-16,-1-4 0,1-3 0,1 11 16,1-1-16,2-8 15,-1-5-15,3 10 0,0-1 16,2-7-16,1-6 0,1 5 0,1 2 16,1-6-16,1-4 0,10 29 15,0-2-15,-7-4 0,-5-3 16,-3 6-16,-1 4 0,3-5 15,1-4-15,2 3 0,0 3 16,-3-5-16,-2-4 0,3 8 16,3 7-16,-4-14 0,-2-6 15,1 10-15,1 6 0,-2-10 16,-2-8-16,4 8 0,2 5 16,-2-6-16,-1-5 0,-1 0 0,-1 2 15,1-1-15,0 1 0,2 7 16,1 4-16,-2-18 0,-1-12 15,1 15-15,1 8 16,-3-8-16,-3-8 0,1 6 0,3 4 16,-3-5-16,-3-5 0,3 5 15,2 1-15,0-7 0,-2-7 0,2 13 16,2 9-16,1-9 0,0-6 16,1 1-16,-1 1 15,-5-2-15,-2-3 0,1 7 0,2 2 16,-1-7-16,-2-6 0,5 11 15,2 8-15,-4-8 0,-4-4 0,1 8 16,-1 5-16,5-9 0,3-8 16,-1 4-16,-1 1 15,-1-5-15,-1-3 0,-2 1 0,2 2 16,1-3-16,0-2 0,2 6 16,1 5-16,-4-7 0,-4-5 15,4 9-15,2 5 16,-2-3-16,1-5 0,0 3 0,0 1 15,0-3-15,-1-3 0,2-2 16,1-2-16,-3 3 0,-1 0 0,-2-2 16,2-1-16,-2-7 15,2-3-15,-3 6 0,0 4 16,-1-16-16,3-2 0,-1 9 0,2 6 16,-2-6-16,1-3 0,-1 3 15,2 1-15,-2-3 0,1-3 16,-1 0-16,2 1 0,-2-6 15,0-2-15,-1 3 0,1 3 16,-1-4-16,1-2 0,-3-1 16,0 1-16,0-2 0,-1-1 0,0 0 15,2-1-15,-2-2 0,1-2 16,0-1-16,0 0 16,0 0-16,0 1 0,-1-2 0,0 0 15,-1-1-15,0-1 0,0 0 16,1 1-16,-1-3 0,0 3 0,0-3 15,0 2-15,0-2 16,0 3-16,0-3 0,0 3 16,0-3-16,0 0 0,-2 0 15,2 0-15,-3-1 0,3 1 0,-2-2 16,2 2-16,-2-1 0,2 1 16,-1-3-16,1-1 0,1-2 15,0-1-15,0 0 0,0 1 16,0 1-16</inkml:trace>
  <inkml:trace contextRef="#ctx0" brushRef="#br1" timeOffset="48399.2417">14315 16613 0,'0'0'0,"0"0"15,0 0-15,0 0 0,0 0 16,0 0-16,0 0 0,0 0 16,6 23-16,-6-23 0,0 0 15,7 33-15,-7-33 0,6 34 16,-3-11-16,2 1 0,-1 2 0,1 2 16,-1 1-16,3 7 0,-1-3 15,0 2-15,-1 2 0,1 2 16,-2-3-16,2-4 0,-1-1 15,0-3-15,-1-3 0,2-2 16,0-2-16,3-4 0,0-5 0,0 1 16,0-2-16,2-4 0,2-2 15,-2-2-15,1-1 16,0-4-16,-1-1 0,0-2 16,0-1-16,1 0 0,0-2 0,1 0 15,-1-2-15,-1-1 0,0 0 16,-2-2-16,-2-2 0,-1-3 15,-1-1-15,0 4 0,-2 1 16,0 3-16</inkml:trace>
  <inkml:trace contextRef="#ctx0" brushRef="#br1" timeOffset="48699.9301">14140 17039 0,'0'0'0,"0"0"0,0 0 0,0 0 15,0 0-15,0 0 0,0 0 16,0 0-16,0 0 0,0 0 0,20-15 16,-20 15-16,22-16 0,-22 16 15,29-21-15,-13 9 0,3-1 16,2-1-16,2-1 0,7-3 15,1 0-15,1-2 0,2-1 16,-1 1-16,-1 2 0,9-2 16,-1 2-16,-2 3 0,-3 0 0,8 2 15,1 2-15,-9 4 0,-8 1 16,-6 2-16</inkml:trace>
  <inkml:trace contextRef="#ctx0" brushRef="#br1" timeOffset="48916.6635">15023 16888 0,'0'0'0,"0"0"16,0 0-16,0 0 0,0 0 0,-14 17 15,14-17-15,0 0 0,-1 23 16,1-23-16,7 27 0,-2-9 15,0 1-15,3 6 0,2 3 16,5 10-16,4 0 0,-3-7 16,-3-4-16,-2-4 0</inkml:trace>
  <inkml:trace contextRef="#ctx0" brushRef="#br1" timeOffset="63165.7804">12859 16426 0,'0'0'0,"0"0"15,0 0-15,0 0 0,-13 17 0,13-17 16,0 0-16,-16 16 0,16-16 0,-11 13 15,7-6-15,-2 0 0,1 0 16,1-1-16,0 2 0,1 0 16,1-1-16,1 0 15,1 0-15,0-2 0,1 1 0,1-1 16,1 0-16,2-1 0,0-2 16,3-2-16,1 0 0,2-1 15,1 1-15,0-2 0,1-1 16,2 0-16,0-3 0,1 1 15,3-2-15,0 0 0,0-1 0,5-2 16,0-2-16,-1 1 0,-1-2 16,4 1-16,0 0 0,1 0 15,-2-1-15,4-1 16,3-3-16,5-2 0,0 1 0,-1 0 16,0 0-16,3-1 0,1-1 15,8-5-15,1-2 0,-4 0 16,-2 2-16,3-1 0,4-1 15,4-4-15,-5 1 0,3-1 16,2-2-16,0-1 0,-1-2 0,9-4 16,1 3-16,-5-1 0,-2 1 15,28-15-15,-4 5 0,-5 6 16,-5 4-16,-3-2 0,-3-1 16,-1 5-16,-1 5 0,5-7 15,3-5-15,-8 4 0,-4 4 16,5-5-16,4 0 0,1 1 15,2 3-15,-1-2 0,-1-1 16,-1 2-16,-3 3 0,5-6 16,5-5-16,-5 4 0,-1 2 0,1 0 15,2-1-15,-3 1 0,-1 2 16,1-4-16,2-1 0,-3 1 16,-2 1-16,5 0 0,2-1 15,-6 6-15,-6 4 0,4-8 16,2-4-16,1 5 0,3 3 0,4-4 15,3-1-15,-9 0 16,-5 2-16,2-4 0,2-1 16,-3 7-16,-2 4 0,3-4 0,2-4 15,-6 4-15,-5 2 0,7 0 16,4 0-16,0-3 0,-1 0 16,-2 4-16,-3 4 0,1 2 15,0 3-15,-2-5 0,0-1 16,1 2-16,-1 3 0,-1-7 15,-1-3-15,-2 4 0,1 3 0,14-3 16,10-3 0,-10 4-16,-4 3 0,-9 4 0,-3 2 15,-3-1-15,-2-1 0,1 2 16,2 1-16,-5-2 0,-3-2 16,2 2-16,2 1 0,3 5 15,1 3-15,-4-6 0,-1-3 16,-2 1-16,-1 2 0,-1 0 15,-1 2-15,-1-2 0,0-1 0,-3 0 16,-3 2-16,2-2 0,2-3 16,-2 4-1,-2-1-15,4 1 0,2 0 16,-13 5-16,-7 4 0,0-2 0,2-2 16,-5 3-16,1 2 0,-9 3 15,4-2-15,-4 1 0,-2 3 16,-2 2-16,0 1 15,-3 0-15,-2-1 0,0-3 16,-1 0-16,-1 1 16,0 0-16,0 3 0</inkml:trace>
  <inkml:trace contextRef="#ctx0" brushRef="#br1" timeOffset="64099.6729">18186 13957 0,'0'0'0,"0"0"16,0 0-16,0 0 0,0 0 15,-20-13-15,20 13 0,0 0 16,0 0-16,-18-15 0,10 12 15,-1 0-15,-2 3 0,-1 1 16,-2 2-16,-1 2 0,1 2 0,-3 5 16,-1 3-16,-1 1 0,-1 0 15,-4 8-15,0 2 16,3-1-16,2-3 0,-1 5 0,3 0 16,4-4-16,4-2 0,4 1 15,3-1-15,3 0 0,3-2 16,6 2-16,4-1 15,2-2-15,0-2 0,3-2 0,2-2 16,1-2-16,1-4 0,4-2 16,1-3-16,7-4 0,2-3 0,4-8 15,3-6-15,10-9 0,0-2 16,3-6-16,4-3 0,10-8 16,-2-1-16,-11 7 0,-15 13 15,-12 7-15</inkml:trace>
  <inkml:trace contextRef="#ctx0" brushRef="#br1" timeOffset="64276.8694">19246 13595 0,'0'0'0,"0"0"15,0 0-15,0 0 0,0 0 0,0 0 16</inkml:trace>
  <inkml:trace contextRef="#ctx0" brushRef="#br1" timeOffset="75998.8621">10444 5509 0,'0'0'0,"0"0"0,0 0 16,22 4-16,-22-4 0,23 1 15,-6 0-15,3-1 0,1 0 0,10-1 16,3 0-16,0-1 0,1 1 16,14 0-16,6 1 15,-3 0-15,-2 0 0,15 1 0,3 0 16,-5 1-16,-5-1 0,17 1 16,5 0-16,-10 2 0,-5-1 15,17 0-15,4 0 0,-11-2 16,-9 0-16,38-1 0,-4-1 15,-15 0-15,-10-1 0,10 5 16,6-1-16,-10 0 0,-7 0 0,11 0 16,7 0-16,-10 0 0,-8-1 15,13 3-15,9-1 16,-14 1-16,-9-1 0,14-1 0,11-1 16,-12 0-16,-9 1 0,14 3 15,8 0-15,-7 1 0,-8 1 16,23-4-16,15 0 0,-25 1 0,-16-1 15,0 3-15,-1 3 0,5-3 16,3-1-16,2-4 16,1-4-16,-4 3 0,-1 3 0,5 1 15,2 2-15,-3-2 0,-4 0 16,7-4-16,6 0 0,-4 1 16,-3 1-16,-1 1 0,2 2 15,-5-1-15,-4 1 0,4-1 16,4 0-16,-8-2 0,-3 0 15,2-3-15,2-1 0,-5 3 0,-3 2 16,3 5-16,0 2 0,-2-2 16,-2-2-16,-2-1 15,-1-4-15,-4 1 0,-2 0 0,-1 4 16,-1 1-16,-8 2 0,-5 1 16,-2-2-16,-1-1 0,-6 3 15,-4 1-15,-6 1 0,-3 1 16,-11-4-16,-4-2 0,-5-3 15</inkml:trace>
  <inkml:trace contextRef="#ctx0" brushRef="#br1" timeOffset="76197.7292">18439 5943 0,'0'0'0,"0"0"0,0 0 15,0 0-15,0 0 0,7 21 16,-7-21-16,0 0 0</inkml:trace>
  <inkml:trace contextRef="#ctx0" brushRef="#br1" timeOffset="134182.9947">7220 15537 0,'0'0'0,"-11"-2"0,-7-2 16,0 0-16,-4 0 0,-12 0 16,-13 0-16,0 0 0,3 1 0,-16 0 15,-4 2-15,6 0 0,4 1 16,-11 3-16,0 3 15,4 1-15,-1 0 0,-7 3 0,0 1 16,8 0-16,5-3 0,-4 3 16,-2 0-16,5-4 0,-1-4 15,-26 4-15,1 1 0,15 0 16,9 0-16,-4-5 0,-2-4 16,6 4-16,4 2 0,1 3 15,-3 0-15,3-1 0,0 1 0,0 2 16,-1 3-16,4-2 15,6 0-15,-8 1 0,-3 2 16,9 0-16,4 1 0,-4-3 0,-1-1 16,0 0-16,1 1 0,1 6 15,4 6-15,7-2 0,4-1 0,-5-2 16,-4-1-16,4-2 16,9-2-16,-7 6 0,-1 5 15,3-1-15,3 1 0,-2-4 0,-1-3 16,15-4-16,2 3 0,-4 7 15,0 4-15,4-5 0,2-4 16,-3 7-16,0 6 16,1 0-16,3-3 0,1-1 0,2-1 15,3 4-15,3 4 0,-1-2 16,1-1-16,4-2 0,6 3 16,-3-1-16,0 0 0,2 1 15,1 0-15,-1 1 0,1 1 16,2-4-16,-3 1 0,3 3 15,-2 0-15,3 1 0,2-1 0,0 1 16,1 0-16,3-4 0,0-3 16,7 8-1,7 7-15,-1-4 16,-1-2-16,-1-7 0,0-4 0,4 8 16,1 2-16,-2-4 0,-1-2 0,5 2 15,3 2-15,1-6 0,-5-3 16,6 7-16,2 4 15,-2-4-15,-2-3 0,9 4 0,4 1 16,-9-6-16,-1-1 0,21 9 16,-3-8-16,-6-8 0,-5-6 0,5 3 15,2 3-15,-6 0 16,-2 1-16,6-5 0,7-1 16,-9-3-16,-9-3 0,16 1 15,7-1-15,-4 0 0,-1 1 0,4-3 16,2-4-16,-7 0 0,-4 0 15,6-4-15,7-1 0,-4-1 16,-7 0-16,8-2 0,5-3 16,-10 2-16,-4 2 0,10-4 15,10-2-15,-10-2 0,-7-2 0,12-6 16,8-5-16,-6 1 0,-6 1 16,3-3-16,2-1 15,-9 3-15,-6 1 0,9-7 0,8-6 16,-9 6-16,-4 4 0,9-9 15,3-4-15,-10 4 0,-7 5 16,4-5-16,5-4 0,-12 0 16,-5 0-16,1-5 0,4-3 15,-7 5-15,-4 5 0,-3-7 16,-6-3-16,-4 7 0,-2 6 0,0-10 16,4-6-16,-13 7 0,-3 4 15,-6-8-15,0-5 16,-1 2-16,1 2 0,-7-7 0,-6-5 15,0 5-15,-3 3 0,0-5 16,1-3-16,-3 11 0,-3 7 0,-11-8 16,-7-5-16,2 3 15,3 4-15,-4-1 0,-1-1 16,-3 4-16,2 0 0,-8 5 16,-8 2-16,4 2 0,4 1 0,-9-2 15,-5 1-15,5 2 0,6 2 16,-11-1-16,-6-1 15,8 6-15,7 4 0,-8-6 0,-6-5 16,4 7-16,2 6 0,-6 2 16,-6 3-16,7 3 0,7 1 0,-9 1 15,-6 1-15,6-1 16,5 2-16,-11 2 0,-8 0 16,12 1-16,8 0 0,-8 3 15,-7 4-15,4 3 0,2 4 0,-5-2 16,-3 0-16,9-3 0,4-2 15,-7 2-15,-5 0 0,9 3 16,8 1-16,-9 0 0,-5 2 16,9-3-16,5-1 0,-7 7 15,-4 5-15,5-2 0,1-1 0,-7-2 16,-2-1-16,10 5 16,6 4-16,-4 8 0,-2 6 15,5-6-15,1-4 0,-5 10 16,-5 9-16,9-6 0,6-2 0,-7 14 15,-4 9-15,13-5 0,10-4 16,-2 17-16,-3 10 0,6-5 16,0-3-16,12-21 0,5-14 15,6-10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1:36:36.766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5087 4884 0,'0'0'0,"-5"-2"15,0 0-15,-1 0 0,2-1 0,1 1 16,-1 1-16,1 0 15,3 1-15,0 0 0,3 1 16,4 1-16,2 2 0,6 2 16,6 1-16,3 1 0,4-1 0,15 4 15,5-1-15,0-3 0,-2 0 16,14-1-16,2 0 0,7-1 16,-5-1-16,-4-2 15,0-2-15,-2-3 0,-8 0 0,-11 2 16,-10 1-16,-7 0 0,-5 1 15,-7-4-15,-5-6 0,-8-2 16,-4-3-16,-4-2 0,-3-3 16,0-1-16,-2-2 0,1-4 15,1 0-15,-7 0 0,-3 1 16,-1 0-16,0-1 0,3 4 16,3 4-16,-3 1 0,1 0 0,2 4 15,3 3-15,2 2 0,4 3 16,1 0-16,3 3 0,3 5 15,1 5-15,2 6 0,2 3 16,1 9-16,1 5 0,1 5 16,-1 5-16,0 12 0,-2 8 15,-1 14-15,-2 0 0,-1 14 16,-3-1-16,-3 6 0,-1-7 0,-5 35 16,4-13-16,-2-20 0,2-16 15,-2-15-15,0-11 0,4-12 16,2-7-16,0-7 0,3-7 15,-6-9-15,-1-6 0,-6 0 16,-3-2-16,3-1 0,0-4 0,-4-2 16,-1-3-16,0 1 15,1-3-15,-2-5 0,-2-5 16,4 5-16,5 4 0,3-1 16,2 1-16,8-4 0,5-4 0,11-6 15,8-7-15,5-3 0,6-8 16,17-16-16,9-5 0,6-1 15,4-2-15,42-32 0,12-5 16,-38 34-16,-27 24 0,-17 16 16</inkml:trace>
  <inkml:trace contextRef="#ctx0" brushRef="#br0" timeOffset="216.8244">6286 4450 0,'0'0'0,"0"0"0,0 0 0,0 0 16,26 10-16,-26-10 0,37 6 16,-14-3-16,1 2 0,3 1 15,0 0-15,-1 1 0,-1 3 0,1 3 16,-7 2-16,-3 3 16,-4 3-16,-10-3 0,-6-1 15,-3-2-15,-2-3 0,2-2 0,0-1 16,1-1-16</inkml:trace>
  <inkml:trace contextRef="#ctx0" brushRef="#br0" timeOffset="667.3496">6228 4802 0,'0'0'16,"-8"4"-16,-3 4 0,-3 1 16,-6 3-16,-4 7 15,-2 2-15,2 0 0,4 2 0,0 3 16,5-1-16,3-3 0,5-3 0,7-4 16,5-4-16,10-9 0,9-6 15,8-4-15,10-4 16,4-1-16,2-3 0,6-1 15,-5 1-15,-6 9 0,-6 3 0,-5 10 16,-10 5-16,-16 6 0,-6 6 16,-14 10-16,-11 8 0,-12 5 15,-7 4-15,-14 15 0,-3 5 16,-2 0-16,8-9 0,-9 8 16,20-21-16,17-19 0,13-14 0,10-9 15,8-5-15,7-6 0,7-5 16,4-6-16,12-8 0,-1 0 15,4 0-15,2 0 0,4 0 16,2-1-16,-7 5 0,-7 5 16,-6 5-16,-3 6 0,-2 3 15,-4 7-15,-4 6 0,-8 3 16,-5 4-16,-8 6 0,-4 5 16,-4-1-16,0 2 0,-4 10 15,0 3-15,2-4 0,4-2 0,3-3 16,4-4-16,7-2 0,4-1 15,6-6-15,4-5 0,7-7 16,5-4-16,11-12 0,8-9 16,6-8-16,2-7 0,3-10 15,3-7-15,-4-8 0,-2-4 16,-9 9-16,-13 14 0,-6 10 0</inkml:trace>
  <inkml:trace contextRef="#ctx0" brushRef="#br0" timeOffset="1667.7529">7085 4383 0,'0'0'0,"0"0"0,0 0 15,0 0-15,0 0 0,0 0 16,-9 20-16,9-20 0,-9 29 0,3-11 16,2 2-16,0 1 15,2 1-15,2 0 0,2-2 16,6 3-16,2-3 0,4-2 0,3-1 15,3-5-15,2-3 0,-1-3 16,-1-3-16,-4 0 0,-3-1 16,-3 2-16,-2 2 0,-8 1 15,-7 4-15,-6 3 0,-5 4 16,-7 6-16,-5 4 0,-5 9 16,1 0-16,3-3 0,5-4 0,1 1 15,7-4-15,7-5 0,6-5 16,11-9-16,6-7 0,10-6 15,7-4-15,-1-1 0,4-3 16,8-1-16,0 0 0,-7 4 16,-5 4-16,-6 3 0,-3 2 15,-5 5-15,-2 6 0,-9 8 16,-5 6-16,-14 9 0,-9 9 16,-8 4-16,-7 6 0,-4 6 15,-5 5-15,-10 5 0,-1-5 16,0-2-16,6-8 0,-6 4 0,22-18 15,16-17-15,12-11 0,5-8 16,4-4-16,9-4 0,8-5 16,10-12-16,5-10 0,11-5 15,10-8-15,13-10 0,3 0 0,4 4 16,5 3-16,25-10 16,-14 14-16,-15 14 0,-10 9 15,-16 9-15,-8 6 0,-17 4 0,-10 2 16,-6 6-16,-5 2 0,-9 7 15,-5 6-15,-7-3 0,-10 3 16,-13 11-16,-10 4 0,0 4 16,1 2-16,-2-3 0,-2-3 15,-11 6-15,14-10 16,13-13-16,9-8 0,8-13 0,5-8 0,9-12 16,7-9-16,7 4 0,5-6 15,4-8-15,6-3 0,0-1 16,-3-1-16,-4 11 0,-2 7 15,-5 10-15,-2 4 0,2 11 16,3 4-16,-2 6 0,2 4 16,-3 5-16,-1 7 0,-3 0 15,0 4-15,-3 6 0,-2 4 16,-2 1-16,2-2 0,0 8 16,0-3-16,5-2 0,1-3 0,1-7 15,1-3-15,-1-9 0,0-5 16,10-11-16,7-8 0,-4-11 15,4-12-15,9-11 0,6-8 16,2-4-16,-3-1 0,7-6 16,-1 6-16,-1 1 0,-5 12 15,-10 7-15,-5 7 0,-1 9 0,-2 8 16,-1 10-16,-1 8 16,-3 6-16,3 4 0,-6 6 0,-2 5 15,-2 4-15,-3 1 0,-2 6 16,-2 1-16,-2-2 0,0-2 15,1-5-15,-1-4 0,2-6 16,1-4-16,1-6 0,0-4 16,2-9-16,3-7 0,2-10 15,5-13-15,2-9 0,0-8 0,-2 9 16,-3 10-16,-2 6 0</inkml:trace>
  <inkml:trace contextRef="#ctx0" brushRef="#br0" timeOffset="1899.5304">7954 4553 0,'0'0'0,"0"-7"0,0-2 15,0 3-15,0 1 0,0 0 0,0 5 16,2 3-16,2 3 0,-2 5 16,0 4-16,1 7 0,-1 4 15,-1 15-15,0 7 0,0 17 0,1 4 16,0 24-16,0 5 16,1 22-16,-2 0 0,0 24 15,-1 4-15,0 52 0,0-19 0,3-1 16,4 1-16,-1-19 15,2-14-15,9-4 0,5-2 16,-6-34-16,-4-23 0,-5-41 16,-6-26-16,1-7 0,-2-3 0,0-2 15</inkml:trace>
  <inkml:trace contextRef="#ctx0" brushRef="#br0" timeOffset="2917.124">8439 4373 0,'0'0'0,"0"0"16,26-2-16,-26 2 0,33-3 15,-8 2-15,7 1 0,-1 1 16,0 2-16,6 4 0,-3 5 15,-4 1-15,-3 0 0,-4 7 16,-8 3-16,-6-1 0,-9-2 16,-9 5-16,-7 2 0,-9 1 0,-5-2 15,-18 9-15,-7 2 16,5-3-16,4-2 0,-2-1 0,2-2 16,13-8-16,9-5 0,6-6 15,6-2-15,5-5 0,3-3 16,19-11-16,12-7 0,4-3 15,7-5-15,13-8 0,7-2 16,-8 4-16,-4 3 0,-6 3 16,-8 6-16,-10 8 0,-6 6 0,-6 9 15,-4 8-15,-4 1 0,-6 3 16,-8 8-16,-6 7 16,0-3-16,-4 0 0,-2 7 0,4-1 15,3-1-15,4 0 0,2-1 16,3 1-16,0-2 0,2 1 0,2 0 15,0 2-15,1-3 16,0 0-16,1 1 0,0 1 16,1-6-16,1-6 0,-2-5 0,0-5 15,-4-8-15,-5-3 0,1-12 16,1-10-16,6 1 0,3-1 16,4-10-16,4-6 0,0 1 15,0 2-15,-2 5 0,1 3 16,-2 7-16,0 6 0,-3 5 15,-2 4-15,-7 6 0,-5 7 0,-8 9 16,-8 9-16,-5 4 16,-3 4-16,-2 3 0,2 0 15,8-9-15,7-2 0,4-7 16,6-8-16,5-3 0,1-4 0,13-11 16,7-11-16,13-8 0,7-7 0,15-6 15,9-4-15,6 2 16,-3 7-16,1 3 0,-7 10 15,-9 10-15,-9 7 0,-5 10 16,-7 7-16,-17 8 0,-6 5 0,-19 10 16,-11 8-16,-2-1 0,-2 1 15,-10 6-15,-7 5 0,-3-2 16,0-1-16,-24 21 0,11-8 16,17-13-16,12-9 0,12-14 15,8-10-15,5-8 0,6-8 16,7-2-16,5-2 0,10-11 15,8-6-15,14-11 0,12-11 16,3-3-16,1-3 0,10-5 16,6-4-16,19-12 0,-17 15 0,-12 19 15,-9 10-15,-14 12 0,-9 5 16,-12 8-16,-8 4 0,-6 6 16,-2 4-16,-7 9 0,-6 6 15,-8-9-15,-10 4 0,-14 9 16,-8 7-16,-1 2 0,1 1 15,-33 27-15,4 0 0,5-14 16,5-10-16,9 0 0,4-2 16,12-13-16,10-9 0,7-24 0,10-17 15,4 5-15,6 6 0,2 1 16</inkml:trace>
  <inkml:trace contextRef="#ctx0" brushRef="#br0" timeOffset="3070.275">8332 5389 0,'0'0'0,"0"0"0,0 0 16,0 0-16,0 0 0,0 0 15,25 12-15,-25-12 0,28 18 0,-7-5 16,6 4-16,0 1 16,3 1-16,14 11 0,5 4 15,9 7-15,0-1 0,14 7 0,2 0 16,-6-9-16,-4-4 0,2-6 16,-8-11-16,-10-2 0,-12-4 0,-11-4 15</inkml:trace>
  <inkml:trace contextRef="#ctx0" brushRef="#br0" timeOffset="3316.2739">9460 4435 0,'0'0'0,"0"0"0,0 0 0,0 0 15,8 28-15,-8-28 0,4 37 16,-4-13-16,-2 2 0,-2 7 16,-3 4-16,-2 9 0,0-4 0,-2 9 15,-3-3-15,1-6 0,1-7 16,-3-6-16,2-11 0,4-10 16,2-8-16,1 1 0,2-1 15,-1 1-15</inkml:trace>
  <inkml:trace contextRef="#ctx0" brushRef="#br0" timeOffset="4334.4427">9555 4331 0,'0'0'0,"2"-7"16,0-1-16,2 1 0,1 0 16,3-2-16,1 4 0,4 5 15,4 3-15,-2 3 0,-1 1 0,-2 6 16,-2 6-16,-3 2 0,-4 6 16,-7 9-16,-8 1 0,-5 3 15,-3 0-15,-15 12 0,-8 4 16,3-6-16,4-6 0,-3-3 15,3-8-15,7-12 0,7-7 16,8-16-16,5-8 0,11-8 0,8-6 16,11-7-16,7-6 15,6 1-15,6-1 0,7 6 0,6 3 16,-7 6-16,-5 5 0,0 4 16,-5 6-16,-8 6 0,-7 4 15,-12 12-15,-8 7 0,-9 0 16,-5 4-16,-17 8 0,-12 7 15,-3 0-15,-3-1 0,-18 13 16,-8 0-16,5-1 0,4 0 0,-34 21 16,4-7-16,18-16 15,14-10-15,24-16 0,16-12 16,12-7-16,9-4 0,4-3 0,5-2 16,15-6-16,11-2 0,25-12 15,17-9-15,-20 8 0,9-8 16,53-26-16,2 0 0,-16 9 15,-13 5-15,-15 9 0,-11 6 16,-19 10-16,-12 7 0,-13 4 16,-8 3-16,-6 5 0,-4 5 0,-15 0 15,-10 4-15,-10 3 0,-8 5 16,-7 6-16,-3 6 0,20-11 16,-3-1-16,0 5 0,4 2 15,-1-1-15,3 1 0,-3 10 16,3 4-16,8-5 0,3 1 15,1 4-15,-1 6 0,2-5 0,2-1 16,2-6-16,3-3 16,6-8-16,3-6 0,10-10 15,6-10-15,5-9 0,5-6 0,17-13 16,13-8-16,1 1 0,-1 0 16,6 0-16,-4 3 0,-13 11 15,-11 8-15,3 2 0,-12 7 16,-8 6-16,-3 5 0,-13 10 15,-3 8-15,-6 4 0,-5 1 16,-11 6-16,-9 7 0,-3-2 0,-3-1 16,-10 6-16,-4-1 15,12-6-15,9-5 0,10-10 0,8-8 16,4-2-16,4-1 0,9-4 16,8-3-16,8-6 0,8-3 15,15-6-15,11-3 0,-3 0 16,-4-1-16,1 4 0,1 5 15,-12 6-15,-7 1 0,-4 6 16,-7 2-16,-10 5 0,-5 4 0,-17 4 16,-10 3-16,-5 2 0,-5 3 15,-19 5-15,-13 6 16,-1-4-16,-3-1 0,-13 8 0,-2 4 16,-24 11-16,18-11 0,23-11 15,13-5-15,22-8 0,13-6 16,13-8-16,6-6 0,3 2 15,-1-4-15,14 2 0,9 2 16,-2-5-16,6 1 0,12-6 16,11-3-16,4-3 0,3-1 0,27-5 15,10-2-15,-3 4 0,-4 0 16,44-8-16,-10 4 0,-21 8 16,-15 4-16,-6 5 0,-5 3 15,-14 1-15,-10-1 0,-17 1 16,-11 1-16,-7-1 0</inkml:trace>
  <inkml:trace contextRef="#ctx0" brushRef="#br0" timeOffset="4534.6078">10900 5083 0,'0'0'0,"0"0"15,0 0-15,0 0 0,30 2 0,-30-2 16,37 24-16,-18-9 16,-1 2-16,-6 6 0,-5 5 15,-1 8-15,-6 0 0,1-1 0,-1-6 16,0-5-16</inkml:trace>
  <inkml:trace contextRef="#ctx0" brushRef="#br0" timeOffset="4733.7566">10748 5578 0,'0'0'16,"0"0"-16,0 0 0,29 13 16,-29-13-16,33 19 0,-11-1 0,0 0 15,0 2-15,3 6 0,-3 2 16,-3-4-16,-3-5 15,-2-1-15</inkml:trace>
  <inkml:trace contextRef="#ctx0" brushRef="#br0" timeOffset="4902.4445">12039 5285 0,'0'0'16,"0"0"-16,0 0 0,0 0 0,0 0 15,25 14-15,-25-14 0,0 0 16</inkml:trace>
  <inkml:trace contextRef="#ctx0" brushRef="#br0" timeOffset="212918.8053">15546 12664 0,'0'0'0,"0"0"16,0 0-16,0 0 0,14-20 0,-14 20 15,24-25-15,-7 9 0,2 0 16,4-3-16,4-1 0,11-6 16,0 0-16,3-3 0,1-1 15,11-6-15,-1 4 0,12-7 16,0 0-16,-3 2 0,-1 1 0,11-5 16,0 1-16,4-4 15,-6 4-15,-4 0 0,-1 0 16,3 0-16,-5 4 0,14-11 15,-8 6-15,-11 6 0,-7 5 0,-4 2 16,-2 1-16,-7 6 0,-8 3 16,-4 7-16,-5 3 0,-3 1 15,-1 2-15,-3 0 0,-1 2 16,-7 4-16,0 0 0,-1 4 16,0 0-16,-3 3 0,-1 0 0,-5 3 15,-1 4-15,-6 6 0,-4 2 16,-4 7-16,-4 5 15,-4 2-15,-1 2 0,-7 6 0,-2 4 16,-10 10-16,1 2 0,-9 13 16,-2 4-16,3-4 0,2-3 15,-24 34-15,7-6 0,7-7 16,6-4-16,0-5 0,2-5 16,6-6-16,3-6 0,1-4 15,1-3-15,8-8 0,4-6 0,3-9 16,3-4-16,2-6 0,5-4 15,2-9-15,4-5 0,2-5 16,2-3-16,-1-5 0,0-4 16,1-1-16,0-2 0,3-2 15,-2-5-15,3-4 0,0-4 0,3-8 16,2-9-16,0 0 16,1-6-16,2-18 0,3-5 15,1-2-15,-1-3 0,6-39 16,0 5-16,-1 9 0,0 6 0,-2 1 15,0 0-15,-2 9 0,-1 4 16,0 5-16,-2 2 0,0 8 16,-2 5-16,1 2 0,1 1 15,1 7-15,-1 9 0,0 3 16,-1 5-16,-1 7 0,0 6 16,1 4-16,-1 3 0,1 5 15,0 4-15,4 3 0,2 4 16,3 1-16,2 2 0,-3 1 15,3 5-15,2 2 0,2 1 0,-1 6 16,2 6-16,1 2 0,0 3 16,0 5-16,-2 3 0,1 2 15,1 1-15,1 5 0,1 4 16,-1 0-16,0 1 0,4 8 16,2 1-16,-1-2 0,2 0 15,3 1-15,1 4 0,1-2 16,-3-7-16,12 21 0,-1-2 0,-4-6 15,-6-3-15,0-3 0,0-3 16,-4-6-16,-3-3 0,-4 3 16,-4 1-16,-1-6 0,-3-5 15,-3-4-15,-4-4 0,-2-6 16,-3-6-16,-2-9 0,0-4 16,0-4-16,0-1 0,-5-5 15,-4-1-15,-8-1 16,-5-2-16,-3 1 0,-3-1 0,-6-4 15,-3-2-15,-5-1 0,-4 0 16,0-3-16,-2-1 0,-3-3 16,-1-3-16,-5-3 0,2 0 0,2-1 15,0 0-15,3 0 0,4 2 16,-22-11-16,7 5 0,9 5 16,5 4-16,5 4 15,2 3-15,7 5 0,3 4 0,4 0 16,3 0-16,15 3 0,1 0 15,2-1-15,4 2 0,3-1 16,2 0-16,7-5 0,4-2 16,4-1-16,4 0 0,4-4 15,4-2-15,-7 4 0,-5 2 0,-3 4 16</inkml:trace>
  <inkml:trace contextRef="#ctx0" brushRef="#br0" timeOffset="213985.2838">17074 12151 0,'0'0'0,"0"0"0,0 0 0,25-15 16,-13 6-16,4-3 0,2-2 15,4-2-15,3-1 0,10-10 16,5-1-16,9-7 0,1 1 0,4-3 15,4-1-15,11-6 16,-3 1-16,11-4 0,0 1 16,6-1-16,-7 3 0,-1 6 15,-2 0-15,20-4 0,-14 11 0,-10 3 16,-5 3-16,-10 5 0,-6 5 16,-7 5-16,-1 5 0,-7 5 15,-4 4-15,-5 1 0,-3 3 16,-4 3-16,-4 2 0,-9-2 15,0 5-15,-6 2 0,-1 2 16,-6 4-16,-4 4 0,-3 2 0,-3 2 16,-7 5-16,-4 4 0,-7 4 15,-2 1-15,-12 9 16,-2 3-16,2-4 0,2-2 0,-23 21 16,7-6-16,8-8 0,6-7 15,4-6-15,4-4 0,8-7 16,7-6-16,1-5 0,3-2 15,4-9-15,2-5 0,4-6 16,2-5-16,0-2 0,1 0 0,2-3 16,-1-2-16,0-3 0,0-3 15,-1-3-15,0-6 0,2-3 16,3-2-16,2-10 0,3-6 16,1-5-16,2-2 0,2-3 15,0-4-15,1 0 0,-1-2 0,2-11 16,0-1-16,0 4 15,-2 1-15,3-31 0,-1 9 16,1 11-16,0 9 0,0 4 0,0 2 16,1 9-16,-1 7 0,0 4 15,0 3-15,-2 8 0,-1 6 16,1 7-16,-1 4 0,1 7 16,-1 3-16,5 2 0,3 2 15,-2 4-15,2 0 0,6 2 16,4 0-16,-1 3 0,2 3 15,2 4-15,3 3 0,-1 3 16,2 2-16,0 6 0,-1 1 16,0 3-16,-1 3 0,2 4 0,1 4 15,0 1-15,-2 0 0,1 3 16,0 1-16,3 8 0,-2-1 16,1 0-16,0 1 15,-2-2-15,-3-3 0,12 24 0,-4-7 16,-5-10-16,-4-5 0,-2-3 15,-1-1-15,-3-6 0,-2-4 0,-2-4 16,-1-2-16,-3-4 16,-3-3-16,-4-4 0,-2 0 15,-4-13-15,1-1 0,-1 0 0,-1-2 16,0-2-16,-1-1 0,-6-2 16,-4 0-16,-4-2 0,-5-1 15,-6-4-15,-5-1 16,0-1-16,-1 0 0,-4-2 0,0-3 15,-2-1-15,0-2 0,-6-2 16,0 1-16,5-2 0,4 2 0,0-1 16,2-1-16,4 2 15,4 1-15,2 1 0,2 0 0,3 2 16,2 2-16,5 0 16,2-1-16,6 2 15,4 0-15,5 1 0,4 0 0,8-7 16,6-6-16,-4 6 0,-4 4 15,-3 2-15</inkml:trace>
  <inkml:trace contextRef="#ctx0" brushRef="#br0" timeOffset="214501.6081">19358 11244 0,'0'0'0,"0"0"16,0 0-16,17-14 0,-17 14 0,22-18 15,-5 5-15,2-1 16,1-2-16,10-6 0,4-1 16,0 1-16,-1-1 0,12-5 15,5 0-15,-3 2 0,0 1 0,12-4 16,3-1-16,-6 6 0,-5 2 15,12 1-15,1 2 16,-9 6-16,-7 4 0,6 4 16,-2 3-16,-11 4 0,-8 3 0,-7 6 15,-2 5-15,-9 2 0,-5-1 16,-11 6-16,-8 7 0,-4 1 16,-4 0-16,-11 9 0,-9 5 15,2-1-15,1-4 0,-13 14 16,-3 4-16,5-6 0,3-4 0,-21 25 15,4-5-15,13-17 0,9-10 16,6-6-16,4-5 16,7-8-16,5-5 0,3-7 0,3-5 15,3-4-15,4-1 0,0-4 16,-1-3-16,-2 0 0,-1 0 0,-1-6 16,1-6-16,0-2 15,3 0-15,0-12 0,1-7 16,-1 7-16,-1 0 0,-3-15 0,-1-4 15,1 3-15,-1 3 0,1 7 16,2 11-16,1 8 0</inkml:trace>
  <inkml:trace contextRef="#ctx0" brushRef="#br0" timeOffset="214905.769">19687 10749 0,'0'0'0,"0"0"0,-6-24 16,3 9-16,-1-1 0,1-6 16,1 1-16,1 0 0,0 3 0,1 3 15,0 3-15,2 1 16,2 3-16,5 2 0,4 1 15,3 3-15,2 2 0,5 2 16,4 4-16,2 1 0,1 1 0,10 8 16,5 2-16,-4 1 0,1 3 0,8 9 15,-2 4-15,-3 2 16,-4 1-16,4 12 0,-6 4 16,-7-3-16,-4-2 0,-2 10 15,-3 2-15,-7-5 0,-5-2 16,-3-4-16,-3-1 0,-3-6 0,-2-7 15,-2 12-15,-1-8 16,1-23-16,-1-4 0,0-2 0,1-3 16,0-2-16,-1-3 0,-2-1 15,-3-2-15,-5-1 0,-5-2 16,-5 1-16,-3 0 0,-3 0 16,-1-1-16,-5-1 0,-5-1 15,2 1-15,-1 0 0,-1-3 16,0-1-16,3 1 0,3 0 0,0-4 15,4-1-15,7-1 16,5 0-16,7-1 0,5-1 0,6 0 0,3-2 16,0 3-16,0 4 15,-1 2-15</inkml:trace>
  <inkml:trace contextRef="#ctx0" brushRef="#br0" timeOffset="215158.8512">20747 11396 0,'0'0'15,"0"0"-15,0 0 0,0 0 0,0 0 16,0 0-16,0 0 0,4 31 16,-4-31-16,11 17 0,-11-17 15,0 0-15,17 20 0,-17-20 16</inkml:trace>
  <inkml:trace contextRef="#ctx0" brushRef="#br0" timeOffset="215342.6876">21151 11420 0,'0'0'15,"0"0"-15,0 0 0,0 0 0,0 0 16,24 9-16,-24-9 0,0 0 15</inkml:trace>
  <inkml:trace contextRef="#ctx0" brushRef="#br0" timeOffset="215553.9441">21596 11245 0,'0'0'16,"0"0"-16,0 0 0,0 0 15,0 0-15,14 28 0,-14-28 16,18 15-16,-18-15 0,0 0 0</inkml:trace>
  <inkml:trace contextRef="#ctx0" brushRef="#br0" timeOffset="215732.5354">21930 11197 0,'0'0'16,"0"0"-16,0 0 0,0 0 0,0 0 15,13 24-15,-13-24 0,0 0 16</inkml:trace>
  <inkml:trace contextRef="#ctx0" brushRef="#br0" timeOffset="215936.0259">22028 11192 0,'0'0'0,"0"0"0,0 0 15,0 0-15,0 0 0,0 0 16,10 17-16,-10-17 0,0 0 0,17 19 16</inkml:trace>
  <inkml:trace contextRef="#ctx0" brushRef="#br0" timeOffset="216092.4454">22165 11160 0,'0'0'15,"0"0"-15,0 0 0,0 0 0,0 0 16,0 0-16,0 0 0,2 26 15</inkml:trace>
  <inkml:trace contextRef="#ctx0" brushRef="#br0" timeOffset="216268.5198">22186 11187 0,'0'0'0,"0"0"16,0 0-16,0 0 0,0 0 0,0 0 16,-1 24-16,1-24 15</inkml:trace>
  <inkml:trace contextRef="#ctx0" brushRef="#br0" timeOffset="216434.7161">22021 11410 0,'0'0'16,"0"0"-16,0 0 0,0 0 0</inkml:trace>
  <inkml:trace contextRef="#ctx0" brushRef="#br0" timeOffset="216624.9922">22036 11605 0,'0'0'0,"0"0"16,0 0-16,0 0 0,23 7 0,-23-7 16</inkml:trace>
  <inkml:trace contextRef="#ctx0" brushRef="#br0" timeOffset="216832.9934">22273 11655 0,'0'0'0,"0"0"0,0 0 15,0 0-15,20 21 0,-20-21 0,0 0 16,16 14-16</inkml:trace>
  <inkml:trace contextRef="#ctx0" brushRef="#br0" timeOffset="217063.2715">22771 11793 0,'0'0'16,"0"0"-16,0 0 0,17 22 16,-17-22-16,17 22 0,-9-13 0,-1-2 15</inkml:trace>
  <inkml:trace contextRef="#ctx0" brushRef="#br0" timeOffset="217285.3155">24379 11654 0,'0'0'0,"10"4"0,5 0 0,4 1 15,2-1-15,2 1 0,-3-2 0,-4 1 16</inkml:trace>
  <inkml:trace contextRef="#ctx0" brushRef="#br0" timeOffset="217486.1691">26105 11635 0,'0'0'0,"0"0"15,0 0-15,30 20 0,-30-20 0,0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1:43:45.470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28273 15502 0,'0'0'0,"0"0"0,0 0 0,0 0 15,0 0-15,-32 5 0,32-5 16,-33 2-16,13-1 0,-5 0 0,-3-1 16,-4-1-16,-2 0 0,-17-3 15,-4 0-15,-16-3 0,-1-1 16,-27-2-16,-6 0 0,-9 2 16,-5 0-16,-46 7 0,-42 6 15,-13 0-15,69-1 0,46-1 16</inkml:trace>
  <inkml:trace contextRef="#ctx0" brushRef="#br0" timeOffset="633.1247">29162 15987 0,'0'0'0,"0"0"16,-24 8-16,11-4 0,-3 1 0,-8 1 15,-8 2-15,-14 2 0,-4-1 16,-23 0-16,-9-1 16,-5 0-16,-5-1 0,-39 8 0,-37 6 15,26-4-15,41-5 0,28-3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1:45:12.770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5844 8413 0,'0'0'0,"0"0"0,0 0 0,-25 5 16,25-5-16,-28 10 0,8 0 15,-2 2-15,-2 2 0,-13 8 16,-6 5-16,0 1 0,-2 3 0,-12 11 16,-4 7-16,-5 5 0,6-1 15,-6 8-15,3 1 16,2 3-16,10-5 0,-11 25 0,6-5 15,13-16-15,7-9 0,6 2 16,2 3-16,3-6 0,5-4 16,2 2-16,0 2 0,4-6 15,2-4-15,2-2 0,2 1 16,4-6-16,0-2 0,4 2 16,1 4-16,2-4 0,0-2 0,2 1 15,0 1-15,4-5 0,1-3 16,2 1-16,3-2 0,-8-12 15,2 4-15,4 2 0,3 5 16,0-3-16,0-1 0,3 3 16,2 1-16,1-2 0,-3-1 15,5-1-15,4 0 0,-4-2 16,-2 1-16,7 4 0,3 0 0,-7-7 16,-1-2-16,5 2 0,3-1 15,-4-1-15,-1-1 0,3 1 16,3 0-16,-1-3 0,-1-2 15,3 2-15,1-1 16,-1 0-16,-1 0 0,4-1 0,-2 0 16,0 0-16,-1 1 0,7-1 15,1-2-15,-1 0 0,0 0 0,1 2 16,4 0-16,-4-3 16,1-1-16,9 0 0,1 1 15,-3-1-15,-5-2 0,6 0 0,2 0 16,-4-1-16,-3 1 0,3 1 15,5 2-15,-5 1 0,-2 1 16,4-2-16,2 0 0,-3-2 16,-3 2-16,27 3 0,-2-1 15,-26-4-15,-2-1 0,23 2 16,0-3-16,-8 0 0,-4-1 0,5-3 16,4 1-16,-7 2 15,-1 1-15,1 0 0,6-1 16,-9-1-16,-3-3 0,6 4 0,4 2 15,-5 0-15,-2-2 0,5-1 16,2-1-16,-4 1 0,-5 1 16,9-3-16,3 0 0,-6 1 15,-3 1-15,4-1 0,5 0 16,-4-1-16,-3 1 0,6-1 16,4 0-16,-5 1 0,-5-2 15,6 0-15,4-2 0,-5 1 0,-3 2 16,5-1-16,4-1 0,-7 0 15,-2 0-15,2 1 0,5 2 16,-6-2-16,-3 0 0,7 0 16,5 0-16,-6 0 0,-4 1 0,5-1 15,4 0-15,-4 0 16,-4 0-16,5-1 0,3 0 16,-5 3-16,-3 1 0,5 0 15,3 0-15,-6-1 0,-6-2 0,6 2 16,3-2-16,-5 0 0,-2 2 15,2-1-15,4 0 0,-5 0 16,-4-1-16,6-1 0,3 1 16,-6 0-16,-3 0 0,6 1 15,3 1-15,-5-1 0,-3-1 16,5-1-16,4-2 0,-5 3 16,-5 1-16,4 0 0,4 1 15,-4-1-15,-2 2 0,2-2 16,3-1-16,-6 0 0,-3 0 0,6 1 15,1 1-15,-3 1 0,-4 1 16,4-1-16,2 2 0,-6 0 16,-3-1-16,5-1 0,5-2 15,-6 2-15,-4 1 0,7-2 16,3-1-16,-4-1 0,-3 0 0,5 2 16,2 0-16,-6-1 0,-3-2 15,5-1-15,4-1 0,-6 0 16,-2 2-16,3-2 0,2-1 15,-4-2-15,-3-1 0,1 1 16,2-1-16,-4 0 0,-3 1 16,3-4-16,0 0 0,-5 0 15,-3 2-15,4-2 0,4-1 16,-6-1-16,-3 0 0,3 0 16,3 1-16,-5-2 0,-4 1 15,2-2-15,1-2 0,-4 0 0,-4 3 16,3-4-16,2 0 0,-3 0 15,-4 0-15,1-2 0,1 0 16,-15 6-16,0-1 0,3-2 16,2-4-16,-2 1 0,-1-1 0,-1-1 15,-1-1-15,-1 0 0,-3 1 16,-2 1-16,0-2 16,-1 0-16,-1 0 0,-2-2 15,-1-3-15,-3 0 0,-1 1 0,-3-3 16,-1-2-16,-1 2 0,-2 1 15,-1-3-15,-3-2 16,-2 2-16,0 1 0,-5-3 0,-2-3 16,-2 2-16,-1 2 0,-4-1 15,-3-3-15,0 3 0,1 0 0,-4-2 16,-2-1-16,1 1 0,1 3 16,-10-7-16,-2 0 15,3 4-15,2 3 0,-5-2 0,-3-2 16,3 3-16,1 3 0,-24-15 15,3 3-15,22 16 0,0 2 16,-22-11-16,1-2 0,3 7 16,3 4-16,-6-1 0,-5 0 15,7 1-15,6 2 0,-5 1 16,-5-2-16,2 4 0,4 2 0,-11 0 16,-4 0-16,3 0 0,4 2 15,-10-3-15,-6-1 16,5 2-16,4 2 0,-8 0 0,-7 0 15,6 2-15,6 3 0,-9-5 16,-6-2-16,5 3 0,3 3 0,-8 1 16,-4 0-16,4 0 15,5 1-15,-10 1 0,-5 1 16,7 0-16,6-1 0,-11 0 0,-6 2 16,9 0-16,6-1 0,-10 3 15,-4 0-15,7 0 0,6-1 16,-8 0-16,-6 0 15,14 0-15,9 1 0,-10 0 0,-8-1 16,10 1-16,5 2 0,-4-2 16,-4 2-16,7-1 0,5 2 15,-9-2-15,-3 0 0,5 1 16,7 3-16,-8-2 0,-5-1 16,9 3-16,6 1 0,-8 2 0,-5 0 15,8-1-15,6-2 0,-9 4 16,-6 2-16,8-2 0,6 0 15,-7 2-15,-3 2 16,2 1-16,6 4 0,-9-1 0,-5 1 16,9 3-16,7-1 0,-6 3 15,-4 1-15,8-3 0,4 0 0,-4 3 16,-1 1-16,4 4 16,2 2-16,-5 7 0,-6 5 15,4 3-15,4 3 0,-7 14 0,-8 9 16,10 4-16,7 2 0,3 18 15,-2 13-15,14-4 0,10-2 16,17-31-16,11-21 0,7-13 16</inkml:trace>
  <inkml:trace contextRef="#ctx0" brushRef="#br0" timeOffset="43433.5987">8195 12510 0,'0'0'0,"-15"-3"16,-2 1-16,1 1 0,-2 0 0,-11 3 15,-5 1-15,-9 2 0,1 1 16,-5 5-16,-1 3 16,-7 3-16,3 0 0,-2 5 15,-2 6-15,5-2 0,5-2 0,-7 10 16,2 1-16,4 0 0,4-3 16,-6 9-16,3 3 0,5-4 15,6-1-15,2 0 0,2 2 16,5-3-16,5-4 0,-5 15 15,6-4-15,11-19 0,3-1 16,2 4-16,4 1 0,2-2 16,1-1-16,3 1 0,3 2 15,5-4-15,1 0 0,4 0 0,4 3 16,0-1-16,0-2 0,11 9 16,6 2-16,-7-8 0,0-1 15,13 3-15,3 0 0,-2-4 16,0-3-16,7 1 0,5 1 15,-1-4-15,-2-4 0,33 4 16,-3-6-16,-10-5 0,-6-4 0,5-4 16,2-4-16,0-6 15,1-5-15,-2-3 0,0-3 0,-8 2 16,-8 1-16,9-4 0,3-3 16,-3 1-16,-4 1 0,4-5 15,5-1-15,-9-2 0,-5-1 16,4-3-16,1-1 0,-7 1 15,-5 0-15,7-10 0,3-7 16,-11 8-16,-8 5 0,4-9 16,1-6-16,-2 2 0,-4 2 0,-1-7 15,-2-2-15,-5 4 0,-6 0 16,-4-2-16,-4-3 0,-7 7 16,-5 5-16,-6-4 0,-4-4 15,-5 7-15,-1 5 0,-8-1 16,-3-1-16,-1 5 0,-1 5 0,-9-2 15,-5 1-15,0 3 16,-1 3-16,-9 3 0,-7 0 16,1 4-16,1 2 0,-11 1 0,-5 3 15,1 2-15,1 3 0,-8 2 16,-8 1-16,5 2 0,3 2 16,-10 3-16,-6 3 0,6 2 15,3 1-15,-6 6 0,-7 3 16,6 2-16,5 1 0,-11 6 15,-4 5-15,2 3 0,6 1 16,-12 14-16,-7 6 0,8 1 16,5-1-16,-13 16 0,-7 11 15,7 3-15,4 0 0,-3 28 0,-4 19 16,16-3-16,10-2 0,26-38 16,18-28-16,12-18 0</inkml:trace>
  <inkml:trace contextRef="#ctx0" brushRef="#br0" timeOffset="45500.587">8805 14308 0,'0'0'0,"0"0"0,0 0 0,-20-15 16,20 15-16,-22-18 0,4 4 15,-4 1-15,-4 1 0,-9-5 16,-5 0-16,2 1 0,0 0 0,-12-2 16,-5 2-16,-4-2 0,5 3 15,-6 3-15,-2 3 16,-5 1-16,7 3 0,-4 1 0,-3 2 16,7 2-16,5 2 0,-13 4 15,-4 2-15,9 2 0,6 2 0,-34 11 16,4 3-16,14-1 15,11-1-15,-7 6 0,1 3 16,12-5-16,8-3 0,1 5 16,-4 5-16,10-5 0,3-1 0,0 2 15,0 4-15,7-5 0,6-3 16,0 5-16,3 4 16,3-5-16,5-4 0,3 1 0,3 2 15,5-2-15,2-2 0,7 4 16,3 2-16,1-1 0,1-2 15,6 7-15,7 4 0,-12-17 16,5 0-16,5 10 0,8 6 16,-1-3-16,1-2 0,23 24 0,2 0 15,-5-12-15,-5-8 0,9 2 16,6 3-16,-7-10 0,-4-7 16,8 0-16,6-1 0,-5-6 15,-7-4-15,11-5 0,7-3 16,-10-5-16,-5-3 0,10-2 15,5-2-15,-7-2 0,-4-1 0,8-6 16,5-3-16,-7 2 0,-6 0 16,11-5-16,8-4 15,-10 1-15,-6 1 0,7-4 16,5-5-16,-7 4 0,-4 2 0,9-5 16,5-4-16,-10 3 0,-8 2 0,5-4 15,3-2-15,-7 4 16,-6 3-16,-4-1 0,0-2 15,-8 5-15,-6 1 0,-1-5 16,0-5-16,-8 7 0,-4 3 0,-7-5 16,-1-5-16,-4 4 0,-2 2 15,-6-2-15,-1-2 0,-3 5 16,-2 2-16,-8-4 0,-6-3 16,0 4-16,2 3 0,-8-6 15,-6-3-15,-1 5 0,0 2 0,-10-1 16,-6-1-16,14 10 15,-3-1-15,-30-18 0,-4-3 16,6 9-16,3 2 0,-12 0 16,-8 0-16,6 5 0,8 5 0,-8 0 15,-5 0-15,10 7 0,6 6 16,-11 4-16,-7 5 16,8 4-16,7 3 0,-16 8 0,-9 8 15,7 1-15,7 2 0,-17 14 16,-12 9-16,11 2 0,8 2 0,-13 27 15,-7 19-15,19-2 0,9-2 16,25-30-16,17-20 16,13-15-16</inkml:trace>
  <inkml:trace contextRef="#ctx0" brushRef="#br0" timeOffset="49000.9684">13815 15268 0,'0'0'16,"0"0"-16,0 0 0,24 1 15,-24-1-15,18 3 0,-6 0 16,1-1-16,3 0 0,1 2 16,2 0-16,0 0 0,-1 0 15,8 0-15,-1 0 0,1 0 0,-1-2 16,2 2-16,2 1 0,1-1 16,1 0-16,10 0 0,0-1 15,1-2-15,1 1 0,3 0 16,1 1-16,7 0 0,-1-2 15,-1 2-15,-1-1 0,0 2 16,-1 1-16,8 1 0,0-1 0,-4 1 16,-3-3-16,2 1 0,1 0 15,-2 0-15,-2-1 0,8 1 16,2-1-16,-4 1 0,-1-2 16,0 2-16,0 0 0,-1-1 15,-2-1-15,3 2 0,3 1 16,-3 0-16,-1 0 0,24 0 15,-6-3-15,-7 0 0,-4 0 0,0 2 16,0 3-16,-5-3 0,-3-1 16,1-2-16,2-1 0,-3 1 15,-1 3-15,6-3 0,5 0 16,-9-2-16,-5-2 0,2 1 16,2 1-16,0 0 0,1-1 0,4 3 15,0 1-15,-2 0 16,-2-1-16,3 0 0,1-1 15,-4 1-15,-1 0 0,4-1 16,4 0-16,-5 0 0,-2 2 0,2-1 16,3 1-16,-3-3 0,-1-2 15,-1 2-15,-1 1 0,-3 1 16,-3-1-16,4 0 0,1 0 16,-3 2-16,-1 1 0,1-1 15,2 1-15,-2 0 0,-2 2 0,3-1 16,0 1-16,0-1 15,-1 0-15,2-3 0,0 1 16,-3 0-16,0 0 0,0-1 0,1 2 16,-4 1-16,-2 1 0,2-2 15,2 1-15,-3-1 0,0 0 16,1-2-16,1 1 0,-4 1 16,-4 1-16,0 1 0,1-2 15,-17 0-15,1 0 0,5-1 16,2 1-16,0-1 0,-1-1 0,3 0 15,1-1-15,-3 2 16,-3 1-16,4-1 0,1 1 16,-7-3-16,0 0 0,-1 0 15,-1 3-15,-1-2 0,0 1 0,-1 0 16,0 1-16,-2-1 0,0-1 16,-4 0-16,2 1 0,-3 1 15,-1-1-15,0 0 0,2-1 16,-3 2-16,-1-2 0,-2 1 15,-2 0-15,1-1 0,-1 0 0,-1 1 16,0 0-16,-2-1 16,-1 0-16,0 0 0,-1 0 15,-2-1-15,2 0 0,-2 0 16,2 0-16,-2 0 0,0 0 0,0 0 16,0 0-16,0 0 0,0 0 15,0 0-15,0 0 0,0 0 16,0 0-16,0 0 0,0 0 15,0 0-15,0 0 0,0 0 16,0 0-16,0 0 0,0 0 0,-2 1 16,2-1-16,-2 1 0,2-1 15,0 0-15,0 0 0,0 0 16,0 0-16,0 0 0,0 0 16,0 0-16,0 0 0,0 0 15,-6 2-15,6-2 0,0 0 16,0 0-16,0 0 0,0 0 15,0 0-15,0 0 0,0 0 16,0 0-16,0 0 0,0 0 16,0 0-16,0 6 0,0-6 0,0 0 15,0 0-15,0 0 16,0 0-16,0 0 0,0 0 0,0 0 16,0 0-16,0 0 0,0 0 15,0 0-15,0 0 0,0 0 16,7-2-16,-7 2 0,0 0 15,0 0-15,0 0 0,0 0 16,0 0-16,0 0 0,0 0 16,0 0-16,0 0 0,0 0 15,0 0-15,0 0 0,0 0 0,0 0 16,0 0-16,0 0 0,0 0 16,3-4-16,-3 4 0,0 0 15,0 0-15,0 0 0,0 0 16,0 0-16,0 0 0,0 0 15,0 0-15,0 0 0,0 0 16,0 0-16,0 0 0,0-6 0,0 6 16,0 0-16,0 0 0,0 0 15,4-7-15,-1 3 0,1-1 16,1-1-16,0 0 0,1-1 16,-1 0-16,2-2 0,0 0 15,-1-3-15,1-1 0,-1 0 16,0-2-16,-1 0 0,1-2 15,-2 0-15,1-1 0,-2 0 16,-1-2-16,-1 0 0,0 0 0,-1-7 16,-1-1-1,-1 1-15,0 1 0,-2 1 0,-2 0 16,-1 0-16,0 1 0,-2 1 16,-1 1-16,-2-5 0,-1 1 0,-2 2 15,0 0-15,-2 1 16,1 1-16,-3 0 0,-1 1 0,-1-1 15,0 2-15,-1 0 0,-1 0 16,-1 2-16,-2 0 0,0 0 16,-3 1-16,1 0 0,-1 1 15,-6-2-15,-2 2 0,2 0 16,1 2-16,-3 1 0,0 1 16,0 1-16,-2-2 0,-1 2 15,-1 0-15,2 1 0,0 3 0,-3-1 16,-2 0-16,-4 1 0,1 2 15,0-1-15,-2 1 0,1 0 16,1-1-16,-3 2 0,-1 1 16,2-1-16,-1-1 0,-7 0 15,0 0-15,3 0 0,2 1 16,-1-1-16,0 1 0,2 0 16,1-2-16,-3 1 0,-2-1 15,2 2-15,3 1 0,-3 0 0,-1-1 16,1 0-16,2 0 0,-25 1 15,7 2-15,6-1 0,4-1 16,1 1-16,1-1 0,1 3 16,4 1-16,-4-1 0,1 0 15,2-1-15,2-1 0,-2 1 16,-3 0-16,5-2 0,2-1 0,-3 1 16,-3-1-16,2 2 0,1 2 15,0-2-15,-2 0 0,3 1 16,3 1-16,0-1 0,-1-1 15,1 2-15,-1 1 0,0 0 16,-3 1-16,3 1 0,3 1 16,-1-1-16,-2 0 0,3-1 15,1-1-15,-3 0 0,1 0 16,1 2-16,2-1 0,-1 2 16,1 1-16,0 0 0,1 1 0,-3 0 15,-1-1-15,17-2 0,-2 2 16,-5-1-16,-3 1 0,4 2 15,0-1-15,-3 1 0,-1 0 16,0 1-16,1 0 0,1 1 16,-2-1-16,3 1 0,0-1 15,1 1-15,-1 0 0,4 0 16,2 1-16,1 1 0,-2 0 16,2-1-16,1-1 0,4 1 0,-1 1 15,1 1-15,0-1 0,-1 1 16,1 0-16,2 1 0,1 1 15,0 0-15,-1 0 0,1 1 16,0 0-16,1 1 0,0 2 16,4-3-16,1 2 0,0-1 15,1 1-15,0-2 0,2-2 0,1 2 16,0 0 0,2-1-16,1-1 0,1-1 0,2-1 15,0-1-15,2-2 0,1 1 0,0 0 16,1 0-16,1 1 0,1 1 15,1 0-15,0-2 0,1 1 16,1 1-16,0 0 0,1 0 16,1 0-16,0 1 0,2 0 15,0-1-15,0 0 0,2 1 16,0-1-16,0 0 0,1-2 16,2 3-16,1 2 15,2 0-15,3 1 0,0 0 16,-1-1-16,4 1 0,2 3 15,0-2-15,-1 0 0,0 1 16,-5-4-16,-2-2 0</inkml:trace>
  <inkml:trace contextRef="#ctx0" brushRef="#br0" timeOffset="52016.9665">18947 12485 0,'0'0'0,"0"0"16,-20 5-16,6-2 0,-2 2 0,-6 4 15,-5 3 1,-11 6-16,0 2 0,-10 6 0,1 6 15,2 0-15,2 2 0,-6 10 16,3 1-16,5 1 0,5 2 16,0 9-16,7 0 0,6-4 0,7-1 15,6 3-15,8-4 16,5-4-16,4-2 0,6-3 0,6-1 16,1-4-16,2-4 0,4-1 15,4-1-15,1-3 0,2-2 16,3-1-16,5 0 0,2-3 15,0-5-15,7 0 0,4-1 16,2-5-16,1-4 0,5-4 0,3-1 16,29-5-16,-8-2 0,0-2 15,0-1-15,-6-4 0,-3-3 16,-1-4-16,0-1 0,-5 2 16,-4 1-16,0-3 0,3-1 15,-6-3-15,-5-3 0,1-5 16,-2-4-16,-3-3 0,-2-3 15,-1-2-15,-2-4 0,-5 0 16,-3-2-16,-2-3 0,-2-3 0,-4 0 16,-4 3-16,-5-3 15,-4 0-15,-5 0 0,-4 3 0,-3-1 16,-4 0-16,-2 7 0,-3 6 16,-7-3-16,-3-2 0,-3 8 15,-3 4-15,-2 1 0,-4 0 16,-3 3-16,-1 5 0,-8 1 15,-5 2-15,-2 2 0,-2 2 16,-6 2-16,-4 3 0,-1 2 0,0 2 16,-4 2-16,0 3 0,1 1 15,-1 3-15,-3 3 0,-3 1 16,1 4-16,1 3 0,-3 6 16,-3 4-16,3 1 0,3 1 15,-1 5-15,0 5 0,3 2 16,1 3-16,-2 8 0,1 7 15,3 3-15,1 1 0,3 11 16,3 6-16,10 5 0,8 2 0,10-26 16,7-17-16,4-11 0</inkml:trace>
  <inkml:trace contextRef="#ctx0" brushRef="#br0" timeOffset="52278.6548">20566 12829 0,'0'0'0,"0"0"16,0 0-16,0 0 0,-1 22 0,1-22 16,7 20-16,-7-20 0,12 24 15,-6-14-15,-2-1 0,0 0 16</inkml:trace>
  <inkml:trace contextRef="#ctx0" brushRef="#br0" timeOffset="54566.7131">14453 16291 0,'0'0'0,"0"0"0,0 0 15,0 0-15,0 0 0,0 0 16,0 0-16,0 0 0,22 10 15,-22-10-15,0 0 0,27 3 0,-27-3 16,24 3-16,-9-1 0,2 0 16,1 0-16,1 1 0,3-1 15,2 0-15,0-1 0,9 1 16,2 0-16,1 0 0,-1 0 16,1-1-16,3-1 0,6 1 15,-1 1-15,1-2 0,3 1 16,-3-1-16,-2 2 0,10-1 15,1-1-15,-3 1 0,-3 1 0,3-1 16,2 0-16,4 1 16,-4-2-16,2 1 0,1 0 15,-4 0-15,-2 1 0,8 0 0,2-1 16,-7 1-16,-4-2 0,4 0 16,3 0-16,-4-2 0,-2 0 15,2-1-15,2 1 0,-5 1 16,-1-2-16,25-1 0,-2 1 15,-29 0-15,2 1 0,30 1 16,-1 2-16,-11 0 0,-4 0 0,5 1 16,4-1-16,-6 1 0,-4 0 15,2-1-15,3 0 16,-5 0-16,-1 1 0,3-1 0,5 2 16,-4 1-16,-3 0 0,5-2 15,3 0-15,-6 1 0,-3 2 16,6-2-16,3-1 0,-4 1 15,-5-1-15,6 1 0,3 0 16,-4 2-16,-5 1 0,7-2 16,4 0-16,-7 0 0,-2 1 0,4-1 15,3-1-15,-4 0 0,-2-1 16,4 2-16,3 0 0,-7-1 16,-2 0-16,3 0 0,4 1 15,-3-2-15,-3 0 0,6 2 16,3 1-16,-6-1 0,-5-1 15,6 1-15,3 0 0,-5-2 0,-4 1 16,4-1-16,5 0 16,3 1-16,1 1 0,0-1 15,-1-1-15,-13 0 0,-8 1 0,5-2 16,3 2-16,2-3 0,0-1 16,2 1-16,3 1 0,-3-1 15,-3-1-15,1 2 0,2 1 16,-4-1-16,-1-1 0,1 0 15,1-1-15,-4-1 0,-3-1 0,2 2 16,2 1-16,-4-1 0,-2-1 16,0-1-16,3-1 0,-3 1 15,-1 0-15,1-1 0,3-1 16,-5 1-16,-3-1 0,1 2 16,0 0-16,-4 0 0,-1 0 15,-1 1-15,1 0 0,-2 1 16,-2 1-16,0 0 0,-1 1 15,-15 0-15,4 1 0,3-1 16,1 0-16,-2 2 0,0 3 0,-1 0 16,1 0-16,-4 0 0,-1 2 15,-1 2-15,2 0 0,-3 2 16,-3 3-16,-3 4 0,-2 0 16,-4-5-16,0-4 0,-2-2 15</inkml:trace>
  <inkml:trace contextRef="#ctx0" brushRef="#br0" timeOffset="73244.5029">12986 12285 0,'0'0'0,"0"0"16,0 0-16,0 0 0,0 0 0,0 0 15,8-23-15,-8 23 0,14-19 16,-14 19-16,29-27 16,-11 11-16,4-1 0,6-5 0,4-2 15,11-10-15,2 1 0,19-11 16,5 0-16,12-7 0,-3 5 16,16-9-16,1 4 0,3 0 15,-10 5-15,34-14 0,-11 7 16,-19 10-16,-11 7 0,-6 1 15,-5 0-15,-9 5 0,-7 7 0,1-4 16,0 1-16,-5 4 0,-4 2 16,3 4-16,1 0 0,-3 4 15,-4 1-15,0 3 16,0 1-16,-7 4 0,-5 3 0,-7 5 16,-4 6-16,-8 4 0,-5 5 0,-12 9 15,-8 8-15,-1-11 16,-4 5-16,-12 13 0,-7 9 15,-3 0-15,-2 0 0,-34 41 16,-3 3-16,7-7 0,6-8 0,-2 7 16,-1 2-16,11-9 0,6-7 15,1 3-15,3 1 0,6-11 16,4-9-16,3 0 0,1 0 16,6-9-16,5-6 0,1-6 15,2-5-15,2-6 0,1-4 16,4-7-16,2-1 0,2-7 15,1-5-15,0-5 0,-1-3 16,-2-2-16,0-4 0,-3-9 0,-1-5 16,7 3-16,1-5 0,-4-11 15,-2-9-15,1 1 0,1 0 16,-2-10-16,-2-8 16,1 1-16,2 0 0,-7-40 0,3 0 15,3 12-15,4 7 0,1-5 16,0-1-16,1 12 0,-1 7 15,0 1-15,1 0 0,-1 8 0,1 5 16,3 2-16,1 2 16,0 6-16,1 5 0,2 2 15,1 1-15,-1 7 0,1 5 0,2 2 16,1 3-16,1 3 0,2 3 16,3 2-16,3 2 0,3 5 15,0 3-15,-1 4 0,3 0 16,2 1-16,1 1 0,3 4 15,5 6-15,-1 0 0,-1 2 0,5 7 16,3 5-16,-2 1 16,1 0-16,1 7 0,1 5 15,-1-1-15,-1-1 0,7 9 0,4 4 16,-2-3-16,-2 0 0,6 2 16,2 3-16,17 12 0,-8-11 0,0-1 15,2 1-15,-6-4 16,-5-5-16,1 2 0,0-1 15,-5-6-15,-3-3 0,1-1 16,1 2-16,-6-5 0,-1-3 0,-3-1 16,-1-2-16,-4-4 15,-3-1-15,-2-3 0,0-1 16,-9-6-16,-5-4 0,-5-1 0,-1-1 16,-4-5-16,1 2 0,-1-2 15,-3-3-15,-2 0 0,0-1 16,-5-1-16,-5-1 0,-2-1 15,-3-3-15,-3-1 0,-3-2 0,-1 0 16,-2-1-16,-2-1 16,-3-1-16,0-1 0,-1 1 0,-5-4 15,-2-1-15,0 2 0,0 1 16,-8-5-16,-1 0 0,2 1 16,2 2-16,0-1 0,-2-1 15,2 3-15,1 0 0,-5-2 16,0 0-16,3 3 0,3 1 15,0 1-15,0 0 0,3 3 16,2 0-16,1 0 0,-1 4 16,2-2-16,2 0 0,1 1 15,-1 3-15,5 0 0,0 0 0,2 1 16,0 2-16,6 0 0,1 1 16,1 0-16,2 1 0,4-1 15,1 1-15,2 1 0,1 0 16,4-1-16,2 1 0,5 1 0,5 1 15,-2 1-15,-1-2 0,1 1 16</inkml:trace>
  <inkml:trace contextRef="#ctx0" brushRef="#br0" timeOffset="74167.106">19880 10878 0,'0'0'0,"0"0"15,22-7-15,-7 3 0,2 0 0,5-1 16,4 1-16,10 0 0,3-2 15,5 1-15,6 1 16,7 1-16,-4-1 0,10 1 0,-3 2 16,-1 1-16,-3 0 0,1 2 15,2 1-15,-2 2 0,-8 0 16,-6 3-16,-5 2 0,-5 2 16,-3 1-16,-8 6 0,-4 4 15,-7-1-15,-6-2 0,-7 3 0,-7 3 16,-6 1-16,-6 0 0,-8 4 15,-6 0-15,-4 0 0,-1 1 16,-4 1-16,-2 1 0,-2 0 16,-2-2-16,-5 1 0,2-4 15,2-7-15,4-6 0,1-3 16,1-3-16,4-1 0,2-1 0,5-1 16,1 0-16,6 0 15,5 0-15,6 1 0,3 0 0,5-1 16,4-1-16,2 2 0,5-2 15,1 0-15,4 0 0,9-1 16,9 3 0,13-4-16,12-2 0,-3-2 0,-3-2 15,23-3-15,13-4 16,-4-1-16,-3 1 0,9-3 16,-2 0-16,-5 0 0,-4 3 15,27-4-15,-11 2 0,-11 2 0,-7 3 16,-4-1-16,-2 1 0,-5-1 15,-1 2-15,0-6 0,1-3 16,-3-4-16,-2-3 0,4-4 16,4-3-16,-4-1 0,-3 0 0,-3-6 15,-3-4-15,-15 12 0,-11 8 16,-7 7-16</inkml:trace>
  <inkml:trace contextRef="#ctx0" brushRef="#br0" timeOffset="74934.4205">22815 10618 0,'0'0'0,"0"0"0,0 0 16,10 28-16,-10-28 0,12 34 0,-4-9 16,-1 6-16,1 2 0,-1 19 15,1 5-15,0 14 0,-1 1 16,0 15-16,-1-2 0,0 5 15,1-12-15,-1-7 0,2-6 16,1-5-16,-1-13 0,-2-15 16,1-9-16,-4-10 0,-1-6 15,-4-8-15,-2-4 0,-3-5 0,-1-5 16,-2-5-16,-1-6 0,-2-3 16,-1-1-16,-2-1 0,-1-2 15,-1 4-15,-1 2 0,-2 0 16,2 3-16,2 5 0,3 3 15,3 6-15,2 2 0,2 2 16,3 3-16,2-1 0,2 1 16,1 1-16,1-1 0,5 1 15,4 0-15,2-2 0,3 1 0,2-1 16,3-3-16,8-2 0,2-2 16,3-2-16,3-2 0,3-2 15,1 0-15,9-8 0,2-4 16,-1-2-16,-1-1 0,7-9 15,-1-1-15,-3-1 0,-2 0 16,3-5-16,-4 2 0,-7 6 16,-4 4-16,-6 8 0,-2 5 15,-6 6-15,-3 5 0,-1 8 16,-1 5-16,-3 4 0,-2 2 0,-2 6 16,0 4-16,-7 8 0,-3 6 15,-6 12-15,-6 10 0,-4 2 16,-2 2-16,-4 7 0,-2 6 15,0 5-15,3-6 0,5-6 16,4-11-16,7-3 0,7-16 16,7-15-16,6-11 0,-1-11 0,5-4 15,10-11-15,8-6 16,-1-1-16,1-2 0,1-5 0,1 0 16,-4 4-16,-1 3 0,-6 4 15,-3 3-15,-6 5 0,-3 3 16,-6 5-16,-3 3 0,-3 3 15,-3 2-15,-1 1 0,0 3 16,-3 1-16,-1 5 0,-7 4 16,-5 6-16,-11 5 0,-6 3 15,-13 8-15,-10 8 0,-6 2 0,-2 4 16,5-8-16,15-9 0,10-10 16</inkml:trace>
  <inkml:trace contextRef="#ctx0" brushRef="#br0" timeOffset="75184.2093">23083 11971 0,'0'0'0,"0"0"0,0 0 16,0 0-16,27-14 0,-27 14 16,30-11-16,-11 5 0,3-1 0,5 1 15,3 0-15,2-1 0,3 0 16,15-2-16,4-1 15,11-3-15,0 0 0,14-3 0,3-1 16,-3-1-16,-2 1 0,14-4 16,-2 1-16,6-1 0,-9 2 15,27-4-15,-16 4 0,-20 2 0,-13 3 16,-20 4-16,-13 3 0,-10 3 16</inkml:trace>
  <inkml:trace contextRef="#ctx0" brushRef="#br0" timeOffset="75735.6142">25014 10062 0,'0'0'0,"0"0"0,0 0 0,-18-11 15,18 11-15,-13 0 0,2 3 16,-2 4-16,-2 2 0,-3 6 16,-6 6-16,-5 8 0,-2 2 15,-2 7-15,-3 6 0,-4 9 0,2 0 16,2 7-16,6-2 16,9-4-16,10-13 0,15-12 0,12-10 15,8-12-15,7-8 0,15-13 16,12-9-16,0-3 0,0-2 15,14-10-15,1-4 0,-9 5 0,-7 3 16,17-13-16,-14 6 16,-19 11-16,-11 9 0,-15 12 15,-10 9-15,-3 6 0,-3 6 0,-10 6 16,-5 8-16,-11 6 0,-5 4 16,-16 18-16,-12 13 0,2 1 15,-1 1-15,-31 44 0,5-2 16,18-18-16,10-12 0,19-15 15,10-12-15,13-19 0,7-11 0,7-15 16,4-9-16,3-2 16,2-3-16,7-11 0,7-5 15,3 0-15,1-1 0,2 5 16,2 2-16,-14 8 0,0 0 0,2 4 16,1 5-16,-3 1 0,0 2 15,-8 9-15,-3 8 0,-7 7 16,-6 6-16,-14 16 0,-10 13 15,9-16-15,5-12 0,5-10 16</inkml:trace>
  <inkml:trace contextRef="#ctx0" brushRef="#br0" timeOffset="76067.388">24669 11815 0,'0'0'0,"5"-8"0,3-3 16,1-3-16,1-1 0,8-8 0,6-4 15,1-1-15,4-1 0,9-9 16,5-1-16,0 2 0,0 2 0,10-5 15,0 2-15,5 1 16,-4 5-16,-2 5 0,-1 5 0,-6 4 16,-3 1-16,1 4 0,-4 4 15,-10 6-15,-2 3 0,-6 3 16,-5 3-16,-4 3 0,-3 3 0,-9 5 16,-5 4-16,-6-1 15,-6 5-15,-5 3 0,-4 4 16,-3 1-16,-2 1 0,-7 6 0,-2-1 15,2-2-15,2 0 16,1-3-16,2-3 0,0-2 0,4-7 16,5-4-16,4-5 0,5-6 15,4-3-15,4-7 0,1-6 16,6-3-16,2-4 0,4-6 16,2-5-16,-2 6 0,-1 5 0,-1 3 15</inkml:trace>
  <inkml:trace contextRef="#ctx0" brushRef="#br0" timeOffset="96818.0775">24005 12861 0,'0'0'0,"0"0"16,0 0-16,0 0 0,0 0 0,0 0 16,0 0-16,0 0 15,0 0-15,0 0 0,0 0 16,0 0-16,0 0 0,0 0 0,0 0 16,0 0-16,0 0 0,-4 23 15,4-23-15,-5 27 0,5-27 16,-2 34-16,1-13 0,1 2 15,0 1-15,0 3 0,1 2 16,-1 10-16,0 3 0,0 3 16,0 2-16,-1 8 0,0-4 0,0-3 15,-2-3-15,1-3 16,1-9-16,0-6 0</inkml:trace>
  <inkml:trace contextRef="#ctx0" brushRef="#br0" timeOffset="97034.2476">24010 13330 0,'0'0'16,"0"0"-16,0 0 0,0 0 0,0 0 16,15-23-16,-15 23 0,21-16 15,-21 16-15,31-14 0,-14 6 16,2 1-16,1 0 0,0 0 15,1 2-15,5-4 0,-1 0 16,1 0-16,-1-1 0,-3 0 16,-1-2-16,-3 3 15,-4 1-15,-2 2 0</inkml:trace>
  <inkml:trace contextRef="#ctx0" brushRef="#br0" timeOffset="97686.5954">24427 12676 0,'0'0'0,"0"0"0,0 0 16,-4 25-16,4-25 15,-6 45-15,2-9 0,-2 7 16,1 6-16,-2 13 0,1-2 16,1 17-16,2 17 0,2-14 15,1-11-15,3 1 0,3-3 16,-1-16-16,1-13 0,4-19 15,2-13-15,0-8 0,0-7 0,1-11 16,2-11-16,-1 2 0,0 0 16,3-6-16,3-5 15,-3 5-15,1 6 0,2 5 0,2 4 16,-2 5-16,-2 6 0,1 7 16,1 6-16,-2 3 0,-3 2 0,0 8 15,0 7-15,-5-5 16,0-1-16,1 0 0,1 0 15,-2-4-15,0-3 0,1-5 16,2-4-16,1-6 0,1-4 0,3-9 16,4-8-16,-1 0 0,-1 2 15,3-8-15,3-4 0,-4 5 16,-2 4-16,-1 2 0,-2 4 16,-5 7-16,-2 3 0,0 8 15,0 7-15,-3 2 0,0 3 16,-1 11-16,-1 8 0,0-3 15,-2 1-15,2 14 0,2 5 16,0-4-16,-2-4 0,4 9 16,2 1-16,0-8 0,0-7 0,1-4 15,1-4-15,-1-7 0,-2-5 16,1-9-16,2-7 16,-1-9-16,1-7 0,2-8 15,2-6-15,-1-4 0,1 0 0,2-14 16,-3-4-16,-3 2 0,-2 2 15,-4 1-15,-2 3 0,-5 0 16,-3 7-16,-3 5 0,-4 3 16,-3 9-16,-3 6 0,-4 9 15,-4 8-15,-4 6 0,0 5 16,-2 7-16,0 3 0,7-5 16,7-4-16,2-2 0</inkml:trace>
  <inkml:trace contextRef="#ctx0" brushRef="#br0" timeOffset="98068.1171">25744 13183 0,'0'0'0,"0"0"16,22-2-16,-6 1 0,3 0 16,2 1-16,3 0 0,6 0 15,-1 1-15,-2 4 0,-2 3 16,-1 1-16,-2-1 0,1 5 15,-2 3-15,-6-1 0,-3 2 16,-4 4-16,-5 3 0,-4 0 0,-3 1 16,-4 2-16,-3 2 0,-1-1 15,-1-1-15,2-3 0,0-2 16,2-5-16,2-2 0,3-4 16,2-3-16,2 1 0,2-2 15,4-2-15,4-2 0,2-2 16,4-1-16,6 0 0,4-2 0,10 0 15,2-1-15,6 0 0,5-1 16,1-1-16,0 1 0,14-1 16,0 1-16,-2 0 0,-3 0 15,9 1-15,-4 0 0,-10 0 16,-7 0-16,-11-2 0,-12 0 16,-9 2-16,-4 0 0,-2 2 15</inkml:trace>
  <inkml:trace contextRef="#ctx0" brushRef="#br0" timeOffset="98750.6754">22578 13957 0,'0'0'0,"0"0"16,0 0-16,0 0 0,0 0 0,0 0 16,0 0-16,0 0 0,0 0 15,0 0-15,16 18 0,-16-18 16,27 8-16,-7-3 0,4-1 16,3 1-16,3 0 0,15 1 15,7 2-15,6-4 0,6-1 16,21 0-16,5 0 15,6 0-15,-9 0 0,16 0 0,12 0 16,-5 3-16,-2 1 0,43 1 16,-13 1-16,-10-4 0,-8 1 0,-1-2 15,0 1-15,-3-1 0,-2 1 16,8-4-16,4 0 0,-3 0 16,-4 0-16,6 1 0,6 1 15,-6-1-15,-1-2 0,3 1 16,2 0-16,-6 0 0,-3 0 0,0 1 15,-1 0-15,-5-1 16,-5-1-16,1 1 0,2 1 16,-8-2-16,-3-1 0,-2 2 15,0 0-15,-6 0 0,-5 0 0,-1-1 16,-2 0-16,-9 1 0,-4 1 16,-6-4-16,-4 0 0,-9 0 15,-7 3-15,-10 0 0,-6 1 16,-10-6-16,-7-3 0,-12-1 15,-7 0-15,1 2 0,2 2 0,1 1 16</inkml:trace>
  <inkml:trace contextRef="#ctx0" brushRef="#br0" timeOffset="99151.5114">27923 13568 0,'0'0'16,"0"0"-16,0 0 0,23 3 15,-13-2-15,5 3 0,2 2 0,4-1 16,2 2-16,10 4 0,4 3 16,0 0-16,1 2 0,10 4 15,1 0-15,-2 0 0,-2 0 16,8 3-16,-2 0 0,-4-2 15,-1-1-15,3 3 0,-4 0 16,-5-3-16,-6-3 0,-3 0 16,-3 0-16,-5-1 0,-3-1 0,-4 0 15,-3-1-15,-4-2 0,-2 1 16,-5 1-16,-2 0 0,-2 1 16,-3 1-16,-6 3 0,-5 0 15,-3-2-15,-4 1 0,-16 7 16,-7 2-16,-5 5 0,-4 2 15,-31 18-15,-14 11 16,-5 5-16,-2 5 0,-62 53 0,-17 19 16,58-45-16,40-32 0,28-20 15</inkml:trace>
  <inkml:trace contextRef="#ctx0" brushRef="#br0" timeOffset="101051.6354">20409 17131 0,'0'0'0,"0"0"16,0 0-16,0 0 0,0 0 16,33-7-16,-33 7 0,30-6 15,-30 6-15,36-4 0,-13 2 16,-1 1-16,0 0 0,6 2 15,-1 1-15,-4 2 0,-3 1 0,-4 3 16,-4 3-16,-3-1 0,-4 0 16,0-1-16,-2-2 0,0-1 15</inkml:trace>
  <inkml:trace contextRef="#ctx0" brushRef="#br0" timeOffset="101251.1044">20369 17405 0,'0'0'0,"0"0"0,0 0 16,0 0-16,0 0 0,-7 25 15,7-25-15,4 29 0,-2-13 0,2 5 16,3 5-16,1 1 16,1 5-16,5 13 0,1 3 0,6 11 15,1-1-15,0-5 0,0-2 16,3-2-16,-3-9 0,-1-9 15,-2-8-15,-3-5 0,-4-4 0,-3-3 16</inkml:trace>
  <inkml:trace contextRef="#ctx0" brushRef="#br0" timeOffset="101468.8486">20640 17866 0,'0'0'0,"0"0"0,0 0 15,0 0-15,0 0 0,0 0 16,19-18-16,-19 18 0,14-19 0,-14 19 16,21-28-16,-10 13 15,0-1-15,1-2 0,1 0 16,-1-1-16,0 1 0,2-5 0,-1 1 16,-2 1-16,-2 1 0,-3 1 15,-3 1-15,-3 5 0,-2 4 16,1 1-16,0 2 0,0 1 15</inkml:trace>
  <inkml:trace contextRef="#ctx0" brushRef="#br0" timeOffset="101654.9303">20698 17554 0,'0'0'0,"0"0"0,0 0 15,0 0-15,-5 22 0,5-22 0,5 22 16,-1-8-16,2 1 0,2 1 16,3 0-16,1-1 0,2 1 15,4 1-15,2-2 0,0-4 16,0-3-16,1-3 0,0-4 15,-1-3-15,-2-4 0,1-4 16,0-5-16,-3-5 0,0-4 0,0-8 16,-1-1-16,-3 6 15,-2 5-15,-2 4 0</inkml:trace>
  <inkml:trace contextRef="#ctx0" brushRef="#br0" timeOffset="101967.8981">20999 17139 0,'0'0'0,"0"0"15,0 0-15,0 0 0,0 0 16,0 0-16,0 0 0,0 0 16,0 0-16,0 0 0,23 10 15,-23-10-15,0 0 0,0 0 16,29 14-16,-29-14 0,0 0 0,27 10 16,-17-6-16,0 0 0,-1 1 15,1-2-15,-1 0 0,0 0 16,1 1-16,0 1 0,0 0 15,0 0-15,0 0 0,0 1 16,-1 0-16,-2 1 0,1 1 16,-1 1-16,-1 1 0,0-1 15,-1 1-15,0 0 0,-1 0 16,-1-2-16,0 0 0,-2-1 0,0 0 16,-2-1-16,-3-2 0,1-1 15,1 0 1,0 0-16</inkml:trace>
  <inkml:trace contextRef="#ctx0" brushRef="#br0" timeOffset="102151.4402">21145 17079 0,'0'0'0,"0"0"0,0 0 15,0 0-15,0 0 0,0 0 16,0 0-16,29-10 0,-29 10 0,20-6 15,-20 6-15,25-8 16,-12 2-16,2 0 0,0-2 16,0 0-16,0 0 0,-3 0 0,-1 2 15,-1 0-15</inkml:trace>
  <inkml:trace contextRef="#ctx0" brushRef="#br0" timeOffset="102300.9956">21254 16812 0,'0'0'0,"0"0"16,0 0-16,0 0 0,-2 27 0,2-27 15,2 34-15,2-12 0,0 3 16,0-2-16,0-4 0,-1-2 16</inkml:trace>
  <inkml:trace contextRef="#ctx0" brushRef="#br0" timeOffset="103017.7415">20577 14872 0,'0'0'0,"0"0"0,0 0 16,-22-4-16,22 4 0,-23-3 0,8 2 15,-2-1-15,1-1 0,-2 2 16,-1 1-16,-4 0 0,1 1 16,-1 3-16,0 1 0,1 2 0,1 4 15,0 3-15,0 5 0,2 3 16,2 5-16,-2 10 0,2 4 16,5 3-16,3 3 0,3 8 15,2-1-15,6-5 0,2-3 16,5-10-16,3-5 0,3-2 15,2-5-15,0-7 0,1-4 16,-2-7-16,-1-3 0,2-2 16,0-3-16,-1 0 0,-2-1 0,-1-3 15,-2-1-15,-1-1 16,0-2-16,-1-1 0,-1 0 0,-2-1 16,0 0-16,-1 1 0,0 0 15,-1 4-15,-1 3 0,1 4 16,-1 3-16,0 3 0,1 3 15,0 3-15,1 4 0,1 1 16,0 1-16,-1 0 0,2 1 16,-1-2-16,1 0 0,-1-3 15,1-2-15,0-4 0,-1-2 0,1-5 16,1-4-16,2-4 0,1-3 16,0-5-16,0-4 0,2 1 15,1-1-15,1 2 0,0 1 16,3 1-16,-3 6 0,0 6 15,0 4-15,-3 4 0,0 1 16,2 3-16,1 3 0,-1 0 0,-1 0 16,2-1-16,-4-1 0,-3-3 15</inkml:trace>
  <inkml:trace contextRef="#ctx0" brushRef="#br0" timeOffset="103269.5874">20795 14737 0,'0'0'0,"0"0"16,0 0-16,0 0 0,0 0 16,0 0-16,0 0 0,0 0 15,0 0-15,25 19 0,-25-19 16,15 24-16,-15-24 0,16 36 15,-7-13-15,-1-1 0,1-3 0,0-1 16,0-3-16,2 1 0,1-4 16,-2-1-16,-1-2 0,-1-2 15</inkml:trace>
  <inkml:trace contextRef="#ctx0" brushRef="#br0" timeOffset="103486.4976">21025 14813 0,'0'0'0,"0"0"16,0 0-16,0 0 0,0 0 15,6-22-15,-6 22 0,3-12 16,0 4-16,2-2 0,0-1 15,2-3-15,0-3 0,2-1 16,1-3-16,-2 1 0,0-2 16,-1-5-16,-1 0 0,-2 3 0,0 1 15,-3 6-15,-1 4 0,0 4 16,0 5-16,0 4 0,0 0 16,0 3-16,0 3 0,0 5 15,0 4-15,0 4 0,1 3 16,2 3-16,1 4 0,2 0 15,-1 0-15,2 1 0,-1-6 16,-2-4-16</inkml:trace>
  <inkml:trace contextRef="#ctx0" brushRef="#br0" timeOffset="107395.1769">21941 17552 0,'0'0'0,"0"0"15,0 0-15,0 0 0,0 0 0,-21-23 16,21 23-16,-14-28 0,6 8 16,2 4-16,-1 0 15,1 3-15</inkml:trace>
  <inkml:trace contextRef="#ctx0" brushRef="#br0" timeOffset="107680.2248">21341 14963 0,'0'0'0,"0"0"0,0 0 16,0 0-16,0 0 0,14 21 16,-14-21-16,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1:48:03.939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53 12908 0,'0'0'0,"0"0"16,0 0-16,0 0 0,0 0 0,0 0 15,0 0-15,0 0 0,0 0 16,0 0-16,0 0 16,0 0-16,0 0 0,0 0 0,0 0 15,0 0-15,0 0 0,32-11 16,-32 11-16,29 1 0,-29-1 0,37 1 15,-14-2-15,0 1 16,1-1-16,11 0 0,1 0 16,-1 0-16,1 1 0,1 1 15,2-1-15,6 2 0,-2 2 0,1-1 16,0 1-16,-2 0 16,-1 1-16,9 0 0,2-1 15,-3 0-15,-5 1 0,4-2 16,3 0-16,0 0 0,-2-1 0,11 0 15,1 1-15,-3-2 0,-2 0 16,10 0-16,0 2 0,-3-3 16,-2-1-16,2 0 0,2 1 15,-3 2-15,-3 1 0,29 3 16,-5 1-16,-10-4 0,-6-1 0,0 0 16,2 4-16,-4 1 0,-3 0 15,6-2-15,2-1 0,-2 0 16,-3-1-16,3 1 0,2-1 15,0-1-15,-2-3 0,4 2 16,2 0-16,-4 3 0,-1 2 16,8-1-16,7-1 15,-6 1-15,-3 1 0,1-1 0,1 0 16,-2-1-16,0-1 0,0 2 16,1 0-16,-1-1 0,-1 1 0,1 0 15,1 1-15,0 0 16,-1 0-16,3-2 0,3-2 0,-3 1 15,0 1-15,3-2 0,0 1 16,-1-3-16,-3 0 0,3 1 16,4 1-16,-4 0 0,-4 0 15,2 1-15,2 1 0,0-1 16,-2 0-16,3-2 0,0 1 16,-3 0-16,-1-1 0,0-1 15,2 0-15,-5 2 0,-4-1 0,4 1 16,1 0-16,-2-1 0,-1 0 15,0-1-15,2 1 0,-4 1 16,-2 1-16,2-1 0,1 0 16,-3-1-16,-5 0 0,5-1 15,1 1-15,-3 0 0,-2 0 16,2-1-16,1 0 0,-3 0 16,-3-1-16,3 2 0,2 0 15,-3-2-15,-2-2 0,4 2 16,3 1-16,2 0 0,-1-1 0,1-2 15,0 1-15,-2 0 0,0 1 16,0 0-16,2 1 0,-3-3 16,-2-1-16,3 3 0,2-1 15,-4 4-15,-2-1 0,4 1 16,4 0-16,-3-1 0,-2 0 0,3-1 16,2 0-16,-4 1 15,-1 0-15,3 1 0,1 0 16,-3 0-16,-5 1 0,7-1 15,2 0-15,-3-2 0,-1-1 0,2 2 16,-1 0-16,-4 0 0,-1-1 16,4-1-16,1 1 0,-2 0 15,-2 2-15,3 1 0,0-1 16,-1 1-16,-1-1 0,4-1 16,1 2-16,-3-2 0,-4-1 0,3 1 15,1 0-15,-4 0 0,-2 0 16,2 1-16,2 0 0,-3 0 15,-3-1-15,3-1 0,1-1 16,-4 0-16,-4 0 0,4 1 16,0 0-16,-2 3 0,-3 1 15,2-2-15,1-4 0,-1 1 16,-3 1-16,4 3 0,2 1 16,-2-2-16,0 0 0,1 0 15,2-1-15,-3 1 0,-1 1 0,2-1 16,0-1-16,-6 1 0,-4-1 15,-2 0-15,0 1 0,-6-1 16,-3 2-16,-2-2 0,1 1 16,-8 0-16,-2 0 0,-4 0 15,-2-1-15,-2-2 0,-2 0 16,-8 1-16,1 2 0,-1-3 16,0-1-16,-3 1 0,1 0 15,-1 0-15,0 0 0,-1-1 16,0 1-16,-1-2 0,0 2 15,-2-1-15,1 0 0,-1 1 0,1 0 16,-1 0-16,-2 1 0,2-3 16,-2 3-16,2-1 0,-2 1 15,-3-1-15,-3 0 0,3 0 16,0 0-16,1 1 0</inkml:trace>
  <inkml:trace contextRef="#ctx0" brushRef="#br0" timeOffset="19366.4911">22455 15502 0,'0'0'0,"0"0"16,0 0-16,0 0 0,0 0 0,0 0 15,0 0-15,31 6 16,-31-6-16,25 1 0,-25-1 16,38-5-16,-16 1 0,4-3 15,4-3-15,2 0 0,1-1 0,13-5 16,4-1-16,8-4 0,-1 1 15,-1 2-15,0 3 0,5 0 16,-7 2-16,-8 5 0,-5 4 16,-9 1-16,-7 0 0,-5 2 15</inkml:trace>
  <inkml:trace contextRef="#ctx0" brushRef="#br0" timeOffset="19569.0885">22976 15366 0,'0'0'0,"0"0"0,0 0 15,0 0-15,-13 20 0,13-20 16,-6 28-16,2-8 0,2 3 16,1 4-16,0 4 0,1 9 0,1-1 15,4 12-15,4 2 16,3-4-16,4-3 0,6 2 0,3-4 15,-5-10-15,-5-8 0,-2-5 16</inkml:trace>
  <inkml:trace contextRef="#ctx0" brushRef="#br0" timeOffset="19849.9006">23974 14746 0,'0'0'0,"0"0"0,0 0 15,11 25-15,-11-25 0,12 40 16,-4-6-16,0 5 0,-1 6 16,2 25-16,0 12 0,1 20 0,-1 1 15,1 27-15,0 26 16,1 2-16,0-16 0,5 52 0,2-17 15,0-36-15,-2-22 0,2-16 16,0-11-16,0-18 0,-1-14 16,-6-18-16,-4-14 0,-1-8 0</inkml:trace>
  <inkml:trace contextRef="#ctx0" brushRef="#br0" timeOffset="20083.7674">23897 14802 0,'0'0'0,"-10"19"0,-3 4 16,1-2-16,-2 2 0,-4 13 15,-5 14-15,2-2 0,2-2 0,1-4 16,5-8-16,2-8 0</inkml:trace>
  <inkml:trace contextRef="#ctx0" brushRef="#br0" timeOffset="20283.8107">24284 14636 0,'0'0'0,"0"0"0,20 11 15,-6-4-15,2 1 0,11 9 16,7 4-16,3 4 0,1 3 16,12 16-16,1 7 0,-3-3 15,-10-10-15,-9-9 0</inkml:trace>
  <inkml:trace contextRef="#ctx0" brushRef="#br0" timeOffset="23872.2589">28499 14596 0,'0'0'16,"0"0"-16,0 0 0,0 0 0,0 0 15,0 0-15,0 0 16,0 0-16,0 0 0,0 0 0,0 0 15,0 0-15,0 0 0,0 0 16,0 0-16,0 0 0,0 0 16,0 0-16,0 0 0,-25 13 15,25-13-15,0 0 0,-14 22 16,14-22-16,-12 19 0,3-8 16,-1 4-16,-1-2 0,0 2 0,-1 0 15,-2 2-15,-1 0 0,1 0 16,-6 6-16,-1 0 15,1-2-15,1 0 0,-1-1 0,-1 1 16,1-2-16,2-1 0,-4 2 16,1-1-16,4-3 0,0 0 0,3-2 15,2 0-15,3-2 16,2-1-16,3-1 0,3-1 16,1-2-16,1 0 0,3 0 15,4 0-15,1-1 0,0-1 0,2-2 16,2 0-16,0-2 0,1 1 15,3-4-15,2 1 16,-1-2-16,0 1 0,1-2 0,1-1 16,-2-1-16,1 1 0,-1-3 15,-1 0-15,0 1 0,-2 1 0,3-3 16,-3 2-16,-4 1 16,-1 1-16,-2-2 0,0 0 15,-3 2-15,1-1 0,-2 1 16,0-2-16,-2 1 0,-1 1 0,-1-1 15,-1-1-15,0 2 0,0-1 0,-2 0 16,0-1 0,1-2-16,0 0 0,-1 0 0,1-2 15,0-1-15,1-1 0,-1-1 16,1 3-16,-1 1 0</inkml:trace>
  <inkml:trace contextRef="#ctx0" brushRef="#br0" timeOffset="24133.1414">28686 14598 0,'0'0'0,"0"0"16,0 0-16,0 0 0,0 0 0,1 28 15,-1-28-15,0 34 0,-1-15 16,-1 6-16,-1 3 15,-1 1-15,1 1 0,0 9 0,-1-1 16,2-4-16,0-2 0,2 2 16,1-6-16,1-5 0,2-4 0,1-7 15,2-6-15,-4-4 0,-1-5 16,-2 3-16,2-2 16,-2 2-16</inkml:trace>
  <inkml:trace contextRef="#ctx0" brushRef="#br0" timeOffset="24300.5464">28817 14791 0,'0'0'0,"0"0"15,0 0-15,0 0 0,0 0 0,0 0 16,28-5-16,-28 5 0,0 0 16,33-13-16,-33 13 0,25-16 15,-14 7-15,-2 2 0,-1 1 16,0 1-16</inkml:trace>
  <inkml:trace contextRef="#ctx0" brushRef="#br0" timeOffset="24517.2332">28945 14499 0,'0'0'0,"0"0"16,0 0-16,-9 30 0,6-15 15,-1 6-15,-2 5 0,-1 12 16,2 2-16,-1 20 0,2 8 16,1 1-16,2 2 0,3 22 15,4 6-15,4 7 0,2-10 0,8 20 16,1-14-16,-6-32 0,-5-21 16,-4-16-16</inkml:trace>
  <inkml:trace contextRef="#ctx0" brushRef="#br0" timeOffset="25017.2177">29426 14683 0,'0'0'16,"0"0"-16,0 0 0,0 0 0,0 0 0,0 0 16,28 10-1,-28-10-15,21 5 0,-6-1 0,1-1 16,1 1-16,-1 1 0,2 0 15,2-1-15,-1 1 0,-1 0 0,5 1 16,0 0-16,-4-1 16,-1 2-16,-3 0 0,0 0 15,-3 1-15,-2-1 0,-4 2 16,-2 2-16,-4 2 0,-4 1 0,-5 4 16,-6 2-16,-1-1 0,-2 0 15,-4 2-15,-3 0 0,-6 4 16,1-1-16,-2-1 0,-2 2 15,3-3-15,2-2 0,-3 3 16,1 0-16,6-4 0,4-4 0,5-1 16,3-3-16,6-3 15,2-2-15,8-7 0,3-7 16,-1 2-16,-2 1 0,-1 2 0</inkml:trace>
  <inkml:trace contextRef="#ctx0" brushRef="#br0" timeOffset="25383.1987">29919 14597 0,'0'0'0,"0"0"16,0 0-16,0 0 0,0 0 0,0 0 16,0 0-16,0 0 0,0 0 15,2 23-15,-2-23 16,2 22-16,-2-22 0,6 24 15,-6-24-15,8 27 0,-3-15 0,1-1 16,2-1-16,0-2 0,1 1 16,1-3-16,1 0 0,0-2 15,0-1-15,1-3 0,0-3 0,0 0 16,0-2-16,1-3 0,1-3 16,1-5-16,0-1 0,-1-2 15,-2-1-15,-1-1 0,-1-2 16,-1-1-16,-3-2 0,-1 4 15,-2 1-15,-4-2 0,-4 3 16,-2 5-16,-4 2 0,-6 6 16,-4 5-16,-3 5 0,-3 5 15,-2 5-15,-3 6 0,5-4 16,6-2-16,4-3 0</inkml:trace>
  <inkml:trace contextRef="#ctx0" brushRef="#br0" timeOffset="26783.4629">18750 4625 0,'0'0'0,"0"0"15,0 0-15,-9 19 0,9-19 0,-7 24 16,4-4-16,-1 1 0,1 5 16,0 13-16,0 5 15,0 2-15,2 3 0,1 17 0,1 7 16,0 11-16,2-2 0,0 22 15,1 4-15,1 6 0,-2-8 16,4 58-16,-2-3 0,0-23 16,-1-17-16,0 8 0,2 5 15,-3-6-15,1-7 0,-2 15 16,0 9-16,0-9 0,0-6 0,1 13 16,0 9-16,-1-14 15,-1-10-15,0 8 0,0 5 16,1-13-16,-1-9 0,0 7 0,-1 5 15,1-10-15,1-8 0,-2 7 16,-1 5-16,0-16 0,0-11 0,2 4 16,0 3-16,2-12 15,1-8-15,0-2 0,0-3 16,1-14-16,-1-10 0,3-11 16,2-7-16,-2-16 0,-1-8 0,-3-3 15,0-6-15,0 1 0</inkml:trace>
  <inkml:trace contextRef="#ctx0" brushRef="#br0" timeOffset="27166.7814">18678 4308 0,'-23'26'0,"-3"2"16,0 2-16,-13 13 0,-1 3 15,-8 9-15,4-3 0,-4 8 16,3-2-16,9-7 0,6-6 0,5-2 16,7-7-16,5-9 0,3-6 15,2-7-15</inkml:trace>
  <inkml:trace contextRef="#ctx0" brushRef="#br0" timeOffset="27333.0785">19094 4578 0,'54'33'0,"11"8"0,-4-1 0,13 14 15,-1 4-15,-8-1 0,-5-1 16,-8-6-16,-12-13 0,-10-8 0</inkml:trace>
  <inkml:trace contextRef="#ctx0" brushRef="#br0" timeOffset="28083.5538">18645 10140 0,'0'0'0,"11"0"0,5 0 16,3 0-16,3-1 0,17-1 0,8 0 15,14 0-15,2 0 0,20 0 16,7 1-16,-3 0 0,-1 0 15,23 0-15,20 2 0,-11 1 16,-8 1-16,54-1 0,-8-1 16,-18 3-16,-14 2 0,7-3 15,5 1-15,-12-3 0,-10-2 16,11 1-16,6-1 0,-12 0 16,-7-1-16,11 0 0,5 1 15,-8 0-15,-7-1 0,14-1 0,10-1 16,-8 2-16,-6-1 0,13 0 15,10 0-15,-13-1 0,-9 0 16,14-1-16,10 0 0,-13 0 16,-10-1-16,11-1 0,7-1 15,-11 4-15,-7 1 0,13 2 16,8-1-16,-13 2 0,-11 0 0,13 2 16,7 1-16,-12-1 0,-9 0 15,9 1-15,7 1 0,-12-1 16,-10 1-16,10-1 0,6 2 15,-11 0-15,-7-2 0,8 2 16,7 1-16,-10-1 0,-6 0 16,11 2-16,6 3 0,-10-1 15,-8 0-15,8 2 0,7 3 16,-10-1-16,-8 0 0,8 0 16,8-1-16,-15-2 0,-9 0 0,4 2 15,3 3-15,-14-2 0,-10-2 16,2-3-16,0-1 0,-13-3 15,-8-1-15,1-6 0,0-4 16,-20 2-16,-14 2 0,-10 0 16</inkml:trace>
  <inkml:trace contextRef="#ctx0" brushRef="#br0" timeOffset="28516.9478">28607 9561 0,'0'0'15,"0"0"-15,0 0 0,0 0 16,0 0-16,0 0 0,0 0 0,25 13 15,-25-13-15,32 15 0,-9-3 16,2 1-16,4 1 0,4 1 16,4 1-16,11 7 0,2-1 15,10 7-15,0-1 0,-4-2 16,-1 0-16,5 5 0,-5 0 16,-8-2-16,-6-2 0,-2 4 15,-10-2-15,-8-1 0,-6-1 0,-12 1 16,-8 1-16,-9 1 0,-6 1 15,-13 2-15,-10 4 16,-6-1-16,-5 0 0,-7 2 0,-6 2 16,-7 4-16,3-2 0,-27 17 15,12-3-15,14-11 0,8-4 16,9-2-16,6 1 0,16-13 16,10-8-16,7-6 0</inkml:trace>
  <inkml:trace contextRef="#ctx0" brushRef="#br0" timeOffset="28720.5981">29913 10318 0,'0'0'0,"0"0"16,0 0-16,0 0 0,0 0 0,0 0 16,-25 1-16,25-1 0</inkml:trace>
  <inkml:trace contextRef="#ctx0" brushRef="#br0" timeOffset="32750.4991">19003 8695 0,'0'0'0,"0"0"16,0 0-16,0 0 0,0 0 0,22 5 15,-22-5-15,0 0 0,29 6 16,-17-4-16,2 1 16,1 1-16,-1-2 0,2 1 15,2 0-15,1 0 0,0-1 0,0 1 16,2-1-16,7 0 0,-2 0 15,2 0-15,1-1 0,-2 1 16,0-1-16,0 0 0,3-1 16,-1-1-16,-1 0 0,8-2 15,-1 2-15,-2-1 0,-2 0 0,2 0 16,2-1-16,-3 1 16,-1 0-16,1-2 0,1 0 15,-1 0-15,-1-2 0,6-1 16,1 1-16,-3-1 0,-2 0 0,0-1 15,1-1-15,-3 0 0,-2 2 16,3-2-16,1 0 0,-2 0 16,-1 0-16,1-1 0,2-1 15,-4-1-15,0 1 0,0-1 16,0 1-16,0-1 0,-1 1 0,-1-3 16,1 0-16,-3-1 0,-2 3 15,2-4-15,0 1 0,-2-1 16,-2 0-16,0 0 0,0 0 15,-2 1-15,-2 1 0,2-2 16,1 1-16,-1-1 0,-2 0 0,1 0 16,0-2-16,-3 1 15,-2 0-15,0-1 0,1-1 16,-2 2-16,0-1 0,0-1 16,0-1-16,-2 3 0,0-1 0,-1 0 15,0 0-15,0 0 0,-2 0 16,1 1-16,0-2 0,-2 1 15,1 0-15,-1-1 0,1-2 16,0 2-16,-2 0 0,1-2 16,-1 1-16,0-2 0,-2 2 0,0-1 15,2-1-15,-2 0 16,0 0-16,0 0 0,-1-2 16,0 2-16,0 1 0,0-2 15,1-2-15,-2 0 0,0 2 0,0-2 16,0-2-16,0 2 0,0 0 15,0-2-15,0-1 0,0 3 16,2 0-16,-1-2 0,0-2 16,0 1-16,-1 1 0,2-8 0,-1 0 15,0 2-15,0 2 0,0 1 16,0-3-16,-1 2 16,0-1-16,0-1 0,-1-2 15,0 3-15,1 2 0,-1 0 0,1-3 16,-1 2-16,0 2 0,0-3 15,0-4-15,0 4 0,0 0 0,0-1 16,1 1-16,-1-1 0,1 1 16,1-5-16,2-1 15,-1 8-15,0 0 0,2-8 0,-1-1 16,1 4-16,-1 2 0,0-1 16,2 0-16,-1 3 0,1 1 15,1-1-15,-1-3 16,1 1-16,-1 2 0,1-1 0,1 1 15,-1 0-15,0 2 0,2-1 16,2-1-16,0 0 0,0 2 0,0-3 16,1-1-16,0 2 0,0 5 15,0-4-15,1 1 16,-2 0-16,0 3 0,2-3 16,1-1-16,1 4 0,-1 1 0,1 0 15,2-2-15,-3 7 0,1-1 16,2-4-16,2-1 0,-4 4 15,1-1-15,7-5 0,2-1 16,-5 7-16,0 1 0,4-7 16,0-2-16,-3 9 0,1 2 0,5-4 15,1 0-15,-4 2 0,-2 2 16,2-1-16,1-2 0,-4 4 16,1 0-16,5-3 15,-1 0-15,-4 6 0,-1 0 0,7-4 16,1 1-16,-6 4 15,0 2-15,2-2 0,3 0 0,-1 0 0,0 2 16,0 1-16,2 2 16,-1-1-16,-3 0 0,1 3 15,2 2-15,-3 1 0,0 1 0,-2 1 16,0 0-16,0 2 0,-1 2 16,0 0-16,0 0 15,-1 1-15,-1-1 0,0 3 0,0 1 16,-4 0-16,0 1 0,0 1 15,2-1-15,-2 2 0,0-1 16,-1 3-16,2 1 0,-2-1 16,0 0-16,-1 1 0,1 0 15,0 1-15,-2 1 0,0 1 16,0 0-16,-1 2 0,1 0 0,-1 0 16,0 1-16,-1-1 0,0 1 15,-1 1-15,0-1 0,0 1 16,0 0-16,-2 1 0,1-1 15,0 2-15,0 1 0,-1 1 16,-1 0-16,1 0 0,-1-3 16,-1 2-16,0 1 0,-1-3 15,0 1-15,0 0 0,1 3 16,-2-3-16,-1 0 0,1-1 0,-2 3 16,0-2-16,0 0 0,1 1 15,-1 1-15,0-2 0,0-1 0,0 0 16,1 1-16,-1 0 15,0-2-15,0 2 0,0-1 16,1-1-16,-1-2 0,0 2 16,0 1-16,1-2 0,1 0 0,0 0 15,1 1-15,-2-1 0,0-1 16,2 0-16,-1-1 16,0 0-16,2-1 0,-1 2 0,1 1 15,-2-5-15,2 2 0,1 2 16,-1 0-16,0-5 0,-1 1 15,1 1-15,-1-1 16,1 0-16,-1 0 0,3 0 0,0 0 16,-1 0-16,2-1 0,0-1 15,1 0-15,1 0 0,0-2 0,1 2 16,1-1-16,1-2 0,0 2 16,0-1-16,3 0 15,-1-1-15,1 0 0,2-1 0,0 0 16,1 0-16,0 0 0,1-1 15,1-1-15,0 1 0,1-2 16,6 1-16,1 0 0,-3 0 16,-1-3-16,2 1 0,2-1 15,-1 2-15,-2-2 0,2 0 16,1-1-16,-2-1 0,1 1 0,2 0 16,0 1-16,0-4 0,-2 1 15,3 0-15,1 0 0,-1 0 16,-1 1-16,8-2 0,1-1 15,-5 1-15,-2 1 0,0-1 16,1 1-16,-3-1 0,-2 0 16,-1-2-16,1 2 0,-2 1 15,-2 1-15,1-2 0,2 0 0,-3-1 16,0 2-16,-1-1 0,1-1 16,-2 3-16,-1 0 0,0 0 15,2 0-15,-7-1 0,0 0 16,-1 1-16,1-1 0,-2 1 15,0 1-15,-1-1 0,-1 0 16,-1-2-16,-1 1 0,-1-1 16,-1 1-16,-3 0 0,-2-1 15,-1 1-15,-3 1 0,2-2 0,-2 2 16,0-3-16</inkml:trace>
  <inkml:trace contextRef="#ctx0" brushRef="#br0" timeOffset="33517.3233">23012 6101 0,'0'0'0,"0"0"0,0 0 16,0 0-16,0 0 0,0 0 15,0 0-15,24-3 0,-24 3 0,0 0 16,30-1-16,-30 1 0,31 2 16,-13 0-16,3 0 0,1 1 15,1-1-15,3 0 0,1-1 16,10 2-16,-1 0 0,2-1 15,0 0-15,1-1 0,0-1 16,10 0-16,-2-2 0,1 1 16,-2 0-16,9-1 0,-1 0 15,-2-1-15,-1 1 0,1 1 16,2 2-16,-3-1 0,0 0 0,11 0 16,1 0-16,-3 1 0,-1 0 15,0 1-15,2-1 0,4-1 16,-4 0-16,0-1 0,2 1 15,-4-1-15,-3 0 0,9 1 16,-1 3-16,14 0 0,-7-1 16,-3 1-16,-2 1 0,-6-3 15,-5-1-15,2 0 0,3 0 16,-5 0-16,-2-1 0,0 2 16,0 0-16,-2-1 0,1-1 0,1-1 15,0-1-15,-3 2 0,-2 1 16,3 3-16,2-2 0,-5 0 15,-4-1-15,2 0 0,0 0 16,-4 1-16,-4 1 0,2-2 16,0-1-16,-5 0 0,-4 2 0,-2-1 15,-2 1-15,-14 0 0,1 1 16,-4 1-16,-4-2 0,0-1 16</inkml:trace>
  <inkml:trace contextRef="#ctx0" brushRef="#br0" timeOffset="34367.2086">27070 5942 0,'0'0'16,"0"0"-16,0 0 0,0 0 0,0 0 15,0 0-15,0 0 16,0 0-16,0 28 0,0-28 16,-1 33-16,0-13 0,0 2 0,-1 4 15,1 3-15,0 3 0,-1 2 16,0 11-16,0 3 0,-2 5 15,2-1-15,0-3 0,0-2 16,-1 2-16,2-6 0,2-8 16,2-5-16,-1-7 0,0-5 0,-1-4 15</inkml:trace>
  <inkml:trace contextRef="#ctx0" brushRef="#br0" timeOffset="35051.2456">27141 6072 0,'0'0'0,"0"0"0,0 0 0,0 0 16,0 0-16,14-18 0,-14 18 16,12-1-16,-6 4 0,1 2 15,0 3-15,-3 4 0,-1 3 0,-3 2 16,-2 4-16,-1-1 0,-3 2 16,-1 4-16,-1-1 0,0-2 15,2-2-15,0-3 0,3-1 16,1-4-16,0-1 0,4-1 15,1-2-15,2-1 0,3 0 0,2 0 16,2-1-16,0 0 16,-1 0-16,-1-1 0,-1-1 15,-1-1-15,0-1 0,-3-3 0,-1-1 16,2-7-16,1-2 0,0-4 16,4-6-16,7-9 0,2-5 15,3-3-15,2-4 0,8-11 16,3 1-16,7-7 0,0 4 15,-3 7-15,1 5 0,6 4 16,-2 8-16,-3 10 0,-3 6 0,-1 11 16,-1 8-16,-3 3 15,0 4-15,-1 8 0,0 4 16,-4 4-16,-1 2 0,-4 3 16,-2 3-16,-3 0 0,-4 0 0,-1 9 15,-5 1-15,-6-3 0,-2-3 16,-7 1-16,-2 1 0,-6-2 15,0-3-15,-7-1 0,-3 0 16,-3-3-16,0-4 0,-2-5 16,0-5-16,3-6 0,1-3 0,-2-12 15,1-6-15,6-7 0,2-6 16,6-13-16,3-8 0,7-7 16,4-6-16,-1 15 0,1 10 15,7-24-15,8-15 0,3-3 16,1 9-16,1-8 0,-9 26 15,-6 20-15,-4 12 0,-2 11 16,-1 7-16,-3 7 0,-2 7 16,-3 5-16,-5 1 0,-4 4 15,-7 5-15,-4 3 0,-2 1 0,-4 2 16,-2 0-16,-7 5 0,2-4 16,0-2-16,0-1 0,7-9 15,5-4-15,8-6 0,7-7 16,3-3-16</inkml:trace>
  <inkml:trace contextRef="#ctx0" brushRef="#br0" timeOffset="35184.3199">27868 6185 0,'0'0'15,"0"0"-15,0 0 0,33 1 0,-17 1 16,3 3-16,6 2 0,7 6 16,1 2-16,1 2 0,1 0 15,7 5-15,-1 0 0,-3-3 16,1 1-16,-8-5 0,-6-1 15,-5-4-15</inkml:trace>
  <inkml:trace contextRef="#ctx0" brushRef="#br0" timeOffset="35700.5813">28352 5875 0,'0'0'0,"0"0"15,0 0-15,0 0 0,0 0 16,0 0-16,0 0 0,0 0 16,0 0-16,26-7 0,-26 7 15,37-1-15,-14 2 0,5 0 16,2-1-16,2 0 0,0-1 0,7-1 16,-3-3-16,-4 1 0,-3-1 15,0-5-15,-7-1 0,-7-4 16,-6-4-16,-9-1 0,-7-2 15,2 3-15,0 4 0,1 3 16</inkml:trace>
  <inkml:trace contextRef="#ctx0" brushRef="#br0" timeOffset="36551.8641">28565 5578 0,'0'0'0,"0"0"15,0 0-15,0 0 0,0 0 16,0 0-16,0 0 0,0 0 16,7 34-16,-7-34 0,9 33 0,-4-11 15,-1 4-15,-1 1 0,1 2 16,-1 11-16,-1 1 0,-1-1 15,-1-2-15,-2 9 0,-1-2 16,-3-3-16,1-3 0,-5 2 16,-1-2-16,0-5 0,-1-4 0,-4-4 15,-2-5-15,-1-3 0,-1-5 16,-1-4-16,-1-2 16,0-5-16,0-3 0,0-5 0,0-1 15,7-4-15,3-1 0,3-8 16,5-6-16,5-1 0,5-2 0,12-5 15,10-1-15,3 2 16,3 3-16,11 1 0,9 1 16,8 2-16,-4 6 0,3 6 15,1 5-15,-2 2 0,-7 5 16,-5 8-16,-5 6 0,-8 4 0,-6 3 16,-7 6-16,-5 4 0,-6 1 15,-4 2-15,-6 1 0,-4 2 16,-2-5-16,0-2 0,-2-3 15,2-4-15,1-6 0,1-5 0,2-3 16,1-4-16,0-3 16,-2-6-16,4-7 0,2-8 15,6-6-15,4-5 0,4-7 16,4-6-16,-1 4 0,-1 1 0,1-8 16,-3 0-16,-4 6 0,-3 4 15,-5 4-15,-4 2 0,-4 6 16,-4 3-16,-6 8 0,-3 5 15,-5 5-15,-1 3 0,-2 5 16,-4 7-16,1 4 0,-1 2 0,0 8 16,-2 6-16,5 0 15,3 2-15,1 5 0,3 2 0,8-4 16,3-2-16,7-1 16,5-1-16,2-4 0,5-5 0,4-2 15,6-2-15,-2-1 0,-1-4 16,0-1-16,0-1 0,-6-3 15,-2-1-15,-3 1 0,-1-2 16,-3 1-16,-1 1 0,-7 2 16,-4 3-16,-5-1 0,-5 2 0,-7 5 15,-7 4-15,-2 1 16,-1 0-16,-10 11 0,-2 5 16,5-3-16,2-2 0,0 5 0,5-2 15,8-6-15,6-5 0,8-4 16,6-6-16,6-5 0,5-3 15,11-4-15,11 1 0,0-5 16,5-1-16,10-4 0,9-3 16,7-3-16,0 1 0,7 0 15,6-1-15,-4 3 0,0 1 0,14 1 16,4-1-16,28 2 0,-15 3 16,-5 0-16,-3 2 15,-14 2-15,-9 1 0,-2 4 0,-1 2 16,-21-2-16,-13-3 0,-9-2 15</inkml:trace>
  <inkml:trace contextRef="#ctx0" brushRef="#br0" timeOffset="36722.4395">30775 6103 0,'0'0'0,"0"0"0,0 0 0,0 0 16,0 0-16,0 0 0,-20 19 16,20-19-16,-18 19 0,18-19 0</inkml:trace>
  <inkml:trace contextRef="#ctx0" brushRef="#br0" timeOffset="37583.45">27132 7613 0,'0'0'16,"-8"5"-16,-4 5 0,-3 2 0,0 1 15,-13 9-15,-5 6 16,0 2-16,-1 2 0,-10 10 15,-1 1-15,-3 4 0,6-3 0,-2 1 16,6-5-16,7-8 0,7-4 0,7-7 16,6-5-16,6-6 15,2-2-15,10-3 0,6-1 16,3-3-16,2-2 0,10 1 0,5 1 16,2 1-16,1 1 0,3-2 15,4 0-15,-3-1 0,-3 1 16,5-2-16,-3 0 0,-8-2 15,-5 1-15,-5-2 0,-3-1 16,-7 0-16,-1-1 0,-5-2 16,0-2-16,-3-3 0,-2 0 0,-2-3 15,-2-3-15,1-2 0,0-1 16,-1-3-16,2-6 0,1 2 16,2-1-16,4-11 0,2-3 15,3 3-15,4 3 0,3-3 16,4 0-16,1 2 0,0 3 15,6-3-15,0 2 0,-1 7 16,-3 5-16,-2 7 0,-1 5 16,-3 6-16,-2 4 0,0 6 15,-1 5-15,-3 3 0,0 4 0,0 6 16,-1 7-16,-3 1 0,0 2 16,-4 9-16,0 6 15,-3 1-15,-1 2 0,-5 13 0,-2 2 16,-1-3-16,0-3 0,-4 5 15,-1-4-15,1-9 0,1-9 16,2-11-16,3-9 0,2-5 0</inkml:trace>
  <inkml:trace contextRef="#ctx0" brushRef="#br0" timeOffset="37750.832">27590 7917 0,'0'0'0,"0"0"0,0 0 16,0 0-16,27-16 0,-27 16 0,26-12 15,-9 5-15,1 0 0,3 0 16,4 0-16,-1-2 0,0 0 0,7-7 16,0-3-16,-2 1 0,-3 3 15,-3 0-15,-4 4 0,-3 1 16</inkml:trace>
  <inkml:trace contextRef="#ctx0" brushRef="#br0" timeOffset="37934.1018">27966 7349 0,'0'0'0,"0"0"0,0 0 0,-2 30 0,2-30 16,-4 42-16,0-13 15,1 4-15,0 5 0,-2 16 16,2 5-16,-2 14 0,2 1 0,1 17 16,0 1-16,4 9 0,3-5 15,5 11-15,5-5 16,1 5-16,-5-34 0,-3-22 0</inkml:trace>
  <inkml:trace contextRef="#ctx0" brushRef="#br0" timeOffset="38283.293">28725 7587 0,'0'0'0,"0"0"0,0 0 0,33 6 16,-33-6-16,32 9 0,-9-3 15,2 1-15,3 1 0,10 4 16,3 2-16,-2 0 0,-2 2 0,5 4 16,-3 1-16,-6-2 0,-6-1 15,-1 3-15,-8-1 0,-4-2 16,-6-1-16,-8-1 0,-6 0 15,-10 4-15,-5 2 0,-8 4 16,-9 4-16,-6 4 0,0-2 16,-2 1-16,-2 1 0,1 1 15,6-4-15,6-4 0,5-2 16,7-5-16,6-4 0,11-7 0,8-3 16,-1-3-16,0 0 0,0 0 15</inkml:trace>
  <inkml:trace contextRef="#ctx0" brushRef="#br0" timeOffset="38633.895">29635 7704 0,'0'0'0,"0"0"0,0 0 16,0 0-16,0 28 0,0-28 0,-1 32 15,0-12-15,-1 2 0,1 6 16,1 3-16,2 7 0,2-1 15,5-2-15,2-2 0,5 1 16,1-5-16,4-10 0,3-6 16,0-5-16,-1-4 0,3-7 15,4-7-15,-2-4 0,-2-6 0,3-8 16,-4-4-16,-3 0 0,-3-2 16,-5-4-16,-3-3 0,-5 1 15,-4 0-15,-8-8 0,-6-3 16,-4 7-16,-3 6 0,-9 1 15,-5 2-15,1 6 0,0 4 16,-2 3-16,1 7 0,11 7 16,6 5-16,0 7 0,2 7 15,5 4-15,5 4 0,0-6 0,2-2 16,0-3-16</inkml:trace>
  <inkml:trace contextRef="#ctx0" brushRef="#br0" timeOffset="38833.7317">30421 7289 0,'0'0'0,"0"0"0,0 0 15,0 0-15,0 0 0,0 0 0,-13 32 16,13-32-16,-12 24 0,12-24 0</inkml:trace>
  <inkml:trace contextRef="#ctx0" brushRef="#br1" timeOffset="47083.7023">19725 4313 0,'0'0'0,"0"0"15,0 0-15,27 1 0,-27-1 0,28 4 16,-7-1-16,1 2 0,3-1 16,10 2-16,3 1 0,3 0 15,1 0-15,13 2 0,3-1 16,-1 0-16,-1-1 0,11 0 15,1 1-15,7-1 0,-4-2 16,-1-1-16,-2-2 0,-1-1 0,-1-2 16,11-1-16,-1-2 15,-5-2-15,-1-2 0,30-9 0,-8-1 16,-12 4-16,-8 4 0,-8 1 16,-5 3-16,-9 2 0,-8 0 0,-7 4 15,-4 3-15,-11-3 16,-7-2-16,-4 1 0,-3 0 0,-1 0 15</inkml:trace>
  <inkml:trace contextRef="#ctx0" brushRef="#br1" timeOffset="47350.6639">20496 5086 0,'0'0'0,"0"0"0,4 33 15,-2-14-15,2 2 0,-1 18 0,0 11 16,1 15-16,-2 3 0,-3 27 15,-3 8-15,-2 15 0,-2-5 16,-4 24-16,-2 19 0,-3 16 16,4-27-16,4-47 0,2-29 15,3-22-15</inkml:trace>
  <inkml:trace contextRef="#ctx0" brushRef="#br1" timeOffset="47517.5633">20500 8460 0,'0'0'0,"-4"18"15,-2 1-15,1 0 0,-2-1 0,-4 6 16,-2 3-16,-1 0 0,0-3 16,4-6-16,3-2 0,1-7 15,2-3-15,1-9 0,0-7 16,2 5-16,0-1 0,0 3 0</inkml:trace>
  <inkml:trace contextRef="#ctx0" brushRef="#br1" timeOffset="47833.7048">20135 8123 0,'0'0'0,"0"0"15,0 0-15,0 0 0,15 24 0,-15-24 16,15 26-16,-4-9 0,1 4 15,1 3-15,2 3 16,-1 1-16,0 0 0,4 12 0,1 1 16,2 5-16,-1-6 0,-1-2 15,2-1-15,-1-7 0,0-5 16,5-2-16,3-7 0,1-10 0,2-8 16,6-13-16,6-10 15,1-5-15,1-5 0,9-11 16,6-8-16,5-8 0,-4 2 0,1-14 15,-4-1-15,2-6 0,-18 24 0,-13 19 16</inkml:trace>
  <inkml:trace contextRef="#ctx0" brushRef="#br1" timeOffset="48317.0412">19628 6131 0,'0'0'0,"0"0"16,0 0-16,26-12 0,-26 12 0,29-9 16,-8 5-16,2-1 0,3 2 15,0 2-15,2 2 0,5 4 16,-1 4-16,-3 4 0,-4 1 16,-4 5-16,-4 2 0,-2 11 15,-6 6-15,-7 2 0,-4 3 16,-9 6-16,-7 5 0,-9 14 15,-1 3-15,-10 12 0,-1 0 16,-2 2-16,4-8 0,8-10 16,4-6-16,3 5 0,10-17 0,10-21 15,6-15-15,5-6 0,3-4 16,4-6-16,7-2 0,8-6 16,5-5-16,5-5 0,6-4 15,2-2-15,2 0 0,7-6 16,2 0-16,-9 1 0,-4 2 0,5-3 15,-16 10-15,-12 7 16</inkml:trace>
  <inkml:trace contextRef="#ctx0" brushRef="#br1" timeOffset="48453.3141">19883 6763 0,'0'0'0,"0"0"0,0 0 16,0 0-16,0 0 0,38 4 15,-38-4-15,51 1 0,-19-2 16,-3 1-16,-5-2 0,-2 2 0</inkml:trace>
  <inkml:trace contextRef="#ctx0" brushRef="#br1" timeOffset="48873.8486">20576 6589 0,'0'0'0,"0"0"0,0 0 15,0 0-15,-11-19 0,7 14 16,-2 1-16,0 2 0,-3 1 0,-3 3 16,-4 5-16,-1 1 0,-2 2 15,-1 3-15,0 3 0,-4 6 16,1 2-16,1 1 0,1 2 16,0 3-16,3-2 0,5-1 15,4-2-15,4-3 0,3-2 0,4-5 16,4-1-16,4-7 15,4-4-15,3-4 0,5-4 16,2-4-16,2-4 0,0-6 16,2-3-16,-2-1 0,0 2 0,1-5 15,-3 2-15,-5 3 0,-4 3 16,-4 4-16,-4 4 0,-1 3 16,-2 3-16,-2 4 0,1 1 15,-3 3-15,0 3 0,-1 3 16,-2 3-16,1 2 0,1 1 0,0 3 15,1 0-15,1 2 16,1 1-16,3 5 0,0 0 16,4-1-16,1-2 0,4 2 15,4 1-15,3-2 0,3-1 0,-5-5 16,-4-4-16,-2-2 0</inkml:trace>
  <inkml:trace contextRef="#ctx0" brushRef="#br1" timeOffset="49026.4193">21050 6700 0,'0'0'0,"0"0"0,0 0 0,0 0 16,0 0-16,29 2 0,-29-2 15,0 0-15</inkml:trace>
  <inkml:trace contextRef="#ctx0" brushRef="#br1" timeOffset="49601.4716">23496 4190 0,'0'0'0,"0"0"0,22-2 0,-7 1 16,3-1-16,12 0 0,4 1 16,3-1-16,3-1 0,8 1 15,1 2-15,-4-1 0,-1 1 0,4 0 16,-5 1-16,-6 2 0,-3 2 15,-6 1-15,-6 1 16,-8 2-16,-4 2 0,-2-3 0,-3-2 16,0-1-16</inkml:trace>
  <inkml:trace contextRef="#ctx0" brushRef="#br1" timeOffset="49866.7757">23748 4650 0,'0'0'15,"0"0"-15,0 0 0,-5 27 0,2-14 16,0 5-16,0 3 0,-1 3 16,2 4-16,-1 12 0,1 4 15,0 2-15,-1 1 0,1 13 16,0 3-16,0 10 0,0 0 16,-3 11-16,0 0 0,-2-6 15,0-3-15,1 7 0,-1-5 16,2-9-16,0-7 0,2 14 15,3-15-15,3-18 0,3-14 0,3-10 16,3-7-16,-4-8 0,4-2 0,-4-3 16,0-2-16,-2 0 15,-2 2-15,-1 1 0</inkml:trace>
  <inkml:trace contextRef="#ctx0" brushRef="#br1" timeOffset="50167.5465">23362 5736 0,'0'0'0,"0"0"0,0 0 0,0 0 16,0 0-16,0 0 0,0 0 16,0 0-16,10 25 0,-10-25 15,10 29-15,-4-10 0,-2 1 16,2 3-16,-1 3 0,1 0 0,0 1 15,3 6-15,1-3 16,0-3-16,0-3 0,1-3 0,2-3 16,-1-5-16,0-1 0,5-7 15,3-5-15,4-4 0,2-4 0,17-9 16,8-7-16,1-2 0,2 0 16,15-12-16,3 0 0,1-2 15,-10 6-15,-10 5 0,-15 9 16,-10 4-16</inkml:trace>
  <inkml:trace contextRef="#ctx0" brushRef="#br1" timeOffset="51033.743">20544 6449 0,'0'0'0,"0"0"0,0 0 16,0 0-16,0 0 0,0 0 15,0 0-15,0 0 0,0 0 16,0 0-16,0 0 0,22 18 16,-22-18-16,24 0 0,-24 0 15,34-5-15,-14 0 0,1-1 0,2 0 16,-1 0-16,-1 0 0,4 0 15,-2 2-15,-3 2 0,-2 1 16,-4 3-16,-1 4 0,-3 1 16,-2 3-16,-4 4 0,-3 1 15,-1 4-15,-1 2 0,-1 4 16,-1 1-16,-1 1 0,1-1 0,0 5 16,2-2-16,1-5 15,1-3-15,1-2 0,2 0 0,2-2 16,-1-4-16,3-1 15,2-2-15,1-4 0,1-1 0,-1-4 16,3-1-16,-1-4 0,1 0 16,2-4-16,1-3 15,0-1-15,-1-1 0,3-3 0,0-1 16,-3 2-16,-1 1 0,-4 2 0,-4 1 16,-3 1-16,-4 2 0,0 2 15,0 1-15,0 1 0</inkml:trace>
  <inkml:trace contextRef="#ctx0" brushRef="#br1" timeOffset="51250.4358">20769 6648 0,'0'0'0,"0"0"0,0 0 15,0 0-15,0 0 0,0 0 0,1 24 16,-1-24-16,4 25 0,-2-7 16,1 3-16,0 3 15,1 0-15,0 2 0,2 2 0,1 4 16,2-1-16,6-4 0,3-3 15,4-5-15,3-2 0,15-6 16,10-6-16,4-6 0,4-5 0,23-11 16,6-9-16,8-4 15,-7-1-15,-13 4 0,-21 8 16,-15 4-16</inkml:trace>
  <inkml:trace contextRef="#ctx0" brushRef="#br1" timeOffset="52616.904">24300 5270 0,'0'0'15,"0"0"-15,0 0 0,0 0 16,0 0-16,0 0 0,0 0 16,0 0-16,0 0 0,24-10 0,-24 10 15,21-8-15,-21 8 0,26-10 16,-9 5-16,-1 3 0,1-1 15,-1 2-15,2 2 0,-2 2 16,0 0-16,-3 5 0,-2 2 16,-2 2-16,-3 3 0,-2 7 15,-4 5-15,-4 0 0,-1 2 0,-3 2 16,-2 3-16,-1 5 16,0-5-16,2 1 0,2 0 15,1-2-15,3-3 0,3 3 0,3 0 16,3-6-16,0-4 0,3-2 15,1-1-15,-1-5 0,0-1 16,2-1-16,2-2 0,0-2 16,0-2-16,1-5 0,-1-2 15,-2-1-15,-2 1 0,-3 0 0</inkml:trace>
  <inkml:trace contextRef="#ctx0" brushRef="#br1" timeOffset="52800.6653">24499 5624 0,'0'0'0,"0"0"0,0 0 16,0 0-16,0 0 0,35-15 15,-15 9-15,1 1 0,2-1 16,4 2-16,2-1 0,1 2 16,0 2-16,6 0 0,-2 1 0,-3 0 15,-3 0-15,-1 0 0,-5 0 16,-3 0-16</inkml:trace>
  <inkml:trace contextRef="#ctx0" brushRef="#br1" timeOffset="53203.3552">25025 5586 0,'0'0'0,"0"0"16,0 0-16,0 0 0,0 0 15,0 0-15,-12-23 0,12 23 16,0 0-16,0 0 0,-18-19 0,18 19 16,0 0-16,-28-5 0,28 5 15,-23 5-15,10 1 16,-1 3-16,-1 0 0,1 5 0,-1 5 15,-1-1-15,2 1 0,-4 6 16,2 1-16,2-1 0,3-3 16,4-2-16,1-2 0,3-3 15,2-2-15,3-2 0,3-2 16,4-4-16,3-5 0,5-5 16,4-4-16,1-3 0,0-1 0,7-7 15,-1-1-15,-2 1 0,-3 2 16,-3 0-16,-4 1 0,-3 3 15,-3 4-15,-2 3 0,-2 2 16,-2 3-16,-1 3 0,-3 3 16,-1 3-16,-1 2 0,0 1 0,0 2 15,-1 3-15,1-1 0,1 0 16,1 0-16,2 0 16,2-1-16,1-2 0,4-1 0,2 0 15,1-1-15,1-1 0,4-5 16,3-1-16,1-5 0,1-1 0,1-5 15,0-3-15,0-1 16,-4 2-16,-4 3 0</inkml:trace>
  <inkml:trace contextRef="#ctx0" brushRef="#br1" timeOffset="54083.8869">25290 5348 0,'0'0'0,"0"0"0,0 0 0,0 0 15,0 0-15,0 0 0,0 0 16,21 23-16,-21-23 0,21 13 16,-21-13-16,31 9 0,-13-6 0,1-3 15,2-3-15,-2 0 0,1-2 16,0 0-16,-1-1 16,3-1-16,-3-1 0,-4 1 0,-2 1 15,-2 1-15,-2 3 0,-4 1 16,-3 1-16,-4 3 0,-3 2 15,-4 3-15,-4 5 0,-6 3 16,1 3-16,-3 0 0,0 2 16,2-3-16,2-1 0,2 1 15,3-4-15,3-2 0,4-4 16,6-3-16,5-2 0,2-4 16,2-1-16,3-1 0,1-2 0,1 2 15,-2 2-15,-1-1 0,-1 0 16,-1 2-16,-2 2 0,-4 3 15,-2 3-15,-3 2 0,-3 1 16,-5 5-16,-4 0 0,0 1 16,-2 0-16,1-1 0,0 1 15,-2 1-15,4-3 0,3-4 16,4-4-16,3-2 0,3-3 16,6-4-16,7-4 0,1-1 0,2-3 15,2-1-15,5-4 16,-2 3-16,-1-1 0,2-1 0,-2 3 15,-4 3-15,-2 1 0,-4 4 16,-3 2-16,-2 2 0,-3 2 16,-5 4-16,-5 4 0,-1 1 15,-3 2-15,-3 1 0,-1 2 16,1-2-16,0-1 0,1 2 0,2-3 16,2-1-16,3-4 0,2 0 15,4 0-15,3-2 0,0-1 16,2 0-16,3-1 0,0 1 15,0 0-15,-1 0 0,0-1 16,-2-1-16,0 1 0,-2-1 16,-2 1-16,0-2 0,-1-2 15,-3 3-15,-4-3 0,0 0 16,-3-1-16,-2-2 0,-3 1 16,0-3-16,-2 0 0,-6-1 0,-2-1 15,-1 1-15,1-1 0,0 0 16,-2 1-16,3 0 0,3 1 15,-2-2-15,3 0 0,7 3 16,2 0-16,2 2 0,2 1 16,3 1-16,1 0 0,3 4 15,2 3-15,3 2 0,3 2 16,4 3-16,5 2 0,0 1 16,2 1-16,5-1 0,5 2 15,9 2-15,0-5 0,8-1 0,7-1 16,12-1-16,-1-2 0,10-6 15,8-1-15,6-3 0,-6-1 0,-13 0 16,-19 0-16,-15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1:56:19.5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08 7610 0,'0'0'0,"-7"-7"15,-5-2-15,-2-2 0,1 2 16,-5-4-16,1 2 0,-4-1 16,-3 1-16,-9-1 0,-4 1 15,-4 7-15,-4 4 0,-6 4 0,-5 5 16,-12 3-16,-2 3 0,-2 2 15,-2 3-15,-12 7 0,3 1 16,-11 5-16,3 0 0,-2 4 16,11-2-16,-23 13 0,7-2 15,13-10-15,8-7 0,5 4 16,5 4-16,4-3 0,5-2 0,10 3 16,8 0-16,3 0 0,2 1 15,2 5-15,1 5 16,10 0-16,5 1 0,4 4 0,1 4 15,1-1-15,0 1 0,1 4 16,2 5-16,4-2 0,1 1 16,8 3-16,4 3 0,-3-2 15,0-4-15,1 4 0,3 2 16,0-4-16,0 0 0,1 0 16,1-1-16,6-5 0,4-5 0,5 0 15,3 0-15,-2-3 16,-2-1-16,10-4 0,6-2 0,3-4 15,2-2-15,7-1 0,5-2 16,-1-6-16,1-3 0,9 0 16,7-1-16,4-2 0,2-3 15,2-5-15,3-3 0,-1-6 16,1-3-16,1-1 0,3 1 16,-5-6-16,-3-4 0,2 0 15,0 0-15,-1 1 0,-3-1 0,3-5 16,2-3-16,-2-2 0,1-1 15,5 0-15,5-1 0,-4-3 16,-3-3-16,5-5 0,6-4 16,-5 1-16,-4 1 0,6-2 15,3 0-15,-4-3 0,-4 2 0,-2-5 16,1-3-16,-4 2 16,-3 0-16,2-4 0,2-1 15,-5-3-15,-4-1 0,-1 0 0,0-3 16,-8 5-16,-5 3 0,-2-1 15,-3-1-15,-4-4 0,-3-2 16,-6-2-16,-3-1 0,-4 4 16,0 2-16,-5-5 0,-2-3 15,-4 5-15,0 3 0,-5 2 16,-2 1-16,-8-3 0,-4-1 16,-5-4-16,-3-3 0,-4 8 15,-3 5-15,-5-7 0,-2-4 16,-5 3-16,-2 3 0,-2-1 15,-2 0-15,2 4 0,0 2 0,-6 0 16,-4 0-16,-2 3 0,-2 1 16,-13-2-16,-7 0 0,-1 4 15,1 2-15,-9 2 0,-5 0 16,-1 1-16,-3 0 0,-6 5 16,-3 4-16,-2 0 0,-1 1 0,-2 2 15,-3 1-15,4 1 0,2 0 16,-4 5-16,-3 1 0,3 5 15,1 3-15,-2-3 0,0 0 16,-3 6-16,-1 6 0,-7-1 16,-8 1-16,1 5 0,0 2 15,-3 5-15,-2 5 0,6 0 16,3 2-16,0 6 0,-2 5 16,2 2-16,2 2 0,-1 6 15,-2 4-15,3 7 0,3 3 0,1 8 16,1 5-16,2 7 0,2 7 15,-5 5-15,-4 5 0,5 5 16,2 4-16,31-32 0,20-21 16,14-17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1:58:24.84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22229 5902 0,'0'0'0,"0"0"0,0 0 16,0 0-16,0 0 0,0 0 15,0 0-15,0 0 0,11-21 0,-11 21 16,0 0-16,0 0 0,0 0 16,16-13-16,-16 13 0,0 0 15,20-11-15,-20 11 0,17-7 16,-7 4-16,0-1 0,1 1 15,0-1-15,1 1 0,1 1 0,1-1 16,2-1-16,-1 1 0,1 0 16,-1 1-16,0-1 0,-2 0 15,-2-1-15,1 1 0,1 3 16,0 0-16,1 1 0,-1 1 16,0-1-16,0 2 0,-1-2 15,1 1-15,-2-1 0,0 2 16,0-2-16,-1 2 0,-1 0 15,1 0-15,0-1 0,0-1 16,-1 1-16,0 1 0,1 1 0,0 0 16,0 0-16,-2 2 0,1 0 15,0-1-15,0 0 0,-1 0 16,-2 0-16,2 2 0,0 2 16,-1-2-16,2 1 0,-1 0 15,-1 1-15,-2-1 0,1 0 16,-2 1-16,0 0 0,1 1 0,-1 0 15,1 0-15,-1-1 16,0 2-16,0 0 0,1 0 0,2 1 16,-1 0-16,0 1 0,-1-1 15,2 1-15,0-1 0,-1 0 16,1 0-16,0 0 0,0 1 16,2-2-16,-1 3 0,0-1 15,0 4-15,0-1 0,0 0 16,1 1-16,-2-2 0,0 1 0,0-1 15,-2 0-15,2 1 0,0 0 16,0-1-16,-1 1 16,-1-3-16,1 0 0,-2 4 0,0 2 15,1 0-15,0 0 0,1-1 16,-2 0-16,1 1 0,-1 0 16,-1 0-16,0-1 0,0 0 15,1-2-15,0 1 0,-2 0 16,0-1-16,-1-1 0,0 2 0,0 1 15,1-1-15,2-1 0,-1-1 16,2-1-16,-2 1 0,-1-1 16,0 3-16,-1 2 15,0-1-15,1 0 0,1-1 0,1 1 16,1-1-16,-2 0 0,-1-1 16,-1-1-16,0 0 0,0-1 15,1 1-15,-1-2 0,1 2 16,0-1-16,3 0 0,1 0 15,0 1-15,-1-2 0,0 2 0,-2-1 16,0 1-16,2-1 0,-2 1 16,0 0-16,1 0 0,0 0 15,1 1-15,1-2 0,-2 1 16,1-1-16,-1 0 0,2-1 16,-1 2-16,1-2 0,-2 0 15,1-2-15,-1 1 0,0-1 16,2 0-16,-1 1 0,0 2 15,-2-1-15,0 0 0,1 1 0,-1 0 16,-1-1-16,0 1 16,1-2-16,0 2 0,2 1 0,0-2 15,-1 0-15,0 0 0,-1-2 16,0 0-16,1 1 0,-2-2 16,0 0-16,1 0 0,2 0 15,-2-2-15,-1 1 0,1-1 16,2 1-16,-1 0 0,1 1 0,-1 0 15,2 1-15,-2 1 0,-1 0 16,2 0-16,-1 0 0,-1 1 16,1-1-16,-1 0 0,0-2 15,2 1-15,-1-1 0,1 0 16,-1 1-16,-1-1 0,1-2 16,-1 0-16,0 0 0,1 0 0,-1 1 15,0 0-15,0-2 16,1 1-16,-1 0 0,0 0 15,1-1-15,-1-1 0,0-1 16,1 0-16,0 0 0,0-1 0,1 0 16,-1 1-16,1 0 0,-1-1 15,0-1-15,0 2 0,0-1 16,1 0-16,0-1 0,1-1 16,-2 1-16,2 0 0,0 0 15,2 0-15,0-1 0,-2 1 16,1 0-16,-1 1 0,2 0 15,-1-1-15,-1 0 0,1 0 0,0-1 16,-1 1-16,1-1 0,-1 0 16,2 0-16,1 0 0,0 1 15,1-2-15,0-1 0,0-1 16,0 1-16,-1-1 0,1 1 16,0 0-16,0 1 0,0 1 15,-1-1-15,1 1 0,0 0 16,-1 0-16,1 0 0,-1 0 0,1-1 15,0 0-15,0 1 16,0 0-16,0 0 0,1 0 0,0 2 16,-1-3-16,0 0 0,0 1 15,0 1-15,0 0 0,0 0 16,1-2-16,0-1 0,1 2 16,0 1-16,0 0 0,0 2 15,0-1-15,0-2 0,-1 0 16,1 0-16,-1-1 0,1 1 15,0-1-15,0 0 0,1 1 0,0 2 16,2-2-16,-1 1 0,0-1 16,1 0-16,-2-1 0,-1 0 15,0-1-15,1 0 0,2 1 16,-1 1-16,2 1 0,0 0 16,1-1-16,-1-1 0,0-1 15,-2 1-15,5-1 0,-1-1 16,2 2-16,0 2 0,1-2 15,0-2-15,-1-1 0,-1 2 0,-1 0 16,1 0-16,0 2 0,0-2 16,0 1-16,1-1 0,0 0 15,0 0-15,0-1 16,0-1-16,-1 2 0,1 2 0,1-2 16,1 1-16,-1-1 0,0 0 0,0 0 15,0 0-15,1 0 16,0 0-16,0 0 0,1 0 15,-1-1-15,-1-1 0,1 2 0,0 0 16,2 2-16,-1-2 0,4 1 16,-1-1-16,-1 0 0,-1 0 15,1 0-15,0 1 0,0 0 16,0 0-16,-2-2 0,-1-1 16,1 2-16,1 1 0,1 1 15,3-1-15,-4 0 0,-1 1 0,1-1 16,0 1-16,0-2 15,1 0-15,1 1 0,-1-1 16,-1 1-16,0 0 0,1-1 0,1 1 16,1-1-16,-1 1 0,0 1 15,-1-1-15,0-1 0,1-1 16,0 1-16,2 1 0,-3-1 16,-1 0-16,2 0 0,-1 1 15,2-1-15,-1-1 0,-1 2 16,1 0-16,-1 1 0,2-1 0,1 0 15,2 0-15,-2-1 0,-3 0 16,1 1-16,1 1 0,-1-4 16,1 1-16,-3 1 0,-1 0 15,2 0-15,2 1 0,0-1 16,2-1-16,-2 2 0,-2 3 16,0-1-16,1-1 0,-1-1 15,2-2-15,-2 1 0,-1 0 16,-1-1-16,0 0 0,3-1 15,1 1-15,0 2 0,-2 0 0,-2-1 16,-1-1-16,0 1 0,0 1 16,4 0-16,1 0 0,-2 0 15,-3 1-15,0-3 0,0-1 16,1 0-16,1 1 0,0 1 16,0 1-16,-3 0 0,-2 0 0,1 1 15,1 1-15,0-1 16,1 0-16,0-1 0,0-1 15,-2 0-15,-2 1 0,-2-3 16,1-1-16,0 3 0,3 2 0,-1-1 16,0-3-16,-3 2 0,1 1 15,-4 0-15,-1 1 0,0-1 16,0-1-16,-1-1 0,-1-1 16,1 2-16,0 1 0,0 1 15,2-1-15,-2 0 0,0 1 0,-1-2 16,0 1-16,-2-1 0,0 1 15,0-2-15,-2 0 0,0 1 16,-2 0-16,1-1 16,-1-1-16,1 2 0,-1 0 0,-1 0 15,1-1-15,-2 1 0,0 1 16,0-1-16,-2 0 0,3 1 16,0-1-16,-3 0 0,2-3 15,-2 3-15,2 0 0,-2 0 16,0 0-16,0 0 0,0-2 0,0 2 15,-2 0-15,2 0 0,-2-1 16,-1 0-16,0 1 0,0 0 16,0-1-16,-3 1 0,-1 0 15,-1-1-15,-2 1 0,-1 1 16,0 1-16,-1 1 0,-2 1 0,2-1 16,2-1-16,1 0 15</inkml:trace>
  <inkml:trace contextRef="#ctx0" brushRef="#br0" timeOffset="6289.9053">23710 8088 0,'0'0'0,"0"0"16,0 0-16,0 0 0,0 0 0,25 4 16,-25-4-16,0 0 0,25-1 15,-25 1-15,0 0 0,33 1 16,-19 0-16,1 0 0,3 1 16,-1-1-16,1-1 0,1 2 15,0-2-15,2 1 0,1-1 0,6 1 16,0 1-16,-2 1 15,1 1-15,0-3 0,2-1 16,-2 2-16,1 2 0,-1 0 0,2 0 16,0-1-16,1-3 0,5 1 15,-1 1-15,0 0 0,-1 1 16,0 0-16,-1-1 0,0-2 16,-1 0-16,2 2 0,1 2 15,1 0-15,-2-3 0,1 1 16,2 2-16,5 2 0,-2-1 0,0-2 15,3 1-15,-3 0 0,-4-2 16,1 1-16,2-2 0,-2 2 16,1-2-16,-2 2 0,0 1 15,0-1-15,2-1 0,-2 0 16,-1 2-16,2-2 0,0 1 16,-1-1-16,1 1 0,0 0 15,1 0-15,1-2 0,-1-1 16,7 0-16,-1 1 0,-1-2 15,-1 0-15,0 2 0,1 1 0,-1-1 16,-1-2-16,1 2 0,0 2 16,-1-3-16,-1-2 0,1 3 15,1 1-15,0-1 0,-1-1 16,-1 0-16,0 0 0,0-1 16,2 0-16,-2 0 0,-3 1 0,3 1 15,1 1-15,-2 0 16,-2-2-16,3 1 0,2 1 15,-4-1-15,-3 0 0,4-1 16,3 2-16,-4-2 0,-3 2 0,0 0 16,1-1-16,-1 0 0,-1 0 15,0-2-15,-1-2 0,1 3 16,0 3-16,-2-2 0,-2-1 16,-1 1-16,1 2 0,1-3 15,2 0-15,-8-2 0,0 1 0,0 0 16,2 1-16,-2-3 0,0 0 15,-1 2-15,-1 1 16,-2 0-16,-1 0 0,1 0 0,2 0 16,-2 0-16,-3-3 0,-2 3 15,-2-1-15,-1 0 0,0-1 16,-2 0-16,-1 0 0,0 0 16,-3 1-16,1 0 0,0 0 15,-2 1-15,1 0 0,-1 0 16,0 0-16,-1 1 0,-1-1 0,1 0 15,-1 0-15,-1 0 0,-2 0 16,2 0-16,-2 0 0,0 0 16,4 0-16,-4 0 0,2 0 15,-2 0-15,2 0 0,-2 0 16,0 0-16,0 0 0,0 0 16,0 0-16,0 0 0,0 0 15,0-2-15,0 2 0,-2 1 16,-1 0-16,-2 0 0,1 0 0,0 0 15,1 0-15</inkml:trace>
  <inkml:trace contextRef="#ctx0" brushRef="#br0" timeOffset="15599.5719">3616 9204 0,'0'0'0,"0"0"16,0 0-16,0 0 0,0 0 0,0 0 15,29 7-15,-29-7 0,0 0 16,34 7-16,-34-7 0,35 3 16,-16-2-16,1 1 0,4 0 15,1 1-15,1-1 0,7-1 16,3 0-16,1-2 0,0 0 0,10 1 16,3 1-16,-5-1 15,2-1-15,-2-1 0,4 0 16,5 0-16,-1 1 0,1 1 0,1 0 15,-4 1-15,-5-1 0,15-1 16,3-2-16,-6 3 0,-4 0 16,6 2-16,1 1 0,5 0 15,-6-1-15,4-1 0,3-2 16,-6 0-16,-6 0 0,32 3 16,-5 2-16,-10 1 0,-7 1 15,-1-1-15,3-4 0,-5 3 16,-8 1-16,6 0 0,5 3 15,-4-1-15,0 0 0,4-5 0,4-1 16,-7-7-16,-6-3 0,7 4 16,5 1-16,-4 2 0,-4 4 15,8-1-15,5 1 0,-8-3 16,-4-1-16,6 2 0,3 3 16,-6-4-16,-5-1 0,9 0 15,6 0-15,-6-3 0,-3-1 0,6 6 16,3 4-16,-8 0 0,-7-2 15,11-2-15,5-1 0,-5-2 16,-1 1-16,4 0 0,3-1 16,-7 3-16,-6 0 0,8 1 15,3-1-15,-1 1 0,0-1 16,0 0-16,3-2 0,-8 5 16,-6 3-16,7-2 0,6-1 15,-4-1-15,-4-2 0,8 0 16,4 0-16,-9 1 0,-5 0 0,7 1 15,7 1-15,-5 2 0,-4 2 16,5-4-16,5 0 16,-5 0-16,-2 2 0,5-1 0,3-3 15,-8 1-15,-6 0 0,12-1 16,8 0-16,-7 0 0,-4 2 16,7-1-16,5-1 0,-8 4 15,-5 5-15,7-4 0,6 0 16,-7-2-16,-5 0 0,7 0 15,4 0-15,-7 0 0,-3 0 0,6 3 16,3 1-16,-7-2 0,-4-1 16,7-1-16,5 0 0,-4 2 15,-4 2-15,5-3 0,3-3 16,-3 1-16,-4 1 0,4-2 16,2 1-16,-4-2 0,-3-2 0,7 2 15,6 0-15,-9-1 16,-4 0-16,6 2 0,4 0 15,-7-1-15,-4 1 0,7-2 16,6-1-16,-10-1 0,-6 1 0,8 3 16,7 5-16,-11-5 0,-6-2 15,6 0-15,5 0 0,-7 2 16,-3-1-16,6 0 0,5 1 16,-8-1-16,-4 0 0,1 0 15,1 0-15,-4 0 0,-4 1 0,8-4 16,5 0-16,-9 2 0,-7 2 15,7-1-15,6-2 16,-10 1-16,-8 0 0,7 0 0,4 2 16,-3-2-16,-1 0 0,2-1 15,1 0-15,-9 1 0,-7 2 16,3-3-16,2-1 0,-3 1 16,-2 2-16,2 3 0,4 1 15,-9-4-15,-2-3 0,0-2 16,3-1-16,-3 5 0,-4 1 0,5 0 15,4 1-15,-8-4 0,-4 1 16,3 1-16,4 2 16,-4 5-16,-1 4 0,-2-9 0,-2-5 15,-5 3-15,-3 2 0,6 2 16,2-1-16,-7 2 0,-5 0 16,3-1-16,0-1 0,-11-4 0,1 0 15,-2 1-15,-1 3 16,0-3-16,-2 0 0,2 0 0,1 1 15,-3 0-15,-1 1 0,0-2 16,2 0-16,-5 1 0,0 2 16,-1 0-16,1 2 0,-1-1 15,-1 0-15,-4-1 0,0 0 16,-2-2-16</inkml:trace>
  <inkml:trace contextRef="#ctx0" brushRef="#br0" timeOffset="62133.6039">21836 10004 0,'0'0'0,"-7"-3"0,-5-1 0,-2 0 16,1-2-16,-9-1 0,-2-2 16,-3 0-16,0-1 0,-2 1 15,-1 0-15,-7-2 0,-1 1 0,1 1 16,1 0-16,-2 0 0,1 1 15,-8 0-15,4 2 0,0-1 16,1 0-16,0 3 0,1 0 16,1 2-16,2 1 0,-4 2 15,-2 0-15,1 0 0,2-2 0,-10 0 16,0 0-16,1 2 16,3 1-16,-2 3 0,-3 1 15,3-1-15,1-1 0,1 4 0,0 1 16,0-1-16,1-1 0,-9-1 15,0 0-15,9 1 0,6 2 16,-6 3-16,-4 1 0,3 1 16,2-1-16,-5 5 0,-4 4 15,6-3-15,4-1 0,-4 2 16,-4 2-16,6 1 0,3 1 16,-6 5-16,-2 3 0,11-9 0,1-3 15,-22 15-15,2-2 0,10-1 16,8-4-16,-1 1 0,-1-1 15,5 3-15,3 0 0,-3 0 16,-1 2-16,2-3 0,0-2 0,-4 5 16,-3 3-16,5-1 15,5-2-15,3 9 0,1 4 16,-1-2-16,1-1 0,-2 1 16,-1 3-16,3-2 0,1-1 0,-3 8 15,-2 3-15,5-4 0,4-2 16,-6 2-16,-4 2 0,8-5 15,4-5-15,-1 11 0,-1 5 16,4-1-16,-1-1 0,-4 3 16,-5 2-16,7-4 0,3-1 0,0 0 15,2 1-15,1-1 16,2 0-16,-5 0 0,-1 3 16,6-8-16,5-3 0,-1 7 15,0 4-15,2-4 0,-1 0 0,1 4 16,0 3-16,3-6 0,0-5 15,3 6-15,0 2 0,0 2 16,-2 0-16,2 1 0,1 3 16,1-8-16,1-5 0,0 5 15,0 4-15,1-5 0,-1-3 16,2 4-16,1 1 0,4-3 0,1-3 16,1 2-16,0 3 15,-3-1-15,-1 1 0,4 4 0,4 3 16,1-6-16,0-5 0,-3 7 15,-1 5-15,-2-8 0,-4-4 16,6 3-16,4 2 0,1-6 16,2-4-16,1 1 0,-1 1 15,0 0-15,1 0 0,1 0 16,0-1-16,-1-6 0,1-3 0,6 10 16,4 7-16,-4-6 15,-4-7-15,-1 4 0,0 2 0,2-2 16,1 0-16,3 4 0,1 4 15,-3-8-15,-3-3 0,6 2 16,5 5-16,-3-7 0,-3-3 16,1-1-16,2 2 0,0-3 0,0-2 15,-3 7-15,1 6 16,-2-7-16,1-5 0,2-2 16,2-1-16,-2-5 0,-2-1 0,4 7 15,1 6-15,-1-9 0,-1-7 0,3 3 16,3 2-16,-1-2 15,-2-1-15,1 4 0,1 1 16,-4 1-16,-2 0 0,5-2 16,4-3-16,-1-7 0,-2-5 15,1 3-15,2 3 0,-7-4 16,-6-1-16,13-2 0,8-2 16,-3 4-16,-2 2 0,1 1 15,1 2-15,-19-11 0,-1-2 0,24 11 16,6 1-16,-6-4 0,-6-1 15,6 0-15,1 2 0,-5-5 16,-3 0-16,3-4 0,3 0 16,-5 1-16,-5 2 0,6-1 15,4 1-15,-19-6 0,1 2 16,19 4-16,2 2 0,-21-9 16,2 2-16,11 3 0,4 1 15,-4-2-15,1 0 0,22 10 0,-5 1 16,-22-10-16,2 0 0,23 6 15,-5-3-15,-4-6 0,-3-2 16,2 1-16,1 1 0,-8 2 16,-6 3-16,7 0 0,3 1 15,-5-6-15,-3-5 0,7 3 16,3 0-16,-5 1 0,-5 1 0,6-3 16,1-2-16,-4 1 15,-3-1-15,3 1 0,4 1 16,-14-6-16,3 0 0,16 3 0,-6 2 15,-19-2-15,5 1 0,25 1 16,0-3-16,-24-2 0,3-2 16,22 4-16,-2 1 0,-23 0 15,2-1-15,21 2 0,-3-2 16,-22 0-16,4-1 0,26 2 16,2-2-16,-29-2 0,-2-1 0,26 3 15,2 2-15,-24-2 0,0-2 16,18 2-16,0-1 0,-19 0 15,3 0-15,18 0 0,-2 0 16,-21-2-16,3-2 0,22 2 16,-2 2-16,-21 1 0,3-1 0,17 0 15,-2-3-15,-20 0 16,1-1-16,17 0 0,-2 1 16,-19-1-16,3 0 0,27 1 15,2-1-15,-32 2 0,-2 0 0,26-6 16,0-3-16,-23 6 0,0 1 15,10-2-15,5 0 0,-10-1 16,-2 0-16,6 1 0,3 1 16,-4 0-16,-4-2 0,6-1 15,3-1-15,-3-2 0,-2 0 0,4 0 16,3-1-16,-2 1 16,1 0-16,-2-1 0,0-2 15,-5 1-15,-1-1 0,3 2 0,4-1 16,-1 2-16,-1 0 0,1-4 15,0-3-15,-4 2 0,-4 1 16,2-2-16,1 0 16,-2 1-16,-2 0 0,3 0 0,1-1 15,-1 0-15,-3-1 0,4-2 16,1-2-16,-2 1 0,-2-1 0,1 4 16,-1 1-16,-4-1 0,-3 0 15,4-3-15,4-2 16,-4 1-16,-1 1 0,1-3 0,0-1 15,-1-1-15,-1 1 0,-1-2 16,0-2-16,3 2 0,3 1 16,-2-5-16,0-4 0,-6 6 0,-2 5 15,2-7-15,4-4 16,-3 3-16,-2 2 0,3-1 16,1-3-16,-1 1 0,-2 1 0,0-3 15,-2 0-15,0 0 0,-2 4 16,1-3-16,1-1 0,0 0 15,0 0-15,0 0 0,1 0 16,-4-1-16,-2 2 0,4-6 16,3-2-16,-5 4 0,-2 3 15,1-4-15,1-2 0,0 1 16,1 1-16,-1-2 0,-1-2 16,-3 2-16,-2 0 0,1-6 15,2 0-15,-4 4 0,-1-3 0,11-22 16,-1 6-16,-5 7 0,-5 7 15,-2-5-15,-2-2 0,-1 1 16,-1 2-16,1-5 0,-1 0 16,0 2-16,0 3 0,-1-9 15,2-5-15,-1 7 0,0 6 0,2-5 16,0-5-16,-1 3 16,1-1-16,-2 0 0,-2-2 15,-2 10-15,-2 5 0,-1-9 16,1-5-16,0 2 0,0 4 0,-2-3 15,0-1-15,1 6 0,-2 3 16,0-6-16,0-6 0,1 2 16,0 1-16,-1 0 0,1 0 15,-2 5-15,0 4 0,0-9 16,-2-7-16,2 7 0,0 3 0,-1-5 16,-1-5-16,-1 10 0,1 4 15,-4-3-15,-1-4 16,-1 3-16,0 2 0,-3-1 0,-1 0 15,-2 6-15,1 4 0,-3-2 16,-1 2-16,1 4 0,3 5 16,-3-6-16,-2-5 0,-3 4 0,-2 4 15,-1-2-15,-2-3 16,5 8-16,4 6 0,-6-9 16,-2-4-16,-4 3 0,-2 3 0,2-2 15,3-1-15,0 4 0,1 3 16,-5-2-16,-2-1 0,3-1 15,2-1-15,-5 2 0,-3 0 16,4 3-16,2 4 0,-5-5 16,-4 1-16,1 1 0,3 1 0,-5-1 15,-2 2-15,4 1 16,1 1-16,-4-5 0,-4-5 16,4 9-16,5 4 0,-5-3 15,-2-2-15,4 1 0,2 1 0,-4 2 16,-4 2-16,3 0 0,4 0 15,-9-2-15,-2-2 0,5 3 16,3 3-16,-8-2 0,-4-1 16,9 1-16,6-3 0,-8 6 15,-6 5-15,1-2 0,1-1 16,1-3-16,0-1 0,1 3 16,-1 1-16,-3-3 0,-1-5 0,4 2 15,3 2-15,-6 0 0,-3 0 16,5 3-16,4 3 0,-6-3 15,-3-1-15,3 0 0,2 3 16,-1 2-16,-2 0 0,-1 1 16,-2-2-16,-1-3 0,0-1 15,6 4-15,7 3 0,-8-3 16,-6-2-16,6 2 0,3 3 16,-2 0-16,-3-2 0,1-1 15,1 1-15,-3-2 0,-1 1 16,4 0-16,4 0 0,-5 3 0,-4 2 15,4 1-15,2 1 0,-3-1 16,-2-1-16,3-3 0,3-1 16,-4 4-16,-3 2 0,5 2 15,5 0-15,-7 0 0,-4 1 16,6 2-16,7 0 0,-6-1 16,-3-1-16,-2-2 0,-1 0 0,1 3 15,0 1-15,4 2 16,4 2-16,-6-3 0,-5 1 15,10 1-15,4 2 0,-5-3 0,-4-1 16,2 2-16,1 2 0,-1 0 16,1 1-16,2-3 0,2-4 15,-7 6-15,-5 5 0,9-1 16,5 1-16,-3 1 0,-3 1 16,4-3-16,3-2 0,-5 3 0,-2 4 15,5-3-15,3-4 0,-6 6 16,-4 2-16,1 3 0,1 1 15,1 1-15,1 2 0,-1-4 16,1 0-16,-3 1 0,0 3 16,7-3-16,5 2 0,-6-2 15,-4-1-15,7 1 0,5 2 16,-8 1-16,-1 2 0,7-1 16,7-3-16,-3 3 0,-4 3 0,4-2 15,1 1-15,-4 2 0,-2-1 16,6-1-16,2-1 0,2 2 15,0 3-15,12-11 16,-3 1-16,-2 3 0,-2 1 0,-1 0 16,1-1-16,-3 5 0,-1 3 15,4-3-15,2-1 0,-4 2 16,-1 2-16,3-2 0,-1-5 0,1 5 16,1 1-16,3-5 0,1 1 15,-6 5-15,0 1 16,4-2-16,3 2 0,1 0 0,1 0 15,2-2-15,0-1 0,-1 3 16,-3 3-16,1-4 0,1-3 0,2 6 16,-1 3-16,4 1 15,1-2-15,-1-1 0,-1 1 16,2-4-16,1 0 0,-3 2 16,-1 0-16,1 0 0,3-2 0,0 2 15,0 2-15,-1-2 0,0-3 16,2 3-16,1 1 15,1-1-15,1 0 0,-1 1 0,1 2 16,0-5-16,-1 1 0,-2 5 16,1 0-16,2-5 0,-2 0 15,-1 4-15,-1 1 0,3-5 16,1 1-16,2 6 0,1 2 16,1-8-16,2-2 0,0-5 15,0-5-15,1-3 0</inkml:trace>
  <inkml:trace contextRef="#ctx0" brushRef="#br0" timeOffset="75486.227">23475 12255 0,'0'0'0,"0"0"16,3 18-16,-1-6 0,0 0 0,2 3 16,0 2-16,2 7 0,0 2 15,2 3-15,1 2 16,1-1-16,1 1 0,3 4 0,0-2 16,0-3-16,-1-4 0,1 2 15,1 1-15,0-1 0,1 0 16,8 3-16,1-3 0,-5-6 15,-3 0-15,7 4 0,-1-2 16,1 0-16,1-1 0,2 1 16,2 0-16,-3-1 0,0-3 15,3 1-15,2-1 0,-2 0 16,-3-1-16,7-1 16,5-1-16,2 2 0,3 1 15,-3-1-15,-3-2 0,3 1 0,-1-1 16,1-3-16,0-1 0,0 0 15,0-2-15,1 1 0,2 1 16,0-2-16,0-3 0,-2 1 16,1-2-16,2 2 0,3 1 15,-3-1-15,0 0 0,2 1 16,-3-2-16,-1 2 0,-1 0 0,-1-2 16,-1-2-16,2 0 0,2-1 15,-1-3-15,-1 1 0,1-3 16,1 0-16,-3 0 15,1 0-15,2 0 0,1-1 0,3-1 16,-1 0 0,-5-1-16,1-3 0,4-2 0,0-1 0,-1 0 15,0 1-15,-2-1 0,-2-2 16,-1-1-16,0-3 0,4 2 16,2 0-16,-5 1 15,-4 0-15,2-2 0,0-1 0,-1-3 16,2-1-16,0-2 0,-1 2 15,1-5-15,0-2 0,3-7 16,2-3-16,-7 5 0,-2 2 16,14-14-16,-5 3 0,-5 3 15,-2 2-15,-4-2 0,-2-1 0,-14 11 16,-1-4-16,11-16 0,-1 1 16,-8 17-16,0-1 0,0-6 15,-1-4-15,-1 7 0,1-2 16,8-20-16,-2 3 0,-13 19 15,-2-3-15,6-24 0,0 2 16,-6 22-16,-2-1 0,0-17 16,-3 3-16,1 14 0,0-2 15,0-17-15,-2 5 0,-1 1 16,0 3-16,-4-2 0,-3 0 0,0 5 16,2 1-16,-4-1 0,0 0 15,-5 3-15,-2-1 0,-1 0 16,-2-1-16,4 19 0,-5-3 15,-8-22-15,2 1 0,8 21 16,-2 0-16,-7-9 0,-1-2 16,3 4-16,-2 1 0,-9-17 15,6 6-15,4 16 0,-3 0 0,-4-8 16,1 0-16,2 6 0,-3 2 16,-6-3-16,0 0 0,5 4 15,1-1-15,-6-2 0,-2 3 16,6 3-16,-1-1 0,-8-3 15,-1 1-15,6 4 0,1 0 16,-10-4-16,-3 3 0,8 6 16,1 1-16,-9-2 0,1 1 15,-1 0-15,2 0 0,-15-6 16,5 0-16,-2 10 0,1 7 0,0 0 16,3 2-16,6-3 0,2 0 15,-3 0-15,-3 3 0,1 0 16,1 1-16,1 0 0,-1 0 15,0 0-15,0-1 0,4 3 16,1 2-16,-2 2 0,0 2 16,-4-2-16,-1-1 0,3 4 0,3 2 15,-4 1-15,-2-1 16,6 3-16,2 0 0,-3 1 0,-1 2 16,-2-1-16,0-1 0,2 0 15,0 0-15,1-1 0,0 1 16,2 4-16,1 1 0,1-1 15,0-2-15,0 5 0,1 1 16,-2 2-16,0 1 0,0 0 16,-1 0-16,4 4 0,3 2 0,-3-5 15,-2-2-15,3 1 16,3-2-16,3 3 0,2 0 0,1 1 16,1 1-16,0 4 0,0 4 15,12-16-15,-1 1 0,-4 0 16,-2 4-16,1 2 0,2 2 15,-1-1-15,-1-1 0,0 3 16,2 2-16,0 1 0,0 3 16,3-1-16,4 0 0,-3 0 15,-1 0-15,0-3 0,0-2 0,4 5 16,1 4-16,1-2 0,0-1 16,2-1-16,3-1 15,1-3-15,1 3 0,0-2 0,-1-3 16,0 7-16,1 3 0,-3-1 15,-1 0-15,1-2 0,2 0 16,-2 0-16,-1 0 0,2 1 16,3 1-16,0-1 0,2 1 15,0-2-15,3-1 0,0 0 16,0 0-16,0-2 0,0-2 0,2 1 16,1 0-16,0 0 0,1 0 15,0 1-15,1 2 0,0-3 16,-1 0-16,0 0 0,1 0 15,-2-4-15,0-1 0,2 7 16,3 2-16,-1-5 0,0-3 0,1 0 16,-1 0-16,1 0 15,0 1-15,-1-1 0,2-2 0,0-1 16,0 0-16,2 1 0,1 1 16,2 0-16,-1 1 0,3-4 15,3-2-15,0 4 16,2 2-16,-3-4 0,-3-1 15,4-1-15,1 1 0,-2-3 16,1-2-16,2 3 0,1 2 16,-3-2-16,0 1 0,2-1 15,1 2-15,-1-4 0,-2-1 0,2 0 16,2 1-16,-3-1 0,-2 0 16,1 0-16,4 2 15,-1-2-15,0-2 0,1 2 0,0 0 16,-2-1-16,-2-3 0,3-1 15,3-2-15,1 1 0,1-2 16,-1 4-16,-1 1 0,1-1 16,-2 0-16,3 1 0,3-1 15,-4-2-15,-2 1 0,3 0 16,1 2-16,0-3 0,-2 0 0,2 2 16,0 1-16,0-2 0,-3-1 15,5 2-15,2 0 16,-3-1-16,-5 0 0,6 2 0,4 0 15,-3-1-15,-3-2 0,2 0 16,0-1-16,-1-1 0,1 0 0,2-1 16,2 0-16,-2 1 15,-3-1-15,5-2 16,4 1-16,-2 0 0,-2 2 0,8 0 16,0-1-16,-9-1 15,-1-1-15,7 2 0,3-1 0,-4 0 16,-1 1-16,-1-3 0,0-1 15,2 3-15,0 0 0,-2-1 16,0-1-16,0 0 0,1 0 0,1-3 16,-2-2-16,1 2 15,2 0-15,-2-1 0,1 0 0,0-2 16,2 1-16,-2-1 0,0 0 16,-1 0-16,1 0 0,1 0 15,-2 0-15,-2-3 0,0 0 16,1-1-16,2 0 0,-1 1 15,-3 4-15,1-5 0,1-2 16,-2 2-16,-1 1 0,1-1 16,1 1-16,2-2 0,0-2 0,2-1 15,0 0-15,0 0 0,-1 0 16,-1-1-16,0 1 0,-3-1 16,0-1-16,0 1 0,1 0 15,-1 1-15,-1 1 0,5-4 16,1-4-16,0 1 15,-2 0-15,0-1 0,1-1 0,-3 0 16,-1-3-16,2 2 0,3-1 16,-4 0-16,-2 1 0,-1-1 15,-1-1-15,0 0 0,2-1 16,0-1-16,0-1 0,-2 0 0,-1 1 16,1-3-16,0-3 15,-1 3-15,-2 2 0,0 0 0,2 0 16,-2 0-16,1-3 0,-4-1 15,-1-2-15,2 5 0,0 2 16,4-6 0,1-4-16,-1-3 0,0-3 15,-4 7-15,-2 5 0,0-7 0,-2 0 16,-2 1-16,-1 3 0,-2 0 16,0-1-16,-4 6 0,0-2 0,0-2 15,-1-1-15,-2-1 16,-1 2-16,-1-1 0,1 0 15,1 1-15,1 2 0,-2-4 16,-2 0-16,0-2 0,-1 0 0,-3 1 16,0-1-16,-1 0 0,0-1 15,-2 0-15,-2 1 0,-1-3 16,-2 0-16,0-1 0,-2 1 16,0 0-16,1 3 0,-3-1 15,-1 0-15,0 0 0,0 1 0,-1-1 16,-2 1-16,1 0 0,-1 3 15,-4-4-15,-1-3 16,0 4-16,-1 0 0,0-3 0,0-3 16,-1 3-16,-1 5 0,-2-3 15,-2 0-15,2-1 0,1 1 16,-5-3-16,1 2 0,-2 3 16,-1 3-16,0-4 0,-2-1 15,0 2-15,-1 4 0,-2-2 16,0-1-16,-2 4 0,-2 3 0,2 2 15,0-2-15,-1 0 0,-2 0 16,0 1-16,1 2 16,-2 3-16,-1 0 0,1 0 0,0 1 15,1 1-15,-2 2 0,-2 0 16,-3 0-16,1 3 0,0 1 16,0-1-16,2-1 0,-2 1 15,-1 4-15,-3-4 0,-2-2 16,5 5-16,3 5 0,-5-1 15,-3 1-15,4 2 0,0-1 0,0 2 16,-3 0-16,0 2 0,2 0 16,-24 4-16,7 1 0,20-2 15,-2-1-15,-19 2 0,4 0 16,7 7-16,4 4 0,-4-3 16,-3-3-16,3 1 0,3 1 15,2 0-15,0-1 0,-4 4 16,-3 2-16,2 2 0,3 5 15,5-3-15,2-1 0,-3-2 0,-3 1 16,4 3-16,1 2 0,0 5 16,-3 2-16,2 0 0,0-2 15,0 0-15,0-1 0,1 2 16,0 1-16,2 5 0,4 6 16,-1-6-16,0-6 0,2 3 15,3 2-15,-2 2 0,-1 2 0,3 4 16,-1 3-16,5-5 0,2-3 15,-1 1-15,1 1 16,3-3-16,4 0 0,-5 7 16,-2 5-16,4-4 0,1-2 0,4 0 15,1-1-15,3 1 0,0 0 16,-5-1-16,-3 1 0,2 2 16,2 3-16,7-2 0,5-1 15,2 1-15,0 1 0,2-8 16,-1-5-16,-1 1 0,-1 1 0,3-2 15,1-2-15,1 3 0,1 2 16,2 5 0,2 5-16,2-18 15,1 4-15,2-1 0,-1-1 0,1 4 16,-2 3-16,2-5 0,1-5 0,-1 1 16,3 4-16,0-4 15,0-1-15,4 1 0,2 2 16,1-3-16,0 0 0,1-2 0,-1 0 15,-2-4-15,-2-1 0,3 3 16,3 0-16,-2-1 0,1 0 0,3-3 16,2-2-16,0 2 15,0 1-15,3 0 16,3 1-16,-4-4 0,1-1 0,2-1 16,-3-3-16,5-2 0,3-1 15,1 0-15,1 2 16,-5-3-16,0 2 0,8-1 0,0-4 15,-1 2-15,-2 3 0,3 0 16,3 1-16,-3-1 0,-1-2 16,1 2-16,4 0 0,-1-2 15,-2 0-15,2-2 0,1-1 16,-2 0-16,2-1 0,5 0 16,5 0-16,4-5 15,5-4-15,-11 4 0,-7 2 0,12-2 16,3-2-16,-8-1 0,-4 0 15,4 0-15,4-1 0,-5 1 16,0 2-16,4-5 0,3-3 16,-5 3-16,-1 1 0,24-4 15,-5 0-15,-13-2 0,-7-2 0,2 3 16,5 2-16,-11-2 16,-6 0-16,6 3 0,5 2 15,-10-2-15,-6-3 0,7 2 16,3-1-16,-3 1 0,-3-2 0,6-1 15,6-2-15,-26 6 0,-2 0 0,25-9 16,3-1-16,-23 7 16,1 1-16,21-9 0,1-1 15,-21 11-15,3 1 0,12-9 16,7-6-16,-19 9 0,-9 4 0,-7 1 16</inkml:trace>
  <inkml:trace contextRef="#ctx0" brushRef="#br0" timeOffset="75697.2172">27199 12406 0,'0'0'0,"0"0"15,0 0-15,0 0 0,0 0 16,0 0-16,0 0 16,0 0-16,22 16 0,-22-16 0</inkml:trace>
  <inkml:trace contextRef="#ctx0" brushRef="#br1" timeOffset="298248.2039">15168 13315 0,'-18'-8'0,"-61"-21"15,-18-2-15,33 25 16,38 30-16,1 0 0,1-3 0,7-6 15,6-4-15,3-4 16</inkml:trace>
  <inkml:trace contextRef="#ctx0" brushRef="#br1" timeOffset="298322.2356">14021 13452 0,'0'0'16,"-21"-4"-16,-6-9 0,-8-26 15,-5-21-15,-14-7 0,-2 7 16,-5-1-16,4 8 0,-12-17 0,-13-16 15,-12 1-15,18 29 0,24 17 16,16 12-16,12 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image" Target="../media/image2.png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tags" Target="../tags/tag18.xml"/><Relationship Id="rId5" Type="http://schemas.openxmlformats.org/officeDocument/2006/relationships/tags" Target="../tags/tag12.xml"/><Relationship Id="rId15" Type="http://schemas.openxmlformats.org/officeDocument/2006/relationships/image" Target="../media/image4.png"/><Relationship Id="rId10" Type="http://schemas.openxmlformats.org/officeDocument/2006/relationships/tags" Target="../tags/tag17.xml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12" Type="http://schemas.openxmlformats.org/officeDocument/2006/relationships/image" Target="../media/image6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image" Target="../media/image5.png"/><Relationship Id="rId5" Type="http://schemas.openxmlformats.org/officeDocument/2006/relationships/tags" Target="../tags/tag23.xml"/><Relationship Id="rId10" Type="http://schemas.openxmlformats.org/officeDocument/2006/relationships/image" Target="../media/image2.png"/><Relationship Id="rId4" Type="http://schemas.openxmlformats.org/officeDocument/2006/relationships/tags" Target="../tags/tag22.xml"/><Relationship Id="rId9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7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../media/image2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31.xml"/><Relationship Id="rId10" Type="http://schemas.openxmlformats.org/officeDocument/2006/relationships/tags" Target="../tags/tag36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../media/image8.png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image" Target="../media/image6.png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image" Target="../media/image5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image" Target="../media/image2.png"/><Relationship Id="rId5" Type="http://schemas.openxmlformats.org/officeDocument/2006/relationships/tags" Target="../tags/tag41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40.xml"/><Relationship Id="rId9" Type="http://schemas.openxmlformats.org/officeDocument/2006/relationships/tags" Target="../tags/tag45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image" Target="../media/image2.png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image" Target="../media/image6.png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59.xml"/><Relationship Id="rId7" Type="http://schemas.openxmlformats.org/officeDocument/2006/relationships/tags" Target="../tags/tag63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image" Target="../media/image10.png"/><Relationship Id="rId5" Type="http://schemas.openxmlformats.org/officeDocument/2006/relationships/tags" Target="../tags/tag61.xml"/><Relationship Id="rId10" Type="http://schemas.openxmlformats.org/officeDocument/2006/relationships/image" Target="../media/image9.png"/><Relationship Id="rId4" Type="http://schemas.openxmlformats.org/officeDocument/2006/relationships/tags" Target="../tags/tag60.xml"/><Relationship Id="rId9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image" Target="../media/image6.png"/><Relationship Id="rId3" Type="http://schemas.openxmlformats.org/officeDocument/2006/relationships/tags" Target="../tags/tag69.xml"/><Relationship Id="rId7" Type="http://schemas.openxmlformats.org/officeDocument/2006/relationships/tags" Target="../tags/tag73.xml"/><Relationship Id="rId12" Type="http://schemas.openxmlformats.org/officeDocument/2006/relationships/image" Target="../media/image5.png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image" Target="../media/image2.png"/><Relationship Id="rId5" Type="http://schemas.openxmlformats.org/officeDocument/2006/relationships/tags" Target="../tags/tag71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70.xml"/><Relationship Id="rId9" Type="http://schemas.openxmlformats.org/officeDocument/2006/relationships/tags" Target="../tags/tag7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image" Target="../media/image6.png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image" Target="../media/image5.png"/><Relationship Id="rId5" Type="http://schemas.openxmlformats.org/officeDocument/2006/relationships/tags" Target="../tags/tag80.xml"/><Relationship Id="rId10" Type="http://schemas.openxmlformats.org/officeDocument/2006/relationships/image" Target="../media/image2.png"/><Relationship Id="rId4" Type="http://schemas.openxmlformats.org/officeDocument/2006/relationships/tags" Target="../tags/tag79.xml"/><Relationship Id="rId9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86.xml"/><Relationship Id="rId7" Type="http://schemas.openxmlformats.org/officeDocument/2006/relationships/tags" Target="../tags/tag90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11" Type="http://schemas.openxmlformats.org/officeDocument/2006/relationships/image" Target="../media/image6.png"/><Relationship Id="rId5" Type="http://schemas.openxmlformats.org/officeDocument/2006/relationships/tags" Target="../tags/tag88.xml"/><Relationship Id="rId10" Type="http://schemas.openxmlformats.org/officeDocument/2006/relationships/image" Target="../media/image5.png"/><Relationship Id="rId4" Type="http://schemas.openxmlformats.org/officeDocument/2006/relationships/tags" Target="../tags/tag87.xml"/><Relationship Id="rId9" Type="http://schemas.openxmlformats.org/officeDocument/2006/relationships/image" Target="../media/image2.png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image" Target="../media/image12.png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image" Target="../media/image11.png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image" Target="../media/image2.png"/><Relationship Id="rId5" Type="http://schemas.openxmlformats.org/officeDocument/2006/relationships/tags" Target="../tags/tag95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94.xml"/><Relationship Id="rId9" Type="http://schemas.openxmlformats.org/officeDocument/2006/relationships/tags" Target="../tags/tag99.xm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02.xml"/><Relationship Id="rId7" Type="http://schemas.openxmlformats.org/officeDocument/2006/relationships/tags" Target="../tags/tag106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6" Type="http://schemas.openxmlformats.org/officeDocument/2006/relationships/tags" Target="../tags/tag105.xml"/><Relationship Id="rId11" Type="http://schemas.openxmlformats.org/officeDocument/2006/relationships/image" Target="../media/image6.png"/><Relationship Id="rId5" Type="http://schemas.openxmlformats.org/officeDocument/2006/relationships/tags" Target="../tags/tag104.xml"/><Relationship Id="rId10" Type="http://schemas.openxmlformats.org/officeDocument/2006/relationships/image" Target="../media/image5.png"/><Relationship Id="rId4" Type="http://schemas.openxmlformats.org/officeDocument/2006/relationships/tags" Target="../tags/tag103.xml"/><Relationship Id="rId9" Type="http://schemas.openxmlformats.org/officeDocument/2006/relationships/image" Target="../media/image2.png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114.xml"/><Relationship Id="rId13" Type="http://schemas.openxmlformats.org/officeDocument/2006/relationships/image" Target="../media/image6.png"/><Relationship Id="rId3" Type="http://schemas.openxmlformats.org/officeDocument/2006/relationships/tags" Target="../tags/tag109.xml"/><Relationship Id="rId7" Type="http://schemas.openxmlformats.org/officeDocument/2006/relationships/tags" Target="../tags/tag113.xml"/><Relationship Id="rId12" Type="http://schemas.openxmlformats.org/officeDocument/2006/relationships/image" Target="../media/image5.png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image" Target="../media/image2.png"/><Relationship Id="rId5" Type="http://schemas.openxmlformats.org/officeDocument/2006/relationships/tags" Target="../tags/tag111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10.xml"/><Relationship Id="rId9" Type="http://schemas.openxmlformats.org/officeDocument/2006/relationships/tags" Target="../tags/tag115.xm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tags" Target="../tags/tag123.xml"/><Relationship Id="rId3" Type="http://schemas.openxmlformats.org/officeDocument/2006/relationships/tags" Target="../tags/tag118.xml"/><Relationship Id="rId7" Type="http://schemas.openxmlformats.org/officeDocument/2006/relationships/tags" Target="../tags/tag122.xml"/><Relationship Id="rId12" Type="http://schemas.openxmlformats.org/officeDocument/2006/relationships/image" Target="../media/image6.png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tags" Target="../tags/tag121.xml"/><Relationship Id="rId11" Type="http://schemas.openxmlformats.org/officeDocument/2006/relationships/image" Target="../media/image2.png"/><Relationship Id="rId5" Type="http://schemas.openxmlformats.org/officeDocument/2006/relationships/tags" Target="../tags/tag120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19.xml"/><Relationship Id="rId9" Type="http://schemas.openxmlformats.org/officeDocument/2006/relationships/tags" Target="../tags/tag124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tags" Target="../tags/tag132.xml"/><Relationship Id="rId3" Type="http://schemas.openxmlformats.org/officeDocument/2006/relationships/tags" Target="../tags/tag127.xml"/><Relationship Id="rId7" Type="http://schemas.openxmlformats.org/officeDocument/2006/relationships/tags" Target="../tags/tag131.xml"/><Relationship Id="rId12" Type="http://schemas.openxmlformats.org/officeDocument/2006/relationships/image" Target="../media/image5.png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6" Type="http://schemas.openxmlformats.org/officeDocument/2006/relationships/tags" Target="../tags/tag130.xml"/><Relationship Id="rId11" Type="http://schemas.openxmlformats.org/officeDocument/2006/relationships/image" Target="../media/image2.png"/><Relationship Id="rId5" Type="http://schemas.openxmlformats.org/officeDocument/2006/relationships/tags" Target="../tags/tag129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28.xml"/><Relationship Id="rId9" Type="http://schemas.openxmlformats.org/officeDocument/2006/relationships/tags" Target="../tags/tag133.xml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141.xml"/><Relationship Id="rId3" Type="http://schemas.openxmlformats.org/officeDocument/2006/relationships/tags" Target="../tags/tag136.xml"/><Relationship Id="rId7" Type="http://schemas.openxmlformats.org/officeDocument/2006/relationships/tags" Target="../tags/tag140.xml"/><Relationship Id="rId12" Type="http://schemas.openxmlformats.org/officeDocument/2006/relationships/image" Target="../media/image5.png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tags" Target="../tags/tag139.xml"/><Relationship Id="rId11" Type="http://schemas.openxmlformats.org/officeDocument/2006/relationships/image" Target="../media/image2.png"/><Relationship Id="rId5" Type="http://schemas.openxmlformats.org/officeDocument/2006/relationships/tags" Target="../tags/tag138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37.xml"/><Relationship Id="rId9" Type="http://schemas.openxmlformats.org/officeDocument/2006/relationships/tags" Target="../tags/tag142.xml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150.xml"/><Relationship Id="rId13" Type="http://schemas.openxmlformats.org/officeDocument/2006/relationships/image" Target="../media/image2.png"/><Relationship Id="rId3" Type="http://schemas.openxmlformats.org/officeDocument/2006/relationships/tags" Target="../tags/tag145.xml"/><Relationship Id="rId7" Type="http://schemas.openxmlformats.org/officeDocument/2006/relationships/tags" Target="../tags/tag149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144.xml"/><Relationship Id="rId1" Type="http://schemas.openxmlformats.org/officeDocument/2006/relationships/tags" Target="../tags/tag143.xml"/><Relationship Id="rId6" Type="http://schemas.openxmlformats.org/officeDocument/2006/relationships/tags" Target="../tags/tag148.xml"/><Relationship Id="rId11" Type="http://schemas.openxmlformats.org/officeDocument/2006/relationships/tags" Target="../tags/tag153.xml"/><Relationship Id="rId5" Type="http://schemas.openxmlformats.org/officeDocument/2006/relationships/tags" Target="../tags/tag147.xml"/><Relationship Id="rId10" Type="http://schemas.openxmlformats.org/officeDocument/2006/relationships/tags" Target="../tags/tag152.xml"/><Relationship Id="rId4" Type="http://schemas.openxmlformats.org/officeDocument/2006/relationships/tags" Target="../tags/tag146.xml"/><Relationship Id="rId9" Type="http://schemas.openxmlformats.org/officeDocument/2006/relationships/tags" Target="../tags/tag151.xml"/><Relationship Id="rId14" Type="http://schemas.openxmlformats.org/officeDocument/2006/relationships/image" Target="../media/image5.png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161.xml"/><Relationship Id="rId13" Type="http://schemas.openxmlformats.org/officeDocument/2006/relationships/image" Target="../media/image6.png"/><Relationship Id="rId3" Type="http://schemas.openxmlformats.org/officeDocument/2006/relationships/tags" Target="../tags/tag156.xml"/><Relationship Id="rId7" Type="http://schemas.openxmlformats.org/officeDocument/2006/relationships/tags" Target="../tags/tag160.xml"/><Relationship Id="rId12" Type="http://schemas.openxmlformats.org/officeDocument/2006/relationships/image" Target="../media/image5.png"/><Relationship Id="rId2" Type="http://schemas.openxmlformats.org/officeDocument/2006/relationships/tags" Target="../tags/tag155.xml"/><Relationship Id="rId1" Type="http://schemas.openxmlformats.org/officeDocument/2006/relationships/tags" Target="../tags/tag154.xml"/><Relationship Id="rId6" Type="http://schemas.openxmlformats.org/officeDocument/2006/relationships/tags" Target="../tags/tag159.xml"/><Relationship Id="rId11" Type="http://schemas.openxmlformats.org/officeDocument/2006/relationships/image" Target="../media/image2.png"/><Relationship Id="rId5" Type="http://schemas.openxmlformats.org/officeDocument/2006/relationships/tags" Target="../tags/tag158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57.xml"/><Relationship Id="rId9" Type="http://schemas.openxmlformats.org/officeDocument/2006/relationships/tags" Target="../tags/tag16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0" y="-317"/>
            <a:ext cx="12192000" cy="6857683"/>
          </a:xfrm>
          <a:prstGeom prst="rect">
            <a:avLst/>
          </a:prstGeom>
        </p:spPr>
      </p:pic>
      <p:pic>
        <p:nvPicPr>
          <p:cNvPr id="25" name="图片 24" descr="NO.19-4_封面页装饰2 副本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9742170" y="911"/>
            <a:ext cx="2437752" cy="6856178"/>
          </a:xfrm>
          <a:prstGeom prst="rect">
            <a:avLst/>
          </a:prstGeom>
        </p:spPr>
      </p:pic>
      <p:pic>
        <p:nvPicPr>
          <p:cNvPr id="5" name="图片 4" descr="NO.19-4_封面页装饰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426366" y="895033"/>
            <a:ext cx="4778335" cy="5073967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矩形: 圆角 17"/>
          <p:cNvSpPr/>
          <p:nvPr>
            <p:custDataLst>
              <p:tags r:id="rId7"/>
            </p:custDataLst>
          </p:nvPr>
        </p:nvSpPr>
        <p:spPr>
          <a:xfrm>
            <a:off x="342900" y="4642515"/>
            <a:ext cx="2573642" cy="471040"/>
          </a:xfrm>
          <a:prstGeom prst="roundRect">
            <a:avLst>
              <a:gd name="adj" fmla="val 9226"/>
            </a:avLst>
          </a:prstGeom>
          <a:solidFill>
            <a:schemeClr val="l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dk1">
                  <a:lumMod val="75000"/>
                  <a:lumOff val="25000"/>
                </a:schemeClr>
              </a:solidFill>
              <a:latin typeface="汉仪文黑-75简" panose="00020600040101010101" charset="-122"/>
              <a:ea typeface="汉仪文黑-55简" panose="00020600040101010101" charset="-122"/>
            </a:endParaRPr>
          </a:p>
        </p:txBody>
      </p:sp>
      <p:sp>
        <p:nvSpPr>
          <p:cNvPr id="4" name="矩形 3"/>
          <p:cNvSpPr/>
          <p:nvPr>
            <p:custDataLst>
              <p:tags r:id="rId8"/>
            </p:custDataLst>
          </p:nvPr>
        </p:nvSpPr>
        <p:spPr>
          <a:xfrm>
            <a:off x="342900" y="3196590"/>
            <a:ext cx="2160803" cy="1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 fontScale="25000" lnSpcReduction="20000"/>
          </a:bodyPr>
          <a:lstStyle/>
          <a:p>
            <a:pPr algn="ctr"/>
            <a:endParaRPr lang="zh-CN" altLang="en-US">
              <a:solidFill>
                <a:schemeClr val="dk1">
                  <a:lumMod val="75000"/>
                  <a:lumOff val="25000"/>
                </a:schemeClr>
              </a:solidFill>
              <a:latin typeface="汉仪文黑-75简" panose="00020600040101010101" charset="-122"/>
              <a:ea typeface="汉仪文黑-55简" panose="00020600040101010101" charset="-122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ctrTitle" idx="4" hasCustomPrompt="1"/>
            <p:custDataLst>
              <p:tags r:id="rId9"/>
            </p:custDataLst>
          </p:nvPr>
        </p:nvSpPr>
        <p:spPr>
          <a:xfrm>
            <a:off x="342900" y="1865630"/>
            <a:ext cx="6696062" cy="1014730"/>
          </a:xfrm>
          <a:noFill/>
        </p:spPr>
        <p:txBody>
          <a:bodyPr vert="horz" wrap="square" lIns="0" tIns="38100" rIns="76200" bIns="3810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lang="zh-CN" altLang="en-US" sz="5600" b="1" i="0" u="none" strike="noStrike" kern="1200" cap="none" spc="0" normalizeH="0" baseline="0" noProof="1">
                <a:solidFill>
                  <a:schemeClr val="dk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文黑-85简" panose="00020600040101010101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</a:p>
        </p:txBody>
      </p:sp>
      <p:sp>
        <p:nvSpPr>
          <p:cNvPr id="7" name="副标题 2"/>
          <p:cNvSpPr>
            <a:spLocks noGrp="1"/>
          </p:cNvSpPr>
          <p:nvPr>
            <p:ph type="subTitle" idx="5" hasCustomPrompt="1"/>
            <p:custDataLst>
              <p:tags r:id="rId10"/>
            </p:custDataLst>
          </p:nvPr>
        </p:nvSpPr>
        <p:spPr>
          <a:xfrm>
            <a:off x="342265" y="3420745"/>
            <a:ext cx="6696697" cy="849025"/>
          </a:xfrm>
          <a:noFill/>
        </p:spPr>
        <p:txBody>
          <a:bodyPr vert="horz" wrap="square" lIns="0" tIns="0" rIns="82550" bIns="0" rtlCol="0">
            <a:normAutofit/>
          </a:bodyPr>
          <a:lstStyle>
            <a:lvl1pPr marL="0" marR="0" indent="-228600" algn="l" defTabSz="914400" rtl="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defRPr kumimoji="0" lang="zh-CN" altLang="en-US" sz="1400" b="0" i="0" u="none" strike="noStrike" kern="1200" cap="none" spc="200" normalizeH="0" baseline="0" noProof="1">
                <a:solidFill>
                  <a:schemeClr val="dk1">
                    <a:lumMod val="50000"/>
                    <a:lumOff val="50000"/>
                  </a:schemeClr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</a:defRPr>
            </a:lvl1pPr>
            <a:lvl2pPr marL="6858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</a:p>
        </p:txBody>
      </p:sp>
      <p:sp>
        <p:nvSpPr>
          <p:cNvPr id="8" name="文本占位符 3"/>
          <p:cNvSpPr>
            <a:spLocks noGrp="1"/>
          </p:cNvSpPr>
          <p:nvPr>
            <p:ph type="body" idx="6" hasCustomPrompt="1"/>
            <p:custDataLst>
              <p:tags r:id="rId11"/>
            </p:custDataLst>
          </p:nvPr>
        </p:nvSpPr>
        <p:spPr>
          <a:xfrm>
            <a:off x="342265" y="4642515"/>
            <a:ext cx="2573642" cy="471043"/>
          </a:xfrm>
          <a:noFill/>
        </p:spPr>
        <p:txBody>
          <a:bodyPr vert="horz" wrap="square" lIns="101600" tIns="0" rIns="82550" bIns="0" rtlCol="0" anchor="ctr" anchorCtr="1">
            <a:normAutofit/>
          </a:bodyPr>
          <a:lstStyle>
            <a:lvl1pPr marL="0" marR="0" indent="-22860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defRPr kumimoji="0" lang="zh-CN" altLang="en-US" sz="1800" b="0" i="0" u="none" strike="noStrike" kern="1200" cap="none" spc="0" normalizeH="0" baseline="0" noProof="1">
                <a:solidFill>
                  <a:schemeClr val="lt1">
                    <a:lumMod val="50000"/>
                  </a:schemeClr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</a:defRPr>
            </a:lvl1pPr>
            <a:lvl2pPr marL="6858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添加文本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图片 7" descr="NO.19-4_正文页装饰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pic>
        <p:nvPicPr>
          <p:cNvPr id="7" name="图片 6" descr="NO.19-4_正文页装饰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-317"/>
            <a:ext cx="12192000" cy="6857683"/>
          </a:xfrm>
          <a:prstGeom prst="rect">
            <a:avLst/>
          </a:prstGeom>
        </p:spPr>
      </p:pic>
      <p:pic>
        <p:nvPicPr>
          <p:cNvPr id="3" name="图片 2" descr="NO.19-4_章节页装饰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9718041" y="4082"/>
            <a:ext cx="1918969" cy="5480776"/>
          </a:xfrm>
          <a:prstGeom prst="rect">
            <a:avLst/>
          </a:prstGeom>
        </p:spPr>
      </p:pic>
      <p:pic>
        <p:nvPicPr>
          <p:cNvPr id="2" name="图片 1" descr="NO.19-4_章节页装饰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447165" y="1263762"/>
            <a:ext cx="3816972" cy="4238401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>
            <p:custDataLst>
              <p:tags r:id="rId7"/>
            </p:custDataLst>
          </p:nvPr>
        </p:nvCxnSpPr>
        <p:spPr>
          <a:xfrm>
            <a:off x="6836626" y="4480299"/>
            <a:ext cx="1105103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>
            <a:spLocks noGrp="1"/>
          </p:cNvSpPr>
          <p:nvPr>
            <p:ph type="ctrTitle" idx="2" hasCustomPrompt="1"/>
            <p:custDataLst>
              <p:tags r:id="rId8"/>
            </p:custDataLst>
          </p:nvPr>
        </p:nvSpPr>
        <p:spPr>
          <a:xfrm>
            <a:off x="4826173" y="2962320"/>
            <a:ext cx="5126644" cy="833755"/>
          </a:xfrm>
        </p:spPr>
        <p:txBody>
          <a:bodyPr vert="horz" wrap="square" lIns="101600" tIns="0" rIns="76200" bIns="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 kumimoji="0" lang="zh-CN" altLang="en-US" sz="4800" b="0" i="0" u="none" strike="noStrike" kern="1200" cap="none" spc="200" normalizeH="0" baseline="0" noProof="1">
                <a:solidFill>
                  <a:schemeClr val="dk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文黑-85简" panose="00020600040101010101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</a:p>
        </p:txBody>
      </p:sp>
      <p:sp>
        <p:nvSpPr>
          <p:cNvPr id="10" name="副标题 4"/>
          <p:cNvSpPr>
            <a:spLocks noGrp="1"/>
          </p:cNvSpPr>
          <p:nvPr>
            <p:ph type="subTitle" idx="3" hasCustomPrompt="1"/>
            <p:custDataLst>
              <p:tags r:id="rId9"/>
            </p:custDataLst>
          </p:nvPr>
        </p:nvSpPr>
        <p:spPr>
          <a:xfrm>
            <a:off x="4826173" y="3837350"/>
            <a:ext cx="5126009" cy="324179"/>
          </a:xfrm>
        </p:spPr>
        <p:txBody>
          <a:bodyPr vert="horz" wrap="square" lIns="101600" tIns="0" rIns="82550" bIns="0" rtlCol="0" anchor="t" anchorCtr="0">
            <a:normAutofit/>
          </a:bodyPr>
          <a:lstStyle>
            <a:lvl1pPr marL="0" marR="0" indent="-22860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defRPr kumimoji="0" lang="zh-CN" altLang="en-US" sz="1600" b="0" i="0" u="none" strike="noStrike" kern="1200" cap="none" spc="200" normalizeH="0" baseline="0" noProof="1">
                <a:solidFill>
                  <a:schemeClr val="dk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</a:defRPr>
            </a:lvl1pPr>
            <a:lvl2pPr marL="6858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</a:p>
        </p:txBody>
      </p:sp>
      <p:sp>
        <p:nvSpPr>
          <p:cNvPr id="11" name="文本占位符 6"/>
          <p:cNvSpPr>
            <a:spLocks noGrp="1"/>
          </p:cNvSpPr>
          <p:nvPr>
            <p:ph type="body" idx="4" hasCustomPrompt="1"/>
            <p:custDataLst>
              <p:tags r:id="rId10"/>
            </p:custDataLst>
          </p:nvPr>
        </p:nvSpPr>
        <p:spPr>
          <a:xfrm>
            <a:off x="4825538" y="4595869"/>
            <a:ext cx="5127279" cy="439046"/>
          </a:xfrm>
        </p:spPr>
        <p:txBody>
          <a:bodyPr vert="horz" wrap="square" lIns="101600" tIns="0" rIns="82550" bIns="0" rtlCol="0" anchor="t" anchorCtr="0">
            <a:normAutofit/>
          </a:bodyPr>
          <a:lstStyle>
            <a:lvl1pPr marL="0" marR="0" indent="-228600" algn="ctr" defTabSz="9144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defRPr kumimoji="0" lang="zh-CN" altLang="en-US" sz="1600" b="0" i="0" u="none" strike="noStrike" kern="1200" cap="none" spc="200" normalizeH="0" baseline="0" noProof="1" err="1">
                <a:solidFill>
                  <a:schemeClr val="dk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等线" panose="02010600030101010101" charset="-122"/>
              </a:defRPr>
            </a:lvl1pPr>
            <a:lvl2pPr marL="6858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添加文本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9" name="图片 8" descr="NO.19-4_正文页装饰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pic>
        <p:nvPicPr>
          <p:cNvPr id="8" name="图片 7" descr="NO.19-4_正文页装饰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5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6"/>
            </p:custDataLst>
          </p:nvPr>
        </p:nvSpPr>
        <p:spPr>
          <a:xfrm>
            <a:off x="6238877" y="952508"/>
            <a:ext cx="5283242" cy="5388907"/>
          </a:xfrm>
        </p:spPr>
        <p:txBody>
          <a:bodyPr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 descr="NO.19-4_正文页装饰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pic>
        <p:nvPicPr>
          <p:cNvPr id="10" name="图片 9" descr="NO.19-4_正文页装饰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5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90170" tIns="46990" rIns="90170" bIns="46990" anchor="ctr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6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7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8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0" y="318"/>
            <a:ext cx="12192000" cy="6857683"/>
          </a:xfrm>
          <a:prstGeom prst="rect">
            <a:avLst/>
          </a:prstGeom>
        </p:spPr>
      </p:pic>
      <p:pic>
        <p:nvPicPr>
          <p:cNvPr id="7" name="图片 6" descr="NO.19-4_目录页装饰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0" y="1026"/>
            <a:ext cx="4241800" cy="6855947"/>
          </a:xfrm>
          <a:prstGeom prst="rect">
            <a:avLst/>
          </a:prstGeom>
        </p:spPr>
      </p:pic>
      <p:pic>
        <p:nvPicPr>
          <p:cNvPr id="6" name="图片 5" descr="NO.19-4_目录页装饰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894840" y="3981450"/>
            <a:ext cx="1037423" cy="58252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solidFill>
                  <a:schemeClr val="lt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9" name="图片 8" descr="NO.19-4_正文页装饰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pic>
        <p:nvPicPr>
          <p:cNvPr id="8" name="图片 7" descr="NO.19-4_正文页装饰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5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6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图片 7" descr="NO.19-4_正文页装饰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pic>
        <p:nvPicPr>
          <p:cNvPr id="7" name="图片 6" descr="NO.19-4_正文页装饰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4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文黑-55简" panose="00020600040101010101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5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图片 5" descr="NO.19-4_正文页装饰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pic>
        <p:nvPicPr>
          <p:cNvPr id="2" name="图片 1" descr="NO.19-4_正文页装饰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94" y="0"/>
            <a:ext cx="12192000" cy="6857683"/>
          </a:xfrm>
          <a:prstGeom prst="rect">
            <a:avLst/>
          </a:prstGeom>
        </p:spPr>
      </p:pic>
      <p:pic>
        <p:nvPicPr>
          <p:cNvPr id="6" name="图片 5" descr="NO.19-4_结束页装饰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490066" y="5457516"/>
            <a:ext cx="4692712" cy="1398898"/>
          </a:xfrm>
          <a:prstGeom prst="rect">
            <a:avLst/>
          </a:prstGeom>
        </p:spPr>
      </p:pic>
      <p:pic>
        <p:nvPicPr>
          <p:cNvPr id="2" name="图片 1" descr="NO.19-4_结束页装饰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35" y="0"/>
            <a:ext cx="1953260" cy="68580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solidFill>
                  <a:schemeClr val="lt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 idx="1" hasCustomPrompt="1"/>
            <p:custDataLst>
              <p:tags r:id="rId7"/>
            </p:custDataLst>
          </p:nvPr>
        </p:nvSpPr>
        <p:spPr>
          <a:xfrm>
            <a:off x="2153288" y="2533739"/>
            <a:ext cx="7885427" cy="1353881"/>
          </a:xfrm>
          <a:noFill/>
        </p:spPr>
        <p:txBody>
          <a:bodyPr vert="horz" wrap="square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7200" b="1" i="0" u="none" strike="noStrike" kern="0" cap="none" spc="300" normalizeH="0" baseline="0" noProof="1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汉仪文黑-85简" panose="00020600040101010101" charset="-122"/>
                <a:cs typeface="+mj-cs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</a:p>
        </p:txBody>
      </p:sp>
      <p:sp>
        <p:nvSpPr>
          <p:cNvPr id="9" name="文本占位符 2"/>
          <p:cNvSpPr>
            <a:spLocks noGrp="1"/>
          </p:cNvSpPr>
          <p:nvPr>
            <p:ph type="body" idx="2" hasCustomPrompt="1"/>
            <p:custDataLst>
              <p:tags r:id="rId8"/>
            </p:custDataLst>
          </p:nvPr>
        </p:nvSpPr>
        <p:spPr>
          <a:xfrm flipH="1">
            <a:off x="2153285" y="3996025"/>
            <a:ext cx="7885428" cy="928995"/>
          </a:xfrm>
          <a:noFill/>
        </p:spPr>
        <p:txBody>
          <a:bodyPr vert="horz" wrap="square" lIns="0" tIns="0" rIns="0" bIns="0" rtlCol="0">
            <a:normAutofit/>
          </a:bodyPr>
          <a:lstStyle>
            <a:lvl1pPr marL="0" marR="0" indent="-228600" algn="l" defTabSz="914400" rtl="0" eaLnBrk="1" fontAlgn="auto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strike="noStrike" kern="0" cap="none" spc="100" normalizeH="0" baseline="0" noProof="1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汉仪文黑-55简" panose="00020600040101010101" charset="-122"/>
                <a:cs typeface="+mj-cs"/>
              </a:defRPr>
            </a:lvl1pPr>
            <a:lvl2pPr marL="6858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添加文本</a:t>
            </a:r>
          </a:p>
        </p:txBody>
      </p:sp>
      <p:sp>
        <p:nvSpPr>
          <p:cNvPr id="10" name="副标题 3"/>
          <p:cNvSpPr>
            <a:spLocks noGrp="1"/>
          </p:cNvSpPr>
          <p:nvPr>
            <p:ph type="subTitle" idx="3" hasCustomPrompt="1"/>
            <p:custDataLst>
              <p:tags r:id="rId9"/>
            </p:custDataLst>
          </p:nvPr>
        </p:nvSpPr>
        <p:spPr>
          <a:xfrm>
            <a:off x="2153288" y="1932968"/>
            <a:ext cx="7885427" cy="492366"/>
          </a:xfrm>
          <a:noFill/>
        </p:spPr>
        <p:txBody>
          <a:bodyPr vert="horz" wrap="square" lIns="90000" tIns="46800" rIns="90000" bIns="46800" rtlCol="0">
            <a:normAutofit/>
          </a:bodyPr>
          <a:lstStyle>
            <a:lvl1pPr marL="0" marR="0" indent="-228600" algn="l" defTabSz="914400" rtl="0" eaLnBrk="1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1" i="0" u="none" strike="noStrike" kern="0" cap="none" spc="600" normalizeH="0" baseline="0" noProof="1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汉仪文黑-55简" panose="00020600040101010101" charset="-122"/>
                <a:cs typeface="+mj-cs"/>
              </a:defRPr>
            </a:lvl1pPr>
            <a:lvl2pPr marL="6858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图片 6" descr="NO.19-4_正文页装饰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pic>
        <p:nvPicPr>
          <p:cNvPr id="6" name="图片 5" descr="NO.19-4_正文页装饰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292800" y="304200"/>
            <a:ext cx="11606400" cy="6249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6" name="图片 5" descr="NO.19-4_正文页装饰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pic>
        <p:nvPicPr>
          <p:cNvPr id="8" name="图片 7" descr="NO.19-4_正文页装饰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6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dk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olidFill>
                <a:schemeClr val="lt1"/>
              </a:solidFill>
              <a:sym typeface="+mn-ea"/>
            </a:endParaRPr>
          </a:p>
        </p:txBody>
      </p:sp>
      <p:pic>
        <p:nvPicPr>
          <p:cNvPr id="6" name="图片 5" descr="NO.19-4_正文页装饰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 anchorCtr="0"/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r>
              <a:rPr lang="zh-CN" altLang="en-US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dk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olidFill>
                <a:schemeClr val="lt1"/>
              </a:solidFill>
              <a:sym typeface="+mn-ea"/>
            </a:endParaRPr>
          </a:p>
        </p:txBody>
      </p:sp>
      <p:pic>
        <p:nvPicPr>
          <p:cNvPr id="6" name="图片 5" descr="NO.19-4_正文页装饰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5040631"/>
            <a:ext cx="12192000" cy="1828799"/>
          </a:xfrm>
          <a:prstGeom prst="rect">
            <a:avLst/>
          </a:prstGeom>
          <a:solidFill>
            <a:schemeClr val="dk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olidFill>
                <a:schemeClr val="lt1"/>
              </a:solidFill>
              <a:sym typeface="+mn-ea"/>
            </a:endParaRPr>
          </a:p>
        </p:txBody>
      </p:sp>
      <p:pic>
        <p:nvPicPr>
          <p:cNvPr id="6" name="图片 5" descr="NO.19-4_正文页装饰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 anchorCtr="0"/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dk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olidFill>
                <a:schemeClr val="lt1"/>
              </a:solidFill>
              <a:sym typeface="+mn-ea"/>
            </a:endParaRPr>
          </a:p>
        </p:txBody>
      </p:sp>
      <p:pic>
        <p:nvPicPr>
          <p:cNvPr id="6" name="图片 5" descr="NO.19-4_正文页装饰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NO.19-4_背景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dk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olidFill>
                <a:schemeClr val="lt1"/>
              </a:solidFill>
              <a:sym typeface="+mn-ea"/>
            </a:endParaRPr>
          </a:p>
        </p:txBody>
      </p:sp>
      <p:pic>
        <p:nvPicPr>
          <p:cNvPr id="6" name="图片 5" descr="NO.19-4_正文页装饰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-5080"/>
            <a:ext cx="511768" cy="6874497"/>
          </a:xfrm>
          <a:prstGeom prst="rect">
            <a:avLst/>
          </a:prstGeom>
        </p:spPr>
      </p:pic>
      <p:pic>
        <p:nvPicPr>
          <p:cNvPr id="8" name="图片 7" descr="NO.19-4_正文页装饰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1125562" y="-16510"/>
            <a:ext cx="1088650" cy="121093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file:///D:\qq&#25991;&#20214;\712321467\Image\C2C\Image2\%7b75232B38-A165-1FB7-499C-2E1C792CACB5%7d.png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29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ags" Target="../tags/tag3.xml"/><Relationship Id="rId28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tags" Target="../tags/tag2.xml"/><Relationship Id="rId27" Type="http://schemas.openxmlformats.org/officeDocument/2006/relationships/tags" Target="../tags/tag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9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9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2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3"/>
            </p:custDataLst>
          </p:nvPr>
        </p:nvSpPr>
        <p:spPr>
          <a:xfrm>
            <a:off x="669882" y="961398"/>
            <a:ext cx="10852237" cy="5388907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汉仪文黑-55简" panose="00020600040101010101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KSO_TEMPLATE" hidden="1"/>
          <p:cNvSpPr/>
          <p:nvPr>
            <p:custDataLst>
              <p:tags r:id="rId27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1073743875" descr="学科网 zxxk.com"/>
          <p:cNvPicPr>
            <a:picLocks noChangeAspect="1"/>
          </p:cNvPicPr>
          <p:nvPr/>
        </p:nvPicPr>
        <p:blipFill>
          <a:blip r:embed="rId28" r:link="rId2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汉仪文黑-55简" panose="00020600040101010101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汉仪文黑-55简" panose="00020600040101010101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汉仪文黑-55简" panose="00020600040101010101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汉仪文黑-55简" panose="00020600040101010101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汉仪文黑-55简" panose="00020600040101010101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汉仪文黑-55简" panose="0002060004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170.xml"/><Relationship Id="rId13" Type="http://schemas.openxmlformats.org/officeDocument/2006/relationships/tags" Target="../tags/tag175.xml"/><Relationship Id="rId18" Type="http://schemas.openxmlformats.org/officeDocument/2006/relationships/tags" Target="../tags/tag180.xml"/><Relationship Id="rId26" Type="http://schemas.openxmlformats.org/officeDocument/2006/relationships/tags" Target="../tags/tag188.xml"/><Relationship Id="rId3" Type="http://schemas.openxmlformats.org/officeDocument/2006/relationships/tags" Target="../tags/tag165.xml"/><Relationship Id="rId21" Type="http://schemas.openxmlformats.org/officeDocument/2006/relationships/tags" Target="../tags/tag183.xml"/><Relationship Id="rId7" Type="http://schemas.openxmlformats.org/officeDocument/2006/relationships/tags" Target="../tags/tag169.xml"/><Relationship Id="rId12" Type="http://schemas.openxmlformats.org/officeDocument/2006/relationships/tags" Target="../tags/tag174.xml"/><Relationship Id="rId17" Type="http://schemas.openxmlformats.org/officeDocument/2006/relationships/tags" Target="../tags/tag179.xml"/><Relationship Id="rId25" Type="http://schemas.openxmlformats.org/officeDocument/2006/relationships/tags" Target="../tags/tag187.xml"/><Relationship Id="rId2" Type="http://schemas.openxmlformats.org/officeDocument/2006/relationships/tags" Target="../tags/tag164.xml"/><Relationship Id="rId16" Type="http://schemas.openxmlformats.org/officeDocument/2006/relationships/tags" Target="../tags/tag178.xml"/><Relationship Id="rId20" Type="http://schemas.openxmlformats.org/officeDocument/2006/relationships/tags" Target="../tags/tag182.xml"/><Relationship Id="rId29" Type="http://schemas.openxmlformats.org/officeDocument/2006/relationships/tags" Target="../tags/tag191.xml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tags" Target="../tags/tag173.xml"/><Relationship Id="rId24" Type="http://schemas.openxmlformats.org/officeDocument/2006/relationships/tags" Target="../tags/tag186.xml"/><Relationship Id="rId5" Type="http://schemas.openxmlformats.org/officeDocument/2006/relationships/tags" Target="../tags/tag167.xml"/><Relationship Id="rId15" Type="http://schemas.openxmlformats.org/officeDocument/2006/relationships/tags" Target="../tags/tag177.xml"/><Relationship Id="rId23" Type="http://schemas.openxmlformats.org/officeDocument/2006/relationships/tags" Target="../tags/tag185.xml"/><Relationship Id="rId28" Type="http://schemas.openxmlformats.org/officeDocument/2006/relationships/tags" Target="../tags/tag190.xml"/><Relationship Id="rId10" Type="http://schemas.openxmlformats.org/officeDocument/2006/relationships/tags" Target="../tags/tag172.xml"/><Relationship Id="rId19" Type="http://schemas.openxmlformats.org/officeDocument/2006/relationships/tags" Target="../tags/tag181.xml"/><Relationship Id="rId4" Type="http://schemas.openxmlformats.org/officeDocument/2006/relationships/tags" Target="../tags/tag166.xml"/><Relationship Id="rId9" Type="http://schemas.openxmlformats.org/officeDocument/2006/relationships/tags" Target="../tags/tag171.xml"/><Relationship Id="rId14" Type="http://schemas.openxmlformats.org/officeDocument/2006/relationships/tags" Target="../tags/tag176.xml"/><Relationship Id="rId22" Type="http://schemas.openxmlformats.org/officeDocument/2006/relationships/tags" Target="../tags/tag184.xml"/><Relationship Id="rId27" Type="http://schemas.openxmlformats.org/officeDocument/2006/relationships/tags" Target="../tags/tag189.xml"/><Relationship Id="rId30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94.xml"/><Relationship Id="rId1" Type="http://schemas.openxmlformats.org/officeDocument/2006/relationships/tags" Target="../tags/tag193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96.xml"/><Relationship Id="rId1" Type="http://schemas.openxmlformats.org/officeDocument/2006/relationships/tags" Target="../tags/tag19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9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3.wmf"/><Relationship Id="rId2" Type="http://schemas.openxmlformats.org/officeDocument/2006/relationships/tags" Target="../tags/tag19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9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0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0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tags" Target="../tags/tag203.xml"/><Relationship Id="rId7" Type="http://schemas.openxmlformats.org/officeDocument/2006/relationships/image" Target="../media/image38.png"/><Relationship Id="rId2" Type="http://schemas.openxmlformats.org/officeDocument/2006/relationships/tags" Target="../tags/tag20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5.emf"/><Relationship Id="rId4" Type="http://schemas.openxmlformats.org/officeDocument/2006/relationships/customXml" Target="../ink/ink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6.png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7.png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Word___.docx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31.xml"/><Relationship Id="rId1" Type="http://schemas.openxmlformats.org/officeDocument/2006/relationships/tags" Target="../tags/tag192.xml"/><Relationship Id="rId5" Type="http://schemas.openxmlformats.org/officeDocument/2006/relationships/image" Target="../media/image21.emf"/><Relationship Id="rId4" Type="http://schemas.openxmlformats.org/officeDocument/2006/relationships/customXml" Target="../ink/ink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24.emf"/><Relationship Id="rId4" Type="http://schemas.openxmlformats.org/officeDocument/2006/relationships/customXml" Target="../ink/ink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文本框 116738"/>
          <p:cNvSpPr txBox="1"/>
          <p:nvPr>
            <p:custDataLst>
              <p:tags r:id="rId1"/>
            </p:custDataLst>
          </p:nvPr>
        </p:nvSpPr>
        <p:spPr>
          <a:xfrm>
            <a:off x="822817" y="1023936"/>
            <a:ext cx="10898155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黑体" panose="02010609060101010101" charset="-122"/>
                <a:ea typeface="黑体" panose="02010609060101010101" charset="-122"/>
              </a:rPr>
              <a:t>催化剂参与反应，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改变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反应历程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降低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反应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活化能</a:t>
            </a:r>
            <a:r>
              <a:rPr lang="en-US" altLang="zh-CN" sz="2800" b="1" dirty="0" smtClean="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提高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化学反应速率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245235" y="2348516"/>
            <a:ext cx="5431473" cy="3411855"/>
            <a:chOff x="1731010" y="986397"/>
            <a:chExt cx="5431473" cy="3411855"/>
          </a:xfrm>
        </p:grpSpPr>
        <p:grpSp>
          <p:nvGrpSpPr>
            <p:cNvPr id="9" name="组合 32"/>
            <p:cNvGrpSpPr/>
            <p:nvPr>
              <p:custDataLst>
                <p:tags r:id="rId3"/>
              </p:custDataLst>
            </p:nvPr>
          </p:nvGrpSpPr>
          <p:grpSpPr>
            <a:xfrm>
              <a:off x="2041208" y="1062914"/>
              <a:ext cx="4278312" cy="3335338"/>
              <a:chOff x="2222649" y="1507538"/>
              <a:chExt cx="4278164" cy="3335099"/>
            </a:xfrm>
          </p:grpSpPr>
          <p:grpSp>
            <p:nvGrpSpPr>
              <p:cNvPr id="10" name="组合 47"/>
              <p:cNvGrpSpPr/>
              <p:nvPr>
                <p:custDataLst>
                  <p:tags r:id="rId24"/>
                </p:custDataLst>
              </p:nvPr>
            </p:nvGrpSpPr>
            <p:grpSpPr>
              <a:xfrm>
                <a:off x="2714625" y="4411750"/>
                <a:ext cx="3786188" cy="430887"/>
                <a:chOff x="642910" y="3424351"/>
                <a:chExt cx="3214710" cy="430347"/>
              </a:xfrm>
            </p:grpSpPr>
            <p:cxnSp>
              <p:nvCxnSpPr>
                <p:cNvPr id="11" name="直接箭头连接符 48"/>
                <p:cNvCxnSpPr/>
                <p:nvPr>
                  <p:custDataLst>
                    <p:tags r:id="rId28"/>
                  </p:custDataLst>
                </p:nvPr>
              </p:nvCxnSpPr>
              <p:spPr>
                <a:xfrm>
                  <a:off x="642910" y="3429006"/>
                  <a:ext cx="3071834" cy="1588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arrow" w="med" len="med"/>
                </a:ln>
              </p:spPr>
            </p:cxnSp>
            <p:sp>
              <p:nvSpPr>
                <p:cNvPr id="12" name="TextBox 49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2714612" y="3424351"/>
                  <a:ext cx="1143008" cy="4303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>
                    <a:buClrTx/>
                    <a:buSzTx/>
                    <a:buFont typeface="Arial" panose="020B0604020202020204"/>
                  </a:pPr>
                  <a:r>
                    <a:rPr lang="zh-CN" altLang="en-US" sz="2200">
                      <a:solidFill>
                        <a:schemeClr val="tx1"/>
                      </a:solidFill>
                      <a:latin typeface="微软雅黑" panose="020B0503020204020204" charset="-122"/>
                      <a:ea typeface="微软雅黑" panose="020B0503020204020204" charset="-122"/>
                      <a:sym typeface="微软雅黑" panose="020B0503020204020204" charset="-122"/>
                    </a:rPr>
                    <a:t>反应过程</a:t>
                  </a:r>
                </a:p>
              </p:txBody>
            </p:sp>
          </p:grpSp>
          <p:grpSp>
            <p:nvGrpSpPr>
              <p:cNvPr id="13" name="组合 50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2222649" y="1507538"/>
                <a:ext cx="642931" cy="2907300"/>
                <a:chOff x="150952" y="803891"/>
                <a:chExt cx="642910" cy="2623528"/>
              </a:xfrm>
            </p:grpSpPr>
            <p:cxnSp>
              <p:nvCxnSpPr>
                <p:cNvPr id="14" name="直接箭头连接符 51"/>
                <p:cNvCxnSpPr/>
                <p:nvPr>
                  <p:custDataLst>
                    <p:tags r:id="rId26"/>
                  </p:custDataLst>
                </p:nvPr>
              </p:nvCxnSpPr>
              <p:spPr>
                <a:xfrm flipH="1" flipV="1">
                  <a:off x="633222" y="864297"/>
                  <a:ext cx="9688" cy="2563122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arrow" w="med" len="med"/>
                </a:ln>
              </p:spPr>
            </p:cxnSp>
            <p:sp>
              <p:nvSpPr>
                <p:cNvPr id="15" name="TextBox 52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150952" y="803891"/>
                  <a:ext cx="642910" cy="69433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>
                    <a:buClrTx/>
                    <a:buSzTx/>
                    <a:buFont typeface="Arial" panose="020B0604020202020204"/>
                  </a:pPr>
                  <a:r>
                    <a:rPr lang="zh-CN" altLang="en-US" sz="2200">
                      <a:solidFill>
                        <a:schemeClr val="tx1"/>
                      </a:solidFill>
                      <a:latin typeface="微软雅黑" panose="020B0503020204020204" charset="-122"/>
                      <a:ea typeface="微软雅黑" panose="020B0503020204020204" charset="-122"/>
                      <a:sym typeface="微软雅黑" panose="020B0503020204020204" charset="-122"/>
                    </a:rPr>
                    <a:t>能量</a:t>
                  </a:r>
                </a:p>
              </p:txBody>
            </p:sp>
          </p:grpSp>
        </p:grpSp>
        <p:sp>
          <p:nvSpPr>
            <p:cNvPr id="16" name="TextBox 5"/>
            <p:cNvSpPr/>
            <p:nvPr>
              <p:custDataLst>
                <p:tags r:id="rId4"/>
              </p:custDataLst>
            </p:nvPr>
          </p:nvSpPr>
          <p:spPr>
            <a:xfrm>
              <a:off x="2604135" y="2906319"/>
              <a:ext cx="928688" cy="3381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buClrTx/>
                <a:buSzTx/>
                <a:buFont typeface="Arial" panose="020B0604020202020204"/>
              </a:pPr>
              <a:r>
                <a:rPr lang="zh-CN" altLang="en-US" sz="16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反应物</a:t>
              </a:r>
            </a:p>
          </p:txBody>
        </p:sp>
        <p:sp>
          <p:nvSpPr>
            <p:cNvPr id="17" name="TextBox 5"/>
            <p:cNvSpPr/>
            <p:nvPr>
              <p:custDataLst>
                <p:tags r:id="rId5"/>
              </p:custDataLst>
            </p:nvPr>
          </p:nvSpPr>
          <p:spPr>
            <a:xfrm>
              <a:off x="3417570" y="986397"/>
              <a:ext cx="1657350" cy="339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buClrTx/>
                <a:buSzTx/>
                <a:buFont typeface="Arial" panose="020B0604020202020204"/>
              </a:pPr>
              <a:r>
                <a:rPr lang="zh-CN" altLang="en-US" sz="16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无催化剂过渡态</a:t>
              </a:r>
            </a:p>
          </p:txBody>
        </p:sp>
        <p:grpSp>
          <p:nvGrpSpPr>
            <p:cNvPr id="19" name="组合 34"/>
            <p:cNvGrpSpPr/>
            <p:nvPr>
              <p:custDataLst>
                <p:tags r:id="rId6"/>
              </p:custDataLst>
            </p:nvPr>
          </p:nvGrpSpPr>
          <p:grpSpPr>
            <a:xfrm>
              <a:off x="5206683" y="3616884"/>
              <a:ext cx="1143000" cy="349250"/>
              <a:chOff x="5429256" y="4060373"/>
              <a:chExt cx="1143008" cy="350129"/>
            </a:xfrm>
          </p:grpSpPr>
          <p:cxnSp>
            <p:nvCxnSpPr>
              <p:cNvPr id="20" name="直接连接符 24"/>
              <p:cNvCxnSpPr/>
              <p:nvPr>
                <p:custDataLst>
                  <p:tags r:id="rId22"/>
                </p:custDataLst>
              </p:nvPr>
            </p:nvCxnSpPr>
            <p:spPr>
              <a:xfrm>
                <a:off x="5429256" y="4060373"/>
                <a:ext cx="114300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miter/>
                <a:headEnd type="none" w="med" len="med"/>
                <a:tailEnd type="none" w="med" len="med"/>
              </a:ln>
            </p:spPr>
          </p:cxnSp>
          <p:sp>
            <p:nvSpPr>
              <p:cNvPr id="21" name="TextBox 5"/>
              <p:cNvSpPr/>
              <p:nvPr>
                <p:custDataLst>
                  <p:tags r:id="rId23"/>
                </p:custDataLst>
              </p:nvPr>
            </p:nvSpPr>
            <p:spPr>
              <a:xfrm>
                <a:off x="5500694" y="4071948"/>
                <a:ext cx="928694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ClrTx/>
                  <a:buSzTx/>
                  <a:buFont typeface="Arial" panose="020B0604020202020204"/>
                </a:pPr>
                <a:r>
                  <a:rPr lang="zh-CN" altLang="en-US" sz="16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微软雅黑" panose="020B0503020204020204" charset="-122"/>
                  </a:rPr>
                  <a:t>生成物</a:t>
                </a:r>
              </a:p>
            </p:txBody>
          </p:sp>
        </p:grpSp>
        <p:grpSp>
          <p:nvGrpSpPr>
            <p:cNvPr id="22" name="组合 51"/>
            <p:cNvGrpSpPr/>
            <p:nvPr>
              <p:custDataLst>
                <p:tags r:id="rId7"/>
              </p:custDataLst>
            </p:nvPr>
          </p:nvGrpSpPr>
          <p:grpSpPr>
            <a:xfrm>
              <a:off x="2545715" y="1666482"/>
              <a:ext cx="2879725" cy="357187"/>
              <a:chOff x="2555465" y="1779662"/>
              <a:chExt cx="2880581" cy="356141"/>
            </a:xfrm>
          </p:grpSpPr>
          <p:cxnSp>
            <p:nvCxnSpPr>
              <p:cNvPr id="23" name="直接连接符 18"/>
              <p:cNvCxnSpPr/>
              <p:nvPr>
                <p:custDataLst>
                  <p:tags r:id="rId20"/>
                </p:custDataLst>
              </p:nvPr>
            </p:nvCxnSpPr>
            <p:spPr>
              <a:xfrm rot="60000" flipV="1">
                <a:off x="2555465" y="2117930"/>
                <a:ext cx="1800511" cy="1787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miter/>
                <a:headEnd type="none" w="med" len="med"/>
                <a:tailEnd type="none" w="med" len="med"/>
              </a:ln>
            </p:spPr>
          </p:cxnSp>
          <p:sp>
            <p:nvSpPr>
              <p:cNvPr id="24" name="TextBox 5"/>
              <p:cNvSpPr/>
              <p:nvPr>
                <p:custDataLst>
                  <p:tags r:id="rId21"/>
                </p:custDataLst>
              </p:nvPr>
            </p:nvSpPr>
            <p:spPr>
              <a:xfrm>
                <a:off x="3419872" y="1779662"/>
                <a:ext cx="2016174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ClrTx/>
                  <a:buSzTx/>
                  <a:buFont typeface="Arial" panose="020B0604020202020204"/>
                </a:pPr>
                <a:r>
                  <a:rPr lang="zh-CN" altLang="en-US" sz="16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微软雅黑" panose="020B0503020204020204" charset="-122"/>
                  </a:rPr>
                  <a:t>有催化剂过渡态</a:t>
                </a:r>
              </a:p>
            </p:txBody>
          </p:sp>
        </p:grpSp>
        <p:cxnSp>
          <p:nvCxnSpPr>
            <p:cNvPr id="25" name="直接连接符 27"/>
            <p:cNvCxnSpPr/>
            <p:nvPr>
              <p:custDataLst>
                <p:tags r:id="rId8"/>
              </p:custDataLst>
            </p:nvPr>
          </p:nvCxnSpPr>
          <p:spPr>
            <a:xfrm>
              <a:off x="3417570" y="1292784"/>
              <a:ext cx="293052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cxnSp>
        <p:sp>
          <p:nvSpPr>
            <p:cNvPr id="27" name="TextBox 5"/>
            <p:cNvSpPr/>
            <p:nvPr>
              <p:custDataLst>
                <p:tags r:id="rId9"/>
              </p:custDataLst>
            </p:nvPr>
          </p:nvSpPr>
          <p:spPr>
            <a:xfrm>
              <a:off x="5865495" y="2167497"/>
              <a:ext cx="1296988" cy="3698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buClrTx/>
                <a:buSzTx/>
                <a:buFont typeface="Arial" panose="020B0604020202020204"/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活化能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Ea1</a:t>
              </a:r>
              <a:endParaRPr lang="zh-CN" altLang="en-US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28" name="TextBox 5"/>
            <p:cNvSpPr/>
            <p:nvPr>
              <p:custDataLst>
                <p:tags r:id="rId10"/>
              </p:custDataLst>
            </p:nvPr>
          </p:nvSpPr>
          <p:spPr>
            <a:xfrm>
              <a:off x="1731010" y="2242744"/>
              <a:ext cx="1366838" cy="3698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buClrTx/>
                <a:buSzTx/>
                <a:buFont typeface="Arial" panose="020B0604020202020204"/>
              </a:pPr>
              <a:r>
                <a:rPr lang="zh-CN" altLang="en-US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活化能</a:t>
              </a:r>
              <a:r>
                <a:rPr lang="en-US" altLang="zh-CN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Ea2</a:t>
              </a:r>
              <a:endParaRPr lang="zh-CN" altLang="en-US" baseline="-25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21506" name="任意多边形 16"/>
            <p:cNvSpPr/>
            <p:nvPr>
              <p:custDataLst>
                <p:tags r:id="rId11"/>
              </p:custDataLst>
            </p:nvPr>
          </p:nvSpPr>
          <p:spPr>
            <a:xfrm>
              <a:off x="2721928" y="2025257"/>
              <a:ext cx="3240087" cy="1609725"/>
            </a:xfrm>
            <a:custGeom>
              <a:avLst/>
              <a:gdLst/>
              <a:ahLst/>
              <a:cxnLst>
                <a:cxn ang="0">
                  <a:pos x="0" y="837204"/>
                </a:cxn>
                <a:cxn ang="0">
                  <a:pos x="1825860" y="731823"/>
                </a:cxn>
                <a:cxn ang="0">
                  <a:pos x="3829844" y="5853"/>
                </a:cxn>
                <a:cxn ang="0">
                  <a:pos x="4898632" y="696696"/>
                </a:cxn>
                <a:cxn ang="0">
                  <a:pos x="6101028" y="357129"/>
                </a:cxn>
                <a:cxn ang="0">
                  <a:pos x="9262854" y="1422664"/>
                </a:cxn>
                <a:cxn ang="0">
                  <a:pos x="11756688" y="1586592"/>
                </a:cxn>
              </a:cxnLst>
              <a:rect l="l" t="t" r="r" b="b"/>
              <a:pathLst>
                <a:path w="3055717" h="1608880">
                  <a:moveTo>
                    <a:pt x="0" y="827589"/>
                  </a:moveTo>
                  <a:cubicBezTo>
                    <a:pt x="154329" y="843986"/>
                    <a:pt x="308658" y="860384"/>
                    <a:pt x="474562" y="723417"/>
                  </a:cubicBezTo>
                  <a:cubicBezTo>
                    <a:pt x="640466" y="586450"/>
                    <a:pt x="862314" y="11574"/>
                    <a:pt x="995423" y="5787"/>
                  </a:cubicBezTo>
                  <a:cubicBezTo>
                    <a:pt x="1128532" y="0"/>
                    <a:pt x="1174830" y="630820"/>
                    <a:pt x="1273215" y="688693"/>
                  </a:cubicBezTo>
                  <a:cubicBezTo>
                    <a:pt x="1371600" y="746566"/>
                    <a:pt x="1396679" y="233422"/>
                    <a:pt x="1585732" y="353027"/>
                  </a:cubicBezTo>
                  <a:cubicBezTo>
                    <a:pt x="1774785" y="472632"/>
                    <a:pt x="2162537" y="1203766"/>
                    <a:pt x="2407534" y="1406323"/>
                  </a:cubicBezTo>
                  <a:cubicBezTo>
                    <a:pt x="2652531" y="1608880"/>
                    <a:pt x="2854124" y="1588624"/>
                    <a:pt x="3055717" y="1568369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18"/>
            <p:cNvCxnSpPr/>
            <p:nvPr>
              <p:custDataLst>
                <p:tags r:id="rId12"/>
              </p:custDataLst>
            </p:nvPr>
          </p:nvCxnSpPr>
          <p:spPr>
            <a:xfrm>
              <a:off x="2482533" y="2873934"/>
              <a:ext cx="3671887" cy="5715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cxnSp>
        <p:sp>
          <p:nvSpPr>
            <p:cNvPr id="59401" name="任意多边形 15"/>
            <p:cNvSpPr/>
            <p:nvPr>
              <p:custDataLst>
                <p:tags r:id="rId13"/>
              </p:custDataLst>
            </p:nvPr>
          </p:nvSpPr>
          <p:spPr>
            <a:xfrm>
              <a:off x="2722245" y="1206107"/>
              <a:ext cx="3344863" cy="2428875"/>
            </a:xfrm>
            <a:custGeom>
              <a:avLst/>
              <a:gdLst/>
              <a:ahLst/>
              <a:cxnLst>
                <a:cxn ang="0">
                  <a:pos x="0" y="488335"/>
                </a:cxn>
                <a:cxn ang="0">
                  <a:pos x="612578" y="439119"/>
                </a:cxn>
                <a:cxn ang="0">
                  <a:pos x="1375407" y="28982"/>
                </a:cxn>
                <a:cxn ang="0">
                  <a:pos x="2484960" y="613017"/>
                </a:cxn>
                <a:cxn ang="0">
                  <a:pos x="3340243" y="714728"/>
                </a:cxn>
              </a:cxnLst>
              <a:rect l="l" t="t" r="r" b="b"/>
              <a:pathLst>
                <a:path w="3345083" h="2565721">
                  <a:moveTo>
                    <a:pt x="0" y="1722698"/>
                  </a:moveTo>
                  <a:cubicBezTo>
                    <a:pt x="191947" y="1770926"/>
                    <a:pt x="383894" y="1819154"/>
                    <a:pt x="613458" y="1549078"/>
                  </a:cubicBezTo>
                  <a:cubicBezTo>
                    <a:pt x="843022" y="1279002"/>
                    <a:pt x="1064871" y="0"/>
                    <a:pt x="1377387" y="102243"/>
                  </a:cubicBezTo>
                  <a:cubicBezTo>
                    <a:pt x="1689903" y="204486"/>
                    <a:pt x="2160608" y="1759351"/>
                    <a:pt x="2488557" y="2162536"/>
                  </a:cubicBezTo>
                  <a:cubicBezTo>
                    <a:pt x="2816506" y="2565721"/>
                    <a:pt x="3080794" y="2543536"/>
                    <a:pt x="3345083" y="2521351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" name="组合 29"/>
            <p:cNvGrpSpPr/>
            <p:nvPr>
              <p:custDataLst>
                <p:tags r:id="rId14"/>
              </p:custDataLst>
            </p:nvPr>
          </p:nvGrpSpPr>
          <p:grpSpPr>
            <a:xfrm>
              <a:off x="5845175" y="1292784"/>
              <a:ext cx="5715" cy="2264410"/>
              <a:chOff x="9221" y="2754"/>
              <a:chExt cx="9" cy="3566"/>
            </a:xfrm>
          </p:grpSpPr>
          <p:cxnSp>
            <p:nvCxnSpPr>
              <p:cNvPr id="26" name="直接箭头连接符 37"/>
              <p:cNvCxnSpPr/>
              <p:nvPr>
                <p:custDataLst>
                  <p:tags r:id="rId18"/>
                </p:custDataLst>
              </p:nvPr>
            </p:nvCxnSpPr>
            <p:spPr>
              <a:xfrm flipH="1" flipV="1">
                <a:off x="9221" y="2754"/>
                <a:ext cx="9" cy="237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arrow" w="med" len="med"/>
              </a:ln>
            </p:spPr>
          </p:cxnSp>
          <p:cxnSp>
            <p:nvCxnSpPr>
              <p:cNvPr id="21516" name="直接箭头连接符 39"/>
              <p:cNvCxnSpPr/>
              <p:nvPr>
                <p:custDataLst>
                  <p:tags r:id="rId19"/>
                </p:custDataLst>
              </p:nvPr>
            </p:nvCxnSpPr>
            <p:spPr>
              <a:xfrm flipH="1">
                <a:off x="9230" y="5018"/>
                <a:ext cx="0" cy="130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arrow" w="med" len="med"/>
              </a:ln>
            </p:spPr>
          </p:cxnSp>
        </p:grpSp>
        <p:grpSp>
          <p:nvGrpSpPr>
            <p:cNvPr id="29" name="组合 28"/>
            <p:cNvGrpSpPr/>
            <p:nvPr>
              <p:custDataLst>
                <p:tags r:id="rId15"/>
              </p:custDataLst>
            </p:nvPr>
          </p:nvGrpSpPr>
          <p:grpSpPr>
            <a:xfrm>
              <a:off x="2976245" y="2025574"/>
              <a:ext cx="0" cy="800100"/>
              <a:chOff x="4593" y="3005"/>
              <a:chExt cx="0" cy="1260"/>
            </a:xfrm>
          </p:grpSpPr>
          <p:cxnSp>
            <p:nvCxnSpPr>
              <p:cNvPr id="21518" name="直接箭头连接符 46"/>
              <p:cNvCxnSpPr/>
              <p:nvPr>
                <p:custDataLst>
                  <p:tags r:id="rId16"/>
                </p:custDataLst>
              </p:nvPr>
            </p:nvCxnSpPr>
            <p:spPr>
              <a:xfrm flipH="1" flipV="1">
                <a:off x="4593" y="3005"/>
                <a:ext cx="0" cy="6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arrow" w="med" len="med"/>
              </a:ln>
            </p:spPr>
          </p:cxnSp>
          <p:cxnSp>
            <p:nvCxnSpPr>
              <p:cNvPr id="21519" name="直接箭头连接符 47"/>
              <p:cNvCxnSpPr/>
              <p:nvPr>
                <p:custDataLst>
                  <p:tags r:id="rId17"/>
                </p:custDataLst>
              </p:nvPr>
            </p:nvCxnSpPr>
            <p:spPr>
              <a:xfrm flipH="1">
                <a:off x="4593" y="3573"/>
                <a:ext cx="0" cy="6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arrow" w="med" len="med"/>
              </a:ln>
            </p:spPr>
          </p:cxnSp>
        </p:grpSp>
      </p:grpSp>
      <p:sp>
        <p:nvSpPr>
          <p:cNvPr id="31" name="矩形 30"/>
          <p:cNvSpPr/>
          <p:nvPr>
            <p:custDataLst>
              <p:tags r:id="rId2"/>
            </p:custDataLst>
          </p:nvPr>
        </p:nvSpPr>
        <p:spPr>
          <a:xfrm>
            <a:off x="7257732" y="2839202"/>
            <a:ext cx="4057650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Comic Sans MS" panose="030F0702030302020204" pitchFamily="66" charset="0"/>
              </a:rPr>
              <a:t>由于催化剂的质量及化学性质在反应前后不变，反应历程中必定既有催化参与的反应，又包括使催化剂再生成的反应。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732764" y="185399"/>
            <a:ext cx="1879309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7030A0"/>
                </a:solidFill>
              </a:rPr>
              <a:t>催化剂</a:t>
            </a:r>
            <a:endParaRPr lang="zh-CN" altLang="en-US" sz="40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61645" y="294005"/>
            <a:ext cx="8171815" cy="583311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702425" y="1659890"/>
            <a:ext cx="5403215" cy="11245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t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对于</a:t>
            </a:r>
            <a:r>
              <a:rPr lang="zh-CN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基元</a:t>
            </a:r>
            <a:r>
              <a:rPr lang="zh-CN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反应：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＋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b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B = 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g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G</a:t>
            </a:r>
            <a:r>
              <a:rPr lang="zh-CN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＋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h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H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sym typeface="+mn-ea"/>
              </a:rPr>
              <a:t>  </a:t>
            </a:r>
            <a:endParaRPr lang="zh-CN" altLang="zh-CN" sz="2400" b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charset="0"/>
              <a:ea typeface="宋体" panose="02010600030101010101" pitchFamily="2" charset="-122"/>
              <a:sym typeface="+mn-ea"/>
            </a:endParaRPr>
          </a:p>
          <a:p>
            <a:pPr algn="ctr">
              <a:lnSpc>
                <a:spcPct val="140000"/>
              </a:lnSpc>
            </a:pP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  <a:ea typeface="宋体" panose="02010600030101010101" pitchFamily="2" charset="-122"/>
                <a:sym typeface="+mn-ea"/>
              </a:rPr>
              <a:t>v</a:t>
            </a:r>
            <a:r>
              <a:rPr lang="zh-CN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＝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kc</a:t>
            </a:r>
            <a:r>
              <a:rPr lang="en-US" altLang="zh-CN" sz="2400" b="1" i="1" baseline="3000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(A)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·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c</a:t>
            </a:r>
            <a:r>
              <a:rPr lang="en-US" altLang="zh-CN" sz="2400" b="1" i="1" baseline="3000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b</a:t>
            </a:r>
            <a:r>
              <a:rPr lang="en-US" altLang="zh-CN" sz="2400" b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(B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897745" y="163957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3881717" y="4760259"/>
            <a:ext cx="4625788" cy="268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546847" y="5199529"/>
            <a:ext cx="4043307" cy="268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758758" y="184826"/>
            <a:ext cx="1284052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7030A0"/>
                </a:solidFill>
              </a:rPr>
              <a:t>温度</a:t>
            </a:r>
            <a:endParaRPr lang="zh-CN" altLang="en-US" sz="4000" dirty="0">
              <a:solidFill>
                <a:srgbClr val="7030A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87206" y="846044"/>
            <a:ext cx="11698605" cy="52014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sym typeface="+mn-ea"/>
              </a:rPr>
              <a:t> </a:t>
            </a:r>
            <a:endParaRPr lang="zh-CN" sz="2800" b="1" noProof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1.Ea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一定，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T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升高，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变大，所以升温可加快所有反应的速率。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2.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对于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不同反应，</a:t>
            </a:r>
            <a:r>
              <a:rPr 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活化能越大，速率常数越小，反应速率越</a:t>
            </a:r>
            <a:r>
              <a:rPr 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慢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。</a:t>
            </a:r>
            <a:endParaRPr lang="en-US" altLang="zh-CN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   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同一反应历程不同基元反应，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Ea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最大的一步反应速率最慢，是整个历程的决速步骤。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3.Ea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越大，直线的斜率绝对值越大，改变相同温度，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变化大。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   吸热反应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E</a:t>
            </a:r>
            <a:r>
              <a:rPr lang="zh-CN" altLang="en-US" sz="1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正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＞</a:t>
            </a:r>
            <a:r>
              <a:rPr lang="zh-CN" altLang="en-US" sz="1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E</a:t>
            </a:r>
            <a:r>
              <a:rPr lang="zh-CN" altLang="en-US" sz="1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逆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，升高相同温度，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sz="1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正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升的更快，所以平衡后升温，正向移动。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   放热反应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E</a:t>
            </a:r>
            <a:r>
              <a:rPr lang="zh-CN" altLang="en-US" sz="1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正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＜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E</a:t>
            </a:r>
            <a:r>
              <a:rPr lang="zh-CN" altLang="en-US" sz="1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逆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，升高相同温度，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sz="1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逆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升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的更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快，所以平衡后升温，逆向移动。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4.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同一体系不同反应，一般低温下，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Ea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小的反应有利；高温时，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Ea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大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反应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+mn-ea"/>
              </a:rPr>
              <a:t>有利。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2376" y="392437"/>
            <a:ext cx="2008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结：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8" y="85196"/>
            <a:ext cx="11818129" cy="6541940"/>
          </a:xfr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3187080" y="1502640"/>
              <a:ext cx="7892280" cy="45896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77720" y="1493280"/>
                <a:ext cx="7911000" cy="4608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圆角矩形 101"/>
          <p:cNvSpPr/>
          <p:nvPr/>
        </p:nvSpPr>
        <p:spPr>
          <a:xfrm>
            <a:off x="491490" y="687070"/>
            <a:ext cx="11113770" cy="5633720"/>
          </a:xfrm>
          <a:prstGeom prst="roundRect">
            <a:avLst>
              <a:gd name="adj" fmla="val 6653"/>
            </a:avLst>
          </a:prstGeom>
          <a:gradFill>
            <a:gsLst>
              <a:gs pos="50000">
                <a:srgbClr val="CCE8EA"/>
              </a:gs>
              <a:gs pos="0">
                <a:srgbClr val="DDF0F1"/>
              </a:gs>
              <a:gs pos="100000">
                <a:srgbClr val="BAE0E2"/>
              </a:gs>
            </a:gsLst>
            <a:lin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35" y="0"/>
            <a:ext cx="11255375" cy="571500"/>
          </a:xfrm>
          <a:prstGeom prst="rect">
            <a:avLst/>
          </a:prstGeom>
          <a:pattFill prst="pct5">
            <a:fgClr>
              <a:srgbClr val="FF5D61"/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44450"/>
            <a:ext cx="10852150" cy="441960"/>
          </a:xfrm>
        </p:spPr>
        <p:txBody>
          <a:bodyPr/>
          <a:lstStyle/>
          <a:p>
            <a:pPr algn="ctr"/>
            <a:r>
              <a:rPr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阿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伦</a:t>
            </a:r>
            <a:r>
              <a:rPr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尼乌斯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Arrhenius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)</a:t>
            </a:r>
            <a:r>
              <a:rPr lang="en-US" altLang="zh-CN" dirty="0">
                <a:solidFill>
                  <a:srgbClr val="0000FF"/>
                </a:solidFill>
                <a:sym typeface="+mn-ea"/>
              </a:rPr>
              <a:t> </a:t>
            </a:r>
            <a:r>
              <a:rPr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公式</a:t>
            </a:r>
            <a:endParaRPr b="0" dirty="0">
              <a:solidFill>
                <a:schemeClr val="tx1"/>
              </a:solidFill>
              <a:latin typeface="微软雅黑" panose="020B0503020204020204" charset="-122"/>
              <a:ea typeface="黑体" panose="02010609060101010101" charset="-122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5" y="6409690"/>
            <a:ext cx="12095480" cy="448310"/>
          </a:xfrm>
          <a:prstGeom prst="rect">
            <a:avLst/>
          </a:prstGeom>
          <a:pattFill prst="pct5">
            <a:fgClr>
              <a:schemeClr val="accent5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35844" name="矩形标注 35843"/>
          <p:cNvSpPr/>
          <p:nvPr/>
        </p:nvSpPr>
        <p:spPr>
          <a:xfrm>
            <a:off x="5206365" y="826770"/>
            <a:ext cx="5575300" cy="953134"/>
          </a:xfrm>
          <a:prstGeom prst="wedgeRectCallout">
            <a:avLst>
              <a:gd name="adj1" fmla="val -75694"/>
              <a:gd name="adj2" fmla="val 26882"/>
            </a:avLst>
          </a:prstGeom>
          <a:solidFill>
            <a:schemeClr val="accent6">
              <a:lumMod val="60000"/>
              <a:lumOff val="40000"/>
            </a:schemeClr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819</a:t>
            </a:r>
            <a:r>
              <a:rPr lang="zh-CN" altLang="en-US" sz="2800" b="1">
                <a:latin typeface="宋体" panose="02010600030101010101" pitchFamily="2" charset="-122"/>
              </a:rPr>
              <a:t>年阿累尼乌斯总结出了速率常数与热力学温度关系的经验公式</a:t>
            </a:r>
          </a:p>
        </p:txBody>
      </p:sp>
      <p:grpSp>
        <p:nvGrpSpPr>
          <p:cNvPr id="35863" name="组合 35862"/>
          <p:cNvGrpSpPr/>
          <p:nvPr/>
        </p:nvGrpSpPr>
        <p:grpSpPr>
          <a:xfrm>
            <a:off x="1613535" y="930275"/>
            <a:ext cx="2438400" cy="838200"/>
            <a:chOff x="672" y="960"/>
            <a:chExt cx="1536" cy="528"/>
          </a:xfrm>
        </p:grpSpPr>
        <p:sp>
          <p:nvSpPr>
            <p:cNvPr id="35846" name="文本框 35845"/>
            <p:cNvSpPr txBox="1"/>
            <p:nvPr/>
          </p:nvSpPr>
          <p:spPr>
            <a:xfrm>
              <a:off x="672" y="1152"/>
              <a:ext cx="9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</a:rPr>
                <a:t>k = Ae</a:t>
              </a:r>
            </a:p>
          </p:txBody>
        </p:sp>
        <p:grpSp>
          <p:nvGrpSpPr>
            <p:cNvPr id="35862" name="组合 35861"/>
            <p:cNvGrpSpPr/>
            <p:nvPr/>
          </p:nvGrpSpPr>
          <p:grpSpPr>
            <a:xfrm>
              <a:off x="1392" y="960"/>
              <a:ext cx="816" cy="528"/>
              <a:chOff x="1392" y="960"/>
              <a:chExt cx="816" cy="528"/>
            </a:xfrm>
          </p:grpSpPr>
          <p:sp>
            <p:nvSpPr>
              <p:cNvPr id="35848" name="文本框 35847"/>
              <p:cNvSpPr txBox="1"/>
              <p:nvPr/>
            </p:nvSpPr>
            <p:spPr>
              <a:xfrm>
                <a:off x="1392" y="1056"/>
                <a:ext cx="8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</a:rPr>
                  <a:t>- —</a:t>
                </a:r>
                <a:endParaRPr lang="en-US" altLang="zh-CN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849" name="文本框 35848"/>
              <p:cNvSpPr txBox="1"/>
              <p:nvPr/>
            </p:nvSpPr>
            <p:spPr>
              <a:xfrm>
                <a:off x="1536" y="960"/>
                <a:ext cx="38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</a:rPr>
                  <a:t>E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Times New Roman" panose="02020603050405020304" charset="0"/>
                  </a:rPr>
                  <a:t>a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5850" name="文本框 35849"/>
              <p:cNvSpPr txBox="1"/>
              <p:nvPr/>
            </p:nvSpPr>
            <p:spPr>
              <a:xfrm>
                <a:off x="1488" y="1200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</a:rPr>
                  <a:t>RT</a:t>
                </a:r>
              </a:p>
            </p:txBody>
          </p:sp>
        </p:grpSp>
      </p:grpSp>
      <p:sp>
        <p:nvSpPr>
          <p:cNvPr id="35851" name="文本框 35850"/>
          <p:cNvSpPr txBox="1"/>
          <p:nvPr/>
        </p:nvSpPr>
        <p:spPr>
          <a:xfrm>
            <a:off x="939165" y="2759075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A</a:t>
            </a:r>
            <a:r>
              <a:rPr lang="en-US" altLang="zh-CN" sz="2800" b="1">
                <a:latin typeface="宋体" panose="02010600030101010101" pitchFamily="2" charset="-122"/>
              </a:rPr>
              <a:t>─</a:t>
            </a:r>
            <a:r>
              <a:rPr lang="zh-CN" altLang="en-US" sz="2800" b="1">
                <a:latin typeface="宋体" panose="02010600030101010101" pitchFamily="2" charset="-122"/>
              </a:rPr>
              <a:t>称频率因子或指前因子</a:t>
            </a:r>
            <a:r>
              <a:rPr lang="en-US" altLang="zh-CN" sz="2800" b="1">
                <a:latin typeface="宋体" panose="02010600030101010101" pitchFamily="2" charset="-122"/>
              </a:rPr>
              <a:t>;</a:t>
            </a:r>
          </a:p>
        </p:txBody>
      </p:sp>
      <p:grpSp>
        <p:nvGrpSpPr>
          <p:cNvPr id="35861" name="组合 35860"/>
          <p:cNvGrpSpPr/>
          <p:nvPr/>
        </p:nvGrpSpPr>
        <p:grpSpPr>
          <a:xfrm>
            <a:off x="1308735" y="1844675"/>
            <a:ext cx="3276600" cy="898525"/>
            <a:chOff x="480" y="1440"/>
            <a:chExt cx="2064" cy="566"/>
          </a:xfrm>
        </p:grpSpPr>
        <p:sp>
          <p:nvSpPr>
            <p:cNvPr id="35853" name="文本框 35852"/>
            <p:cNvSpPr txBox="1"/>
            <p:nvPr/>
          </p:nvSpPr>
          <p:spPr>
            <a:xfrm>
              <a:off x="480" y="1536"/>
              <a:ext cx="20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err="1">
                  <a:solidFill>
                    <a:srgbClr val="FF0000"/>
                  </a:solidFill>
                  <a:latin typeface="Times New Roman" panose="02020603050405020304" charset="0"/>
                </a:rPr>
                <a:t>ln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</a:rPr>
                <a:t>k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 = ——  +  lnA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charset="0"/>
                </a:rPr>
                <a:t> </a:t>
              </a:r>
            </a:p>
          </p:txBody>
        </p:sp>
        <p:sp>
          <p:nvSpPr>
            <p:cNvPr id="35854" name="文本框 35853"/>
            <p:cNvSpPr txBox="1"/>
            <p:nvPr/>
          </p:nvSpPr>
          <p:spPr>
            <a:xfrm>
              <a:off x="1104" y="1440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charset="0"/>
                </a:rPr>
                <a:t> -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5855" name="文本框 35854"/>
            <p:cNvSpPr txBox="1"/>
            <p:nvPr/>
          </p:nvSpPr>
          <p:spPr>
            <a:xfrm>
              <a:off x="1152" y="1718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RT</a:t>
              </a:r>
            </a:p>
          </p:txBody>
        </p:sp>
      </p:grpSp>
      <p:sp>
        <p:nvSpPr>
          <p:cNvPr id="35856" name="矩形标注 35855"/>
          <p:cNvSpPr/>
          <p:nvPr/>
        </p:nvSpPr>
        <p:spPr>
          <a:xfrm>
            <a:off x="6068060" y="2085340"/>
            <a:ext cx="4191000" cy="1383665"/>
          </a:xfrm>
          <a:prstGeom prst="wedgeRectCallout">
            <a:avLst>
              <a:gd name="adj1" fmla="val -110863"/>
              <a:gd name="adj2" fmla="val -69425"/>
            </a:avLst>
          </a:prstGeom>
          <a:solidFill>
            <a:srgbClr val="CCFF66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由于温度</a:t>
            </a:r>
            <a:r>
              <a:rPr lang="en-US" altLang="zh-CN" sz="2800" b="1">
                <a:latin typeface="宋体" panose="02010600030101010101" pitchFamily="2" charset="-122"/>
              </a:rPr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在指数项，所以它的微小变化就会引起速度常数的较大变化。</a:t>
            </a:r>
          </a:p>
        </p:txBody>
      </p:sp>
      <p:sp>
        <p:nvSpPr>
          <p:cNvPr id="35857" name="文本框 35856"/>
          <p:cNvSpPr txBox="1"/>
          <p:nvPr/>
        </p:nvSpPr>
        <p:spPr>
          <a:xfrm>
            <a:off x="939165" y="4382135"/>
            <a:ext cx="83820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</a:rPr>
              <a:t>E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─</a:t>
            </a:r>
            <a:r>
              <a:rPr lang="zh-CN" altLang="en-US" sz="2800" b="1">
                <a:latin typeface="宋体" panose="02010600030101010101" pitchFamily="2" charset="-122"/>
              </a:rPr>
              <a:t>称为活化能，受温度影响，但影响不大，通常</a:t>
            </a:r>
          </a:p>
          <a:p>
            <a:r>
              <a:rPr lang="zh-CN" altLang="en-US" sz="2800" b="1">
                <a:latin typeface="宋体" panose="02010600030101010101" pitchFamily="2" charset="-122"/>
              </a:rPr>
              <a:t>    忽略温度的影响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35858" name="文本框 35857"/>
          <p:cNvSpPr txBox="1"/>
          <p:nvPr/>
        </p:nvSpPr>
        <p:spPr>
          <a:xfrm>
            <a:off x="939165" y="3315335"/>
            <a:ext cx="38862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T</a:t>
            </a:r>
            <a:r>
              <a:rPr lang="en-US" altLang="zh-CN" sz="2800" b="1">
                <a:latin typeface="宋体" panose="02010600030101010101" pitchFamily="2" charset="-122"/>
              </a:rPr>
              <a:t>─</a:t>
            </a:r>
            <a:r>
              <a:rPr lang="zh-CN" altLang="en-US" sz="2800" b="1">
                <a:latin typeface="宋体" panose="02010600030101010101" pitchFamily="2" charset="-122"/>
              </a:rPr>
              <a:t>热力学温度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R</a:t>
            </a:r>
            <a:r>
              <a:rPr lang="en-US" altLang="zh-CN" sz="2800" b="1">
                <a:latin typeface="宋体" panose="02010600030101010101" pitchFamily="2" charset="-122"/>
              </a:rPr>
              <a:t>─</a:t>
            </a:r>
            <a:r>
              <a:rPr lang="zh-CN" altLang="en-US" sz="2800" b="1">
                <a:latin typeface="宋体" panose="02010600030101010101" pitchFamily="2" charset="-122"/>
              </a:rPr>
              <a:t>气体常数</a:t>
            </a:r>
          </a:p>
        </p:txBody>
      </p:sp>
      <p:sp>
        <p:nvSpPr>
          <p:cNvPr id="35859" name="文本框 35858"/>
          <p:cNvSpPr txBox="1"/>
          <p:nvPr/>
        </p:nvSpPr>
        <p:spPr>
          <a:xfrm>
            <a:off x="1091565" y="5317490"/>
            <a:ext cx="8305800" cy="912813"/>
          </a:xfrm>
          <a:prstGeom prst="rect">
            <a:avLst/>
          </a:prstGeom>
          <a:solidFill>
            <a:srgbClr val="99CCFF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</a:rPr>
              <a:t>注意：</a:t>
            </a:r>
            <a:r>
              <a:rPr lang="en-US" altLang="zh-CN" sz="2800" b="1" i="1">
                <a:latin typeface="Times New Roman" panose="02020603050405020304" charset="0"/>
              </a:rPr>
              <a:t>E</a:t>
            </a:r>
            <a:r>
              <a:rPr lang="en-US" altLang="zh-CN" sz="2800" b="1" baseline="-25000">
                <a:latin typeface="Times New Roman" panose="02020603050405020304" charset="0"/>
              </a:rPr>
              <a:t>a </a:t>
            </a:r>
            <a:r>
              <a:rPr lang="zh-CN" altLang="en-US" sz="2800" b="1">
                <a:latin typeface="宋体" panose="02010600030101010101" pitchFamily="2" charset="-122"/>
              </a:rPr>
              <a:t>的单位与 </a:t>
            </a:r>
            <a:r>
              <a:rPr lang="en-US" altLang="zh-CN" sz="2800" b="1">
                <a:latin typeface="Times New Roman" panose="02020603050405020304" charset="0"/>
              </a:rPr>
              <a:t>R </a:t>
            </a:r>
            <a:r>
              <a:rPr lang="zh-CN" altLang="en-US" sz="2800" b="1">
                <a:latin typeface="宋体" panose="02010600030101010101" pitchFamily="2" charset="-122"/>
              </a:rPr>
              <a:t>的单位要一致；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  在阿累尼乌斯公式中，</a:t>
            </a:r>
            <a:r>
              <a:rPr lang="en-US" altLang="zh-CN" sz="2800" b="1" i="1">
                <a:latin typeface="Times New Roman" panose="02020603050405020304" charset="0"/>
              </a:rPr>
              <a:t>k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是无量纲的</a:t>
            </a:r>
            <a:endParaRPr lang="zh-CN" altLang="en-US" sz="28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851" grpId="0"/>
      <p:bldP spid="35856" grpId="0" animBg="1"/>
      <p:bldP spid="35857" grpId="0"/>
      <p:bldP spid="35858" grpId="0"/>
      <p:bldP spid="358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圆角矩形 101"/>
          <p:cNvSpPr/>
          <p:nvPr/>
        </p:nvSpPr>
        <p:spPr>
          <a:xfrm>
            <a:off x="491490" y="687070"/>
            <a:ext cx="11113770" cy="5633720"/>
          </a:xfrm>
          <a:prstGeom prst="roundRect">
            <a:avLst>
              <a:gd name="adj" fmla="val 6653"/>
            </a:avLst>
          </a:prstGeom>
          <a:gradFill>
            <a:gsLst>
              <a:gs pos="50000">
                <a:srgbClr val="CCE8EA"/>
              </a:gs>
              <a:gs pos="0">
                <a:srgbClr val="DDF0F1"/>
              </a:gs>
              <a:gs pos="100000">
                <a:srgbClr val="BAE0E2"/>
              </a:gs>
            </a:gsLst>
            <a:lin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35" y="0"/>
            <a:ext cx="11255375" cy="571500"/>
          </a:xfrm>
          <a:prstGeom prst="rect">
            <a:avLst/>
          </a:prstGeom>
          <a:pattFill prst="pct5">
            <a:fgClr>
              <a:srgbClr val="FF5D61"/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44450"/>
            <a:ext cx="10852150" cy="441960"/>
          </a:xfrm>
        </p:spPr>
        <p:txBody>
          <a:bodyPr/>
          <a:lstStyle/>
          <a:p>
            <a:pPr algn="ctr"/>
            <a:r>
              <a:rPr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阿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伦</a:t>
            </a:r>
            <a:r>
              <a:rPr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尼乌斯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Arrhenius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)</a:t>
            </a:r>
            <a:r>
              <a:rPr lang="en-US" altLang="zh-CN" dirty="0">
                <a:solidFill>
                  <a:srgbClr val="0000FF"/>
                </a:solidFill>
                <a:sym typeface="+mn-ea"/>
              </a:rPr>
              <a:t> </a:t>
            </a:r>
            <a:r>
              <a:rPr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公式</a:t>
            </a:r>
            <a:endParaRPr b="0" dirty="0">
              <a:solidFill>
                <a:schemeClr val="tx1"/>
              </a:solidFill>
              <a:latin typeface="微软雅黑" panose="020B0503020204020204" charset="-122"/>
              <a:ea typeface="黑体" panose="02010609060101010101" charset="-122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5" y="6409690"/>
            <a:ext cx="12095480" cy="448310"/>
          </a:xfrm>
          <a:prstGeom prst="rect">
            <a:avLst/>
          </a:prstGeom>
          <a:pattFill prst="pct5">
            <a:fgClr>
              <a:schemeClr val="accent5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37890" name="标题 37889"/>
          <p:cNvSpPr>
            <a:spLocks noGrp="1"/>
          </p:cNvSpPr>
          <p:nvPr/>
        </p:nvSpPr>
        <p:spPr>
          <a:xfrm>
            <a:off x="457200" y="742950"/>
            <a:ext cx="82296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</a:rPr>
              <a:t>       Arrhenius</a:t>
            </a:r>
            <a:r>
              <a:rPr lang="zh-CN" altLang="en-US" sz="2800" b="1">
                <a:solidFill>
                  <a:schemeClr val="tx1"/>
                </a:solidFill>
              </a:rPr>
              <a:t>方程的对数形式是直线方程</a:t>
            </a:r>
          </a:p>
        </p:txBody>
      </p:sp>
      <p:sp>
        <p:nvSpPr>
          <p:cNvPr id="37891" name="文本占位符 37890"/>
          <p:cNvSpPr>
            <a:spLocks noGrp="1"/>
          </p:cNvSpPr>
          <p:nvPr>
            <p:ph type="body" idx="1"/>
          </p:nvPr>
        </p:nvSpPr>
        <p:spPr>
          <a:xfrm>
            <a:off x="676275" y="3557905"/>
            <a:ext cx="6797675" cy="1826895"/>
          </a:xfrm>
        </p:spPr>
        <p:txBody>
          <a:bodyPr>
            <a:normAutofit fontScale="92500"/>
          </a:bodyPr>
          <a:lstStyle/>
          <a:p>
            <a:pPr>
              <a:lnSpc>
                <a:spcPct val="120000"/>
              </a:lnSpc>
              <a:spcAft>
                <a:spcPct val="0"/>
              </a:spcAft>
              <a:buNone/>
            </a:pPr>
            <a:r>
              <a:rPr lang="en-US" altLang="zh-CN" sz="2800" b="1"/>
              <a:t>    </a:t>
            </a:r>
            <a:r>
              <a:rPr lang="zh-CN" altLang="en-US" sz="2800" b="1"/>
              <a:t>由于</a:t>
            </a:r>
            <a:r>
              <a:rPr lang="en-US" altLang="zh-CN" sz="2800" b="1" i="1">
                <a:latin typeface="Times New Roman" panose="02020603050405020304" charset="0"/>
              </a:rPr>
              <a:t>E</a:t>
            </a:r>
            <a:r>
              <a:rPr lang="en-US" altLang="zh-CN" sz="2800" b="1" baseline="-25000">
                <a:latin typeface="Times New Roman" panose="02020603050405020304" charset="0"/>
              </a:rPr>
              <a:t>a</a:t>
            </a:r>
            <a:r>
              <a:rPr lang="zh-CN" altLang="en-US" sz="2800" b="1"/>
              <a:t>受温度的影响不大</a:t>
            </a:r>
            <a:r>
              <a:rPr lang="en-US" altLang="zh-CN" sz="2800" b="1"/>
              <a:t>, </a:t>
            </a:r>
          </a:p>
          <a:p>
            <a:pPr>
              <a:lnSpc>
                <a:spcPct val="120000"/>
              </a:lnSpc>
              <a:spcAft>
                <a:spcPct val="0"/>
              </a:spcAft>
              <a:buNone/>
            </a:pPr>
            <a:r>
              <a:rPr lang="en-US" altLang="zh-CN" sz="2800" b="1"/>
              <a:t>    </a:t>
            </a:r>
            <a:r>
              <a:rPr lang="zh-CN" altLang="en-US" sz="2800" b="1"/>
              <a:t>所以 </a:t>
            </a:r>
            <a:r>
              <a:rPr lang="en-US" altLang="zh-CN" sz="2800" b="1" i="1" err="1">
                <a:latin typeface="Times New Roman" panose="02020603050405020304" charset="0"/>
              </a:rPr>
              <a:t>lg k</a:t>
            </a:r>
            <a:r>
              <a:rPr lang="en-US" altLang="zh-CN" sz="2800" b="1"/>
              <a:t> </a:t>
            </a:r>
            <a:r>
              <a:rPr lang="zh-CN" altLang="en-US" sz="2800" b="1"/>
              <a:t>对 </a:t>
            </a:r>
            <a:r>
              <a:rPr lang="en-US" altLang="zh-CN" sz="2800" b="1">
                <a:latin typeface="Times New Roman" panose="02020603050405020304" charset="0"/>
              </a:rPr>
              <a:t>1/T </a:t>
            </a:r>
            <a:r>
              <a:rPr lang="zh-CN" altLang="en-US" sz="2800" b="1"/>
              <a:t>作图是一条直线：</a:t>
            </a:r>
          </a:p>
          <a:p>
            <a:pPr>
              <a:lnSpc>
                <a:spcPct val="120000"/>
              </a:lnSpc>
              <a:spcAft>
                <a:spcPct val="0"/>
              </a:spcAft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由斜率就可求出活化能</a:t>
            </a:r>
            <a:r>
              <a:rPr lang="en-US" altLang="zh-CN" sz="2800" b="1">
                <a:latin typeface="宋体" panose="02010600030101010101" pitchFamily="2" charset="-122"/>
              </a:rPr>
              <a:t>: </a:t>
            </a:r>
          </a:p>
          <a:p>
            <a:pPr>
              <a:lnSpc>
                <a:spcPct val="120000"/>
              </a:lnSpc>
              <a:spcAft>
                <a:spcPct val="0"/>
              </a:spcAft>
              <a:buNone/>
            </a:pPr>
            <a:r>
              <a:rPr lang="en-US" altLang="zh-CN" sz="2800" b="1">
                <a:latin typeface="宋体" panose="02010600030101010101" pitchFamily="2" charset="-122"/>
              </a:rPr>
              <a:t>  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charset="0"/>
              </a:rPr>
              <a:t>E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charset="0"/>
              </a:rPr>
              <a:t> = - 2.303R×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斜率</a:t>
            </a:r>
          </a:p>
          <a:p>
            <a:pPr>
              <a:lnSpc>
                <a:spcPct val="100000"/>
              </a:lnSpc>
              <a:buNone/>
            </a:pP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37892" name="组合 37891"/>
          <p:cNvGrpSpPr/>
          <p:nvPr/>
        </p:nvGrpSpPr>
        <p:grpSpPr>
          <a:xfrm>
            <a:off x="3011170" y="1206500"/>
            <a:ext cx="3276600" cy="898525"/>
            <a:chOff x="480" y="1440"/>
            <a:chExt cx="2064" cy="566"/>
          </a:xfrm>
        </p:grpSpPr>
        <p:sp>
          <p:nvSpPr>
            <p:cNvPr id="37893" name="文本框 37892"/>
            <p:cNvSpPr txBox="1"/>
            <p:nvPr/>
          </p:nvSpPr>
          <p:spPr>
            <a:xfrm>
              <a:off x="480" y="1536"/>
              <a:ext cx="20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err="1">
                  <a:solidFill>
                    <a:srgbClr val="FF0000"/>
                  </a:solidFill>
                  <a:latin typeface="Times New Roman" panose="02020603050405020304" charset="0"/>
                </a:rPr>
                <a:t>ln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</a:rPr>
                <a:t>k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 = ——  +  </a:t>
              </a:r>
              <a:r>
                <a:rPr lang="en-US" altLang="zh-CN" sz="2800" b="1" i="1" err="1">
                  <a:solidFill>
                    <a:srgbClr val="FF0000"/>
                  </a:solidFill>
                  <a:latin typeface="Times New Roman" panose="02020603050405020304" charset="0"/>
                </a:rPr>
                <a:t>ln</a:t>
              </a:r>
              <a:r>
                <a:rPr lang="en-US" altLang="zh-CN" sz="2800" b="1" err="1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charset="0"/>
                </a:rPr>
                <a:t> </a:t>
              </a:r>
            </a:p>
          </p:txBody>
        </p:sp>
        <p:sp>
          <p:nvSpPr>
            <p:cNvPr id="37894" name="文本框 37893"/>
            <p:cNvSpPr txBox="1"/>
            <p:nvPr/>
          </p:nvSpPr>
          <p:spPr>
            <a:xfrm>
              <a:off x="1104" y="1440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charset="0"/>
                </a:rPr>
                <a:t> -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7895" name="文本框 37894"/>
            <p:cNvSpPr txBox="1"/>
            <p:nvPr/>
          </p:nvSpPr>
          <p:spPr>
            <a:xfrm>
              <a:off x="1152" y="1718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RT</a:t>
              </a:r>
            </a:p>
          </p:txBody>
        </p:sp>
      </p:grpSp>
      <p:grpSp>
        <p:nvGrpSpPr>
          <p:cNvPr id="37900" name="组合 37899"/>
          <p:cNvGrpSpPr/>
          <p:nvPr/>
        </p:nvGrpSpPr>
        <p:grpSpPr>
          <a:xfrm>
            <a:off x="2209800" y="2513330"/>
            <a:ext cx="4038600" cy="914400"/>
            <a:chOff x="1392" y="1392"/>
            <a:chExt cx="2544" cy="576"/>
          </a:xfrm>
        </p:grpSpPr>
        <p:sp>
          <p:nvSpPr>
            <p:cNvPr id="37897" name="文本框 37896"/>
            <p:cNvSpPr txBox="1"/>
            <p:nvPr/>
          </p:nvSpPr>
          <p:spPr>
            <a:xfrm>
              <a:off x="1392" y="1488"/>
              <a:ext cx="2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err="1">
                  <a:solidFill>
                    <a:srgbClr val="FF0000"/>
                  </a:solidFill>
                  <a:latin typeface="Times New Roman" panose="02020603050405020304" charset="0"/>
                </a:rPr>
                <a:t>lg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</a:rPr>
                <a:t> k = - ———— +  lg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</a:p>
          </p:txBody>
        </p:sp>
        <p:sp>
          <p:nvSpPr>
            <p:cNvPr id="37898" name="文本框 37897"/>
            <p:cNvSpPr txBox="1"/>
            <p:nvPr/>
          </p:nvSpPr>
          <p:spPr>
            <a:xfrm>
              <a:off x="2304" y="1392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</a:rPr>
                <a:t>  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7899" name="文本框 37898"/>
            <p:cNvSpPr txBox="1"/>
            <p:nvPr/>
          </p:nvSpPr>
          <p:spPr>
            <a:xfrm>
              <a:off x="2160" y="1680"/>
              <a:ext cx="8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</a:rPr>
                <a:t>2.303RT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296785" y="783590"/>
            <a:ext cx="4267200" cy="2590800"/>
            <a:chOff x="9758" y="5435"/>
            <a:chExt cx="6720" cy="4080"/>
          </a:xfrm>
        </p:grpSpPr>
        <p:grpSp>
          <p:nvGrpSpPr>
            <p:cNvPr id="37902" name="组合 37901"/>
            <p:cNvGrpSpPr/>
            <p:nvPr/>
          </p:nvGrpSpPr>
          <p:grpSpPr>
            <a:xfrm>
              <a:off x="11438" y="5555"/>
              <a:ext cx="4200" cy="1440"/>
              <a:chOff x="3120" y="1728"/>
              <a:chExt cx="1680" cy="576"/>
            </a:xfrm>
          </p:grpSpPr>
          <p:sp>
            <p:nvSpPr>
              <p:cNvPr id="37903" name="文本框 37902"/>
              <p:cNvSpPr txBox="1"/>
              <p:nvPr/>
            </p:nvSpPr>
            <p:spPr>
              <a:xfrm>
                <a:off x="3120" y="1872"/>
                <a:ext cx="16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斜率 </a:t>
                </a:r>
                <a:r>
                  <a:rPr lang="en-US" altLang="zh-CN" sz="2400" b="1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= - </a:t>
                </a:r>
                <a:r>
                  <a:rPr lang="en-US" altLang="zh-CN" sz="2400" b="1">
                    <a:solidFill>
                      <a:srgbClr val="C00000"/>
                    </a:solidFill>
                    <a:latin typeface="Courier New" panose="02070309020205020404" pitchFamily="49" charset="0"/>
                  </a:rPr>
                  <a:t>————</a:t>
                </a:r>
              </a:p>
            </p:txBody>
          </p:sp>
          <p:sp>
            <p:nvSpPr>
              <p:cNvPr id="37904" name="文本框 37903"/>
              <p:cNvSpPr txBox="1"/>
              <p:nvPr/>
            </p:nvSpPr>
            <p:spPr>
              <a:xfrm>
                <a:off x="4121" y="1728"/>
                <a:ext cx="58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00000"/>
                    </a:solidFill>
                    <a:latin typeface="Times New Roman" panose="02020603050405020304" charset="0"/>
                  </a:rPr>
                  <a:t>E</a:t>
                </a:r>
                <a:r>
                  <a:rPr lang="en-US" altLang="zh-CN" sz="2400" b="1" baseline="-25000">
                    <a:solidFill>
                      <a:srgbClr val="C00000"/>
                    </a:solidFill>
                    <a:latin typeface="Times New Roman" panose="02020603050405020304" charset="0"/>
                  </a:rPr>
                  <a:t>a</a:t>
                </a:r>
              </a:p>
            </p:txBody>
          </p:sp>
          <p:sp>
            <p:nvSpPr>
              <p:cNvPr id="37905" name="文本框 37904"/>
              <p:cNvSpPr txBox="1"/>
              <p:nvPr/>
            </p:nvSpPr>
            <p:spPr>
              <a:xfrm>
                <a:off x="3984" y="2016"/>
                <a:ext cx="8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00000"/>
                    </a:solidFill>
                    <a:latin typeface="Times New Roman" panose="02020603050405020304" charset="0"/>
                  </a:rPr>
                  <a:t>2.303R</a:t>
                </a:r>
              </a:p>
            </p:txBody>
          </p:sp>
        </p:grpSp>
        <p:sp>
          <p:nvSpPr>
            <p:cNvPr id="37906" name="文本框 37905"/>
            <p:cNvSpPr txBox="1"/>
            <p:nvPr/>
          </p:nvSpPr>
          <p:spPr>
            <a:xfrm>
              <a:off x="12758" y="7355"/>
              <a:ext cx="30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00000"/>
                  </a:solidFill>
                  <a:latin typeface="宋体" panose="02010600030101010101" pitchFamily="2" charset="-122"/>
                </a:rPr>
                <a:t>截距 </a:t>
              </a:r>
              <a:r>
                <a:rPr lang="en-US" altLang="zh-CN" sz="2400" b="1">
                  <a:solidFill>
                    <a:srgbClr val="C00000"/>
                  </a:solidFill>
                  <a:latin typeface="宋体" panose="02010600030101010101" pitchFamily="2" charset="-122"/>
                </a:rPr>
                <a:t>= </a:t>
              </a:r>
              <a:r>
                <a:rPr lang="en-US" altLang="zh-CN" sz="2400" b="1" i="1" err="1">
                  <a:solidFill>
                    <a:srgbClr val="C00000"/>
                  </a:solidFill>
                  <a:latin typeface="Times New Roman" panose="02020603050405020304" charset="0"/>
                </a:rPr>
                <a:t>lg </a:t>
              </a:r>
              <a:r>
                <a:rPr lang="en-US" altLang="zh-CN" sz="2400" b="1">
                  <a:solidFill>
                    <a:srgbClr val="C00000"/>
                  </a:solidFill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37907" name="直接连接符 37906"/>
            <p:cNvSpPr/>
            <p:nvPr/>
          </p:nvSpPr>
          <p:spPr>
            <a:xfrm flipH="1" flipV="1">
              <a:off x="10838" y="5435"/>
              <a:ext cx="0" cy="3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7908" name="直接连接符 37907"/>
            <p:cNvSpPr/>
            <p:nvPr/>
          </p:nvSpPr>
          <p:spPr>
            <a:xfrm>
              <a:off x="10838" y="9155"/>
              <a:ext cx="43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7909" name="文本框 37908"/>
            <p:cNvSpPr txBox="1"/>
            <p:nvPr/>
          </p:nvSpPr>
          <p:spPr>
            <a:xfrm>
              <a:off x="9758" y="5555"/>
              <a:ext cx="1080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err="1">
                  <a:solidFill>
                    <a:srgbClr val="C00000"/>
                  </a:solidFill>
                  <a:latin typeface="Times New Roman" panose="02020603050405020304" charset="0"/>
                </a:rPr>
                <a:t>lg</a:t>
              </a:r>
              <a:r>
                <a:rPr lang="en-US" altLang="zh-CN" sz="2800" b="1" i="1" err="1">
                  <a:solidFill>
                    <a:srgbClr val="C00000"/>
                  </a:solidFill>
                  <a:latin typeface="Times New Roman" panose="02020603050405020304" charset="0"/>
                </a:rPr>
                <a:t>k</a:t>
              </a:r>
            </a:p>
          </p:txBody>
        </p:sp>
        <p:sp>
          <p:nvSpPr>
            <p:cNvPr id="37912" name="文本框 37911"/>
            <p:cNvSpPr txBox="1"/>
            <p:nvPr/>
          </p:nvSpPr>
          <p:spPr>
            <a:xfrm>
              <a:off x="15038" y="8795"/>
              <a:ext cx="144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C00000"/>
                  </a:solidFill>
                  <a:latin typeface="Times New Roman" panose="02020603050405020304" charset="0"/>
                </a:rPr>
                <a:t>  </a:t>
              </a:r>
              <a:r>
                <a:rPr lang="en-US" altLang="zh-CN" sz="2400" b="1">
                  <a:solidFill>
                    <a:srgbClr val="C00000"/>
                  </a:solidFill>
                  <a:latin typeface="Times New Roman" panose="02020603050405020304" charset="0"/>
                </a:rPr>
                <a:t>1/ T</a:t>
              </a:r>
            </a:p>
          </p:txBody>
        </p:sp>
        <p:sp>
          <p:nvSpPr>
            <p:cNvPr id="37914" name="直接连接符 37913"/>
            <p:cNvSpPr/>
            <p:nvPr/>
          </p:nvSpPr>
          <p:spPr>
            <a:xfrm>
              <a:off x="10838" y="6035"/>
              <a:ext cx="3120" cy="312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aphicFrame>
        <p:nvGraphicFramePr>
          <p:cNvPr id="131153" name="对象 131152"/>
          <p:cNvGraphicFramePr>
            <a:graphicFrameLocks noChangeAspect="1"/>
          </p:cNvGraphicFramePr>
          <p:nvPr/>
        </p:nvGraphicFramePr>
        <p:xfrm>
          <a:off x="8076565" y="5828030"/>
          <a:ext cx="2555240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4" imgW="1333500" imgH="228600" progId="Equation.DSMT4">
                  <p:embed/>
                </p:oleObj>
              </mc:Choice>
              <mc:Fallback>
                <p:oleObj r:id="rId4" imgW="1333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76565" y="5828030"/>
                        <a:ext cx="2555240" cy="36639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70C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194550" y="3333115"/>
            <a:ext cx="4365625" cy="2545080"/>
            <a:chOff x="11330" y="5249"/>
            <a:chExt cx="6875" cy="4008"/>
          </a:xfrm>
        </p:grpSpPr>
        <p:sp>
          <p:nvSpPr>
            <p:cNvPr id="131161" name="直接连接符 131160"/>
            <p:cNvSpPr/>
            <p:nvPr/>
          </p:nvSpPr>
          <p:spPr>
            <a:xfrm flipH="1" flipV="1">
              <a:off x="12529" y="5249"/>
              <a:ext cx="22" cy="361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  <p:txBody>
            <a:bodyPr/>
            <a:lstStyle/>
            <a:p>
              <a:endParaRPr/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2533" y="5428"/>
              <a:ext cx="4823" cy="3457"/>
              <a:chOff x="9176" y="2790"/>
              <a:chExt cx="8514" cy="5760"/>
            </a:xfrm>
          </p:grpSpPr>
          <p:sp>
            <p:nvSpPr>
              <p:cNvPr id="131155" name="直接连接符 131154"/>
              <p:cNvSpPr/>
              <p:nvPr/>
            </p:nvSpPr>
            <p:spPr>
              <a:xfrm>
                <a:off x="10759" y="3240"/>
                <a:ext cx="5200" cy="153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aphicFrame>
            <p:nvGraphicFramePr>
              <p:cNvPr id="131156" name="对象 131155"/>
              <p:cNvGraphicFramePr>
                <a:graphicFrameLocks noChangeAspect="1"/>
              </p:cNvGraphicFramePr>
              <p:nvPr/>
            </p:nvGraphicFramePr>
            <p:xfrm>
              <a:off x="16319" y="4200"/>
              <a:ext cx="320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" r:id="rId6" imgW="88265" imgH="164465" progId="Equation.DSMT4">
                      <p:embed/>
                    </p:oleObj>
                  </mc:Choice>
                  <mc:Fallback>
                    <p:oleObj r:id="rId6" imgW="88265" imgH="16446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6319" y="4200"/>
                            <a:ext cx="320" cy="6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157" name="对象 131156"/>
              <p:cNvGraphicFramePr>
                <a:graphicFrameLocks noChangeAspect="1"/>
              </p:cNvGraphicFramePr>
              <p:nvPr/>
            </p:nvGraphicFramePr>
            <p:xfrm>
              <a:off x="16169" y="7590"/>
              <a:ext cx="460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" r:id="rId8" imgW="127000" imgH="164465" progId="Equation.DSMT4">
                      <p:embed/>
                    </p:oleObj>
                  </mc:Choice>
                  <mc:Fallback>
                    <p:oleObj r:id="rId8" imgW="127000" imgH="16446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6169" y="7590"/>
                            <a:ext cx="460" cy="6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158" name="对象 131157"/>
              <p:cNvGraphicFramePr>
                <a:graphicFrameLocks noChangeAspect="1"/>
              </p:cNvGraphicFramePr>
              <p:nvPr/>
            </p:nvGraphicFramePr>
            <p:xfrm>
              <a:off x="10759" y="7753"/>
              <a:ext cx="413" cy="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0" r:id="rId10" imgW="114300" imgH="177800" progId="Equation.DSMT4">
                      <p:embed/>
                    </p:oleObj>
                  </mc:Choice>
                  <mc:Fallback>
                    <p:oleObj r:id="rId10" imgW="114300" imgH="177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0759" y="7753"/>
                            <a:ext cx="413" cy="6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159" name="直接连接符 131158"/>
              <p:cNvSpPr/>
              <p:nvPr/>
            </p:nvSpPr>
            <p:spPr>
              <a:xfrm>
                <a:off x="9559" y="3150"/>
                <a:ext cx="6480" cy="456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1164" name="直接连接符 131163"/>
              <p:cNvSpPr/>
              <p:nvPr/>
            </p:nvSpPr>
            <p:spPr>
              <a:xfrm>
                <a:off x="9176" y="8550"/>
                <a:ext cx="756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1166" name="文本框 131165"/>
              <p:cNvSpPr txBox="1"/>
              <p:nvPr/>
            </p:nvSpPr>
            <p:spPr>
              <a:xfrm>
                <a:off x="13333" y="3019"/>
                <a:ext cx="4062" cy="10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ctr" eaLnBrk="1" hangingPunct="1"/>
                <a:r>
                  <a:rPr lang="zh-CN" altLang="en-US" sz="2000" b="1" i="0">
                    <a:solidFill>
                      <a:srgbClr val="0000FF"/>
                    </a:solidFill>
                    <a:latin typeface="方正隶书简体" pitchFamily="65" charset="-122"/>
                    <a:ea typeface="方正隶书简体" pitchFamily="65" charset="-122"/>
                  </a:rPr>
                  <a:t>活化能较低</a:t>
                </a:r>
              </a:p>
            </p:txBody>
          </p:sp>
          <p:sp>
            <p:nvSpPr>
              <p:cNvPr id="131167" name="文本框 131166"/>
              <p:cNvSpPr txBox="1"/>
              <p:nvPr/>
            </p:nvSpPr>
            <p:spPr>
              <a:xfrm>
                <a:off x="13501" y="5175"/>
                <a:ext cx="4189" cy="10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ctr" eaLnBrk="1" hangingPunct="1"/>
                <a:r>
                  <a:rPr lang="zh-CN" altLang="en-US" sz="2000" b="1" i="0">
                    <a:latin typeface="方正隶书简体" pitchFamily="65" charset="-122"/>
                    <a:ea typeface="方正隶书简体" pitchFamily="65" charset="-122"/>
                  </a:rPr>
                  <a:t>活化能较高</a:t>
                </a:r>
              </a:p>
            </p:txBody>
          </p:sp>
          <p:sp>
            <p:nvSpPr>
              <p:cNvPr id="131168" name="文本框 131167"/>
              <p:cNvSpPr txBox="1"/>
              <p:nvPr/>
            </p:nvSpPr>
            <p:spPr>
              <a:xfrm>
                <a:off x="11077" y="7151"/>
                <a:ext cx="4302" cy="10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ctr" eaLnBrk="1" hangingPunct="1"/>
                <a:r>
                  <a:rPr lang="zh-CN" altLang="en-US" sz="2000" b="1" i="0">
                    <a:solidFill>
                      <a:srgbClr val="00B050"/>
                    </a:solidFill>
                    <a:latin typeface="方正隶书简体" pitchFamily="65" charset="-122"/>
                    <a:ea typeface="方正隶书简体" pitchFamily="65" charset="-122"/>
                  </a:rPr>
                  <a:t>活化能更高</a:t>
                </a:r>
              </a:p>
            </p:txBody>
          </p:sp>
          <p:sp>
            <p:nvSpPr>
              <p:cNvPr id="131169" name="直接连接符 131168"/>
              <p:cNvSpPr/>
              <p:nvPr/>
            </p:nvSpPr>
            <p:spPr>
              <a:xfrm>
                <a:off x="9919" y="2790"/>
                <a:ext cx="1560" cy="525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1330" y="5343"/>
              <a:ext cx="144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algn="ctr" eaLnBrk="1" hangingPunct="1"/>
              <a:r>
                <a:rPr lang="en-US" altLang="zh-CN" sz="2400" b="1" i="0" err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</a:rPr>
                <a:t>ln</a:t>
              </a:r>
              <a:r>
                <a:rPr lang="en-US" altLang="zh-CN" sz="2400" b="1" i="1" err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6765" y="8537"/>
              <a:ext cx="144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C00000"/>
                  </a:solidFill>
                  <a:latin typeface="Times New Roman" panose="02020603050405020304" charset="0"/>
                </a:rPr>
                <a:t>  </a:t>
              </a:r>
              <a:r>
                <a:rPr lang="en-US" altLang="zh-CN" sz="2400" b="1">
                  <a:solidFill>
                    <a:srgbClr val="C00000"/>
                  </a:solidFill>
                  <a:latin typeface="Times New Roman" panose="02020603050405020304" charset="0"/>
                </a:rPr>
                <a:t>1/ T</a:t>
              </a: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216025" y="5447665"/>
            <a:ext cx="4926965" cy="5708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t">
            <a:spAutoFit/>
          </a:bodyPr>
          <a:lstStyle/>
          <a:p>
            <a:pPr eaLnBrk="1" fontAlgn="base" hangingPunct="1">
              <a:lnSpc>
                <a:spcPct val="130000"/>
              </a:lnSpc>
            </a:pP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E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a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越大，则反应的 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k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对温度更敏感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216025" y="2044700"/>
            <a:ext cx="6096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800" b="1">
                <a:sym typeface="+mn-ea"/>
              </a:rPr>
              <a:t>将自然对数形式改写成常用对数形式</a:t>
            </a:r>
            <a:endParaRPr lang="zh-CN" altLang="en-US" sz="2800" b="1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31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圆角矩形 75"/>
          <p:cNvSpPr/>
          <p:nvPr/>
        </p:nvSpPr>
        <p:spPr>
          <a:xfrm>
            <a:off x="491490" y="1015365"/>
            <a:ext cx="11113770" cy="5170170"/>
          </a:xfrm>
          <a:prstGeom prst="roundRect">
            <a:avLst>
              <a:gd name="adj" fmla="val 6653"/>
            </a:avLst>
          </a:prstGeom>
          <a:gradFill>
            <a:gsLst>
              <a:gs pos="50000">
                <a:srgbClr val="CCE8EA"/>
              </a:gs>
              <a:gs pos="0">
                <a:srgbClr val="DDF0F1"/>
              </a:gs>
              <a:gs pos="100000">
                <a:srgbClr val="BAE0E2"/>
              </a:gs>
            </a:gsLst>
            <a:lin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35" y="0"/>
            <a:ext cx="11255375" cy="571500"/>
          </a:xfrm>
          <a:prstGeom prst="rect">
            <a:avLst/>
          </a:prstGeom>
          <a:pattFill prst="pct5">
            <a:fgClr>
              <a:srgbClr val="FF5D61"/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158750"/>
            <a:ext cx="10852150" cy="441960"/>
          </a:xfrm>
        </p:spPr>
        <p:txBody>
          <a:bodyPr/>
          <a:lstStyle/>
          <a:p>
            <a:pPr algn="ctr"/>
            <a:r>
              <a:rPr sz="2800" b="0">
                <a:sym typeface="+mn-ea"/>
              </a:rPr>
              <a:t>活化能的求算</a:t>
            </a:r>
            <a:endParaRPr lang="en-US" altLang="zh-CN" sz="2800">
              <a:solidFill>
                <a:schemeClr val="tx1"/>
              </a:solidFill>
              <a:latin typeface="微软雅黑" panose="020B0503020204020204" charset="-122"/>
              <a:ea typeface="黑体" panose="02010609060101010101" charset="-122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5" y="6377305"/>
            <a:ext cx="12095480" cy="448310"/>
          </a:xfrm>
          <a:prstGeom prst="rect">
            <a:avLst/>
          </a:prstGeom>
          <a:pattFill prst="pct5">
            <a:fgClr>
              <a:schemeClr val="accent5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38914" name="标题 38913"/>
          <p:cNvSpPr>
            <a:spLocks noGrp="1"/>
          </p:cNvSpPr>
          <p:nvPr/>
        </p:nvSpPr>
        <p:spPr>
          <a:xfrm>
            <a:off x="908050" y="1057275"/>
            <a:ext cx="953897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2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例：实验测得温度对反应：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</a:rPr>
              <a:t>NO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charset="0"/>
              </a:rPr>
              <a:t>2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</a:rPr>
              <a:t>+CO = NO + CO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charset="0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的影响如下图，求反应的活化能。</a:t>
            </a:r>
          </a:p>
        </p:txBody>
      </p:sp>
      <p:grpSp>
        <p:nvGrpSpPr>
          <p:cNvPr id="38951" name="组合 38950"/>
          <p:cNvGrpSpPr/>
          <p:nvPr/>
        </p:nvGrpSpPr>
        <p:grpSpPr>
          <a:xfrm>
            <a:off x="1361440" y="2101850"/>
            <a:ext cx="4419600" cy="703263"/>
            <a:chOff x="384" y="3264"/>
            <a:chExt cx="2784" cy="443"/>
          </a:xfrm>
        </p:grpSpPr>
        <p:sp>
          <p:nvSpPr>
            <p:cNvPr id="38929" name="文本框 38928"/>
            <p:cNvSpPr txBox="1"/>
            <p:nvPr/>
          </p:nvSpPr>
          <p:spPr>
            <a:xfrm>
              <a:off x="384" y="3312"/>
              <a:ext cx="27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charset="0"/>
                </a:rPr>
                <a:t>斜率 </a:t>
              </a:r>
              <a:r>
                <a:rPr lang="en-US" altLang="zh-CN" sz="2400" b="1">
                  <a:latin typeface="Times New Roman" panose="02020603050405020304" charset="0"/>
                </a:rPr>
                <a:t>= ——— = </a:t>
              </a:r>
              <a:r>
                <a:rPr lang="en-US" altLang="zh-CN" sz="2400" b="1">
                  <a:latin typeface="宋体" panose="02010600030101010101" pitchFamily="2" charset="-122"/>
                </a:rPr>
                <a:t>-7.0×10</a:t>
              </a:r>
              <a:r>
                <a:rPr lang="en-US" altLang="zh-CN" sz="2400" b="1" baseline="30000"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38930" name="文本框 38929"/>
            <p:cNvSpPr txBox="1"/>
            <p:nvPr/>
          </p:nvSpPr>
          <p:spPr>
            <a:xfrm>
              <a:off x="1008" y="3264"/>
              <a:ext cx="86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anose="02020603050405020304" charset="0"/>
                </a:rPr>
                <a:t>    </a:t>
              </a:r>
              <a:r>
                <a:rPr lang="en-US" altLang="zh-CN" sz="2000" b="1">
                  <a:latin typeface="Times New Roman" panose="02020603050405020304" charset="0"/>
                </a:rPr>
                <a:t>-3.5</a:t>
              </a:r>
            </a:p>
          </p:txBody>
        </p:sp>
        <p:sp>
          <p:nvSpPr>
            <p:cNvPr id="38931" name="文本框 38930"/>
            <p:cNvSpPr txBox="1"/>
            <p:nvPr/>
          </p:nvSpPr>
          <p:spPr>
            <a:xfrm>
              <a:off x="960" y="3456"/>
              <a:ext cx="96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charset="0"/>
                </a:rPr>
                <a:t>0.5 ×10</a:t>
              </a:r>
              <a:r>
                <a:rPr lang="en-US" altLang="zh-CN" sz="2000" b="1" baseline="30000">
                  <a:latin typeface="Times New Roman" panose="02020603050405020304" charset="0"/>
                </a:rPr>
                <a:t>-3</a:t>
              </a:r>
            </a:p>
          </p:txBody>
        </p:sp>
      </p:grpSp>
      <p:sp>
        <p:nvSpPr>
          <p:cNvPr id="38932" name="文本框 38931"/>
          <p:cNvSpPr txBox="1"/>
          <p:nvPr/>
        </p:nvSpPr>
        <p:spPr>
          <a:xfrm>
            <a:off x="1185545" y="2924810"/>
            <a:ext cx="50825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charset="0"/>
              </a:rPr>
              <a:t>E</a:t>
            </a:r>
            <a:r>
              <a:rPr lang="en-US" altLang="zh-CN" sz="2400" b="1" baseline="-25000">
                <a:solidFill>
                  <a:srgbClr val="FF3300"/>
                </a:solidFill>
                <a:latin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charset="0"/>
              </a:rPr>
              <a:t> = - 2.303R×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charset="0"/>
              </a:rPr>
              <a:t>斜率 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charset="0"/>
              </a:rPr>
              <a:t>= 134 kJ·mol</a:t>
            </a:r>
            <a:r>
              <a:rPr lang="en-US" altLang="zh-CN" sz="2400" b="1" baseline="30000">
                <a:solidFill>
                  <a:srgbClr val="FF3300"/>
                </a:solidFill>
                <a:latin typeface="Times New Roman" panose="02020603050405020304" charset="0"/>
              </a:rPr>
              <a:t>-1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6914515" y="1699260"/>
            <a:ext cx="4343400" cy="2440305"/>
            <a:chOff x="10007" y="5722"/>
            <a:chExt cx="6840" cy="3843"/>
          </a:xfrm>
        </p:grpSpPr>
        <p:sp>
          <p:nvSpPr>
            <p:cNvPr id="38934" name="直接连接符 38933"/>
            <p:cNvSpPr/>
            <p:nvPr/>
          </p:nvSpPr>
          <p:spPr>
            <a:xfrm flipH="1" flipV="1">
              <a:off x="11207" y="5722"/>
              <a:ext cx="0" cy="27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8935" name="直接连接符 38934"/>
            <p:cNvSpPr/>
            <p:nvPr/>
          </p:nvSpPr>
          <p:spPr>
            <a:xfrm>
              <a:off x="11207" y="8482"/>
              <a:ext cx="4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8936" name="文本框 38935"/>
            <p:cNvSpPr txBox="1"/>
            <p:nvPr/>
          </p:nvSpPr>
          <p:spPr>
            <a:xfrm>
              <a:off x="10967" y="8242"/>
              <a:ext cx="4560" cy="6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Times New Roman" panose="02020603050405020304" charset="0"/>
                </a:rPr>
                <a:t>            |          |          |          |         | 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charset="0"/>
                </a:rPr>
                <a:t>1.2     1.3      1.4      1.5      1.6      1.7</a:t>
              </a:r>
            </a:p>
          </p:txBody>
        </p:sp>
        <p:sp>
          <p:nvSpPr>
            <p:cNvPr id="38937" name="文本框 38936"/>
            <p:cNvSpPr txBox="1"/>
            <p:nvPr/>
          </p:nvSpPr>
          <p:spPr>
            <a:xfrm>
              <a:off x="13247" y="8937"/>
              <a:ext cx="264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charset="0"/>
                </a:rPr>
                <a:t>1/T×10</a:t>
              </a:r>
              <a:r>
                <a:rPr lang="en-US" altLang="zh-CN" sz="2000" b="1" baseline="30000">
                  <a:latin typeface="Times New Roman" panose="02020603050405020304" charset="0"/>
                </a:rPr>
                <a:t>3</a:t>
              </a:r>
            </a:p>
          </p:txBody>
        </p:sp>
        <p:sp>
          <p:nvSpPr>
            <p:cNvPr id="38938" name="文本框 38937"/>
            <p:cNvSpPr txBox="1"/>
            <p:nvPr/>
          </p:nvSpPr>
          <p:spPr>
            <a:xfrm>
              <a:off x="10007" y="5962"/>
              <a:ext cx="96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err="1">
                  <a:latin typeface="Times New Roman" panose="02020603050405020304" charset="0"/>
                </a:rPr>
                <a:t>lgk</a:t>
              </a:r>
            </a:p>
          </p:txBody>
        </p:sp>
        <p:sp>
          <p:nvSpPr>
            <p:cNvPr id="38939" name="文本框 38938"/>
            <p:cNvSpPr txBox="1"/>
            <p:nvPr/>
          </p:nvSpPr>
          <p:spPr>
            <a:xfrm>
              <a:off x="10727" y="5842"/>
              <a:ext cx="840" cy="25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charset="0"/>
                </a:rPr>
                <a:t> </a:t>
              </a:r>
              <a:r>
                <a:rPr lang="en-US" altLang="zh-CN" sz="1400" b="1">
                  <a:latin typeface="Times New Roman" panose="02020603050405020304" charset="0"/>
                </a:rPr>
                <a:t>2  -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Times New Roman" panose="02020603050405020304" charset="0"/>
                </a:rPr>
                <a:t> 1  -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Times New Roman" panose="02020603050405020304" charset="0"/>
                </a:rPr>
                <a:t> 0  -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Times New Roman" panose="02020603050405020304" charset="0"/>
                </a:rPr>
                <a:t>-1  -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Times New Roman" panose="02020603050405020304" charset="0"/>
                </a:rPr>
                <a:t>-2 </a:t>
              </a:r>
            </a:p>
          </p:txBody>
        </p:sp>
        <p:sp>
          <p:nvSpPr>
            <p:cNvPr id="38940" name="直接连接符 38939"/>
            <p:cNvSpPr/>
            <p:nvPr/>
          </p:nvSpPr>
          <p:spPr>
            <a:xfrm>
              <a:off x="11207" y="6202"/>
              <a:ext cx="3840" cy="2160"/>
            </a:xfrm>
            <a:prstGeom prst="line">
              <a:avLst/>
            </a:prstGeom>
            <a:ln w="31750" cap="flat" cmpd="sng">
              <a:solidFill>
                <a:srgbClr val="7030A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8941" name="文本框 38940"/>
            <p:cNvSpPr txBox="1"/>
            <p:nvPr/>
          </p:nvSpPr>
          <p:spPr>
            <a:xfrm>
              <a:off x="11927" y="5842"/>
              <a:ext cx="240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charset="0"/>
                </a:rPr>
                <a:t>A(1.2,1.8)</a:t>
              </a:r>
            </a:p>
          </p:txBody>
        </p:sp>
        <p:sp>
          <p:nvSpPr>
            <p:cNvPr id="38942" name="文本框 38941"/>
            <p:cNvSpPr txBox="1"/>
            <p:nvPr/>
          </p:nvSpPr>
          <p:spPr>
            <a:xfrm>
              <a:off x="14447" y="7282"/>
              <a:ext cx="240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charset="0"/>
                </a:rPr>
                <a:t>B(1.7,-1.7)</a:t>
              </a:r>
            </a:p>
          </p:txBody>
        </p:sp>
        <p:sp>
          <p:nvSpPr>
            <p:cNvPr id="38943" name="椭圆 38942"/>
            <p:cNvSpPr/>
            <p:nvPr/>
          </p:nvSpPr>
          <p:spPr>
            <a:xfrm>
              <a:off x="11207" y="6202"/>
              <a:ext cx="120" cy="12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38944" name="椭圆 38943"/>
            <p:cNvSpPr/>
            <p:nvPr/>
          </p:nvSpPr>
          <p:spPr>
            <a:xfrm>
              <a:off x="11567" y="6322"/>
              <a:ext cx="240" cy="240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38945" name="椭圆 38944"/>
            <p:cNvSpPr/>
            <p:nvPr/>
          </p:nvSpPr>
          <p:spPr>
            <a:xfrm>
              <a:off x="12179" y="6687"/>
              <a:ext cx="240" cy="240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38946" name="椭圆 38945"/>
            <p:cNvSpPr/>
            <p:nvPr/>
          </p:nvSpPr>
          <p:spPr>
            <a:xfrm>
              <a:off x="12897" y="7093"/>
              <a:ext cx="240" cy="240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38947" name="椭圆 38946"/>
            <p:cNvSpPr/>
            <p:nvPr/>
          </p:nvSpPr>
          <p:spPr>
            <a:xfrm>
              <a:off x="13693" y="7550"/>
              <a:ext cx="240" cy="240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38948" name="椭圆 38947"/>
            <p:cNvSpPr/>
            <p:nvPr/>
          </p:nvSpPr>
          <p:spPr>
            <a:xfrm>
              <a:off x="14567" y="8002"/>
              <a:ext cx="240" cy="240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38949" name="椭圆 38948"/>
            <p:cNvSpPr/>
            <p:nvPr/>
          </p:nvSpPr>
          <p:spPr>
            <a:xfrm>
              <a:off x="14927" y="8242"/>
              <a:ext cx="120" cy="12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 sz="1600"/>
            </a:p>
          </p:txBody>
        </p:sp>
      </p:grpSp>
      <p:grpSp>
        <p:nvGrpSpPr>
          <p:cNvPr id="39982" name="组合 39981"/>
          <p:cNvGrpSpPr/>
          <p:nvPr/>
        </p:nvGrpSpPr>
        <p:grpSpPr>
          <a:xfrm>
            <a:off x="843915" y="4029710"/>
            <a:ext cx="4937125" cy="914400"/>
            <a:chOff x="154" y="816"/>
            <a:chExt cx="3110" cy="576"/>
          </a:xfrm>
        </p:grpSpPr>
        <p:sp>
          <p:nvSpPr>
            <p:cNvPr id="39944" name="文本框 39943"/>
            <p:cNvSpPr txBox="1"/>
            <p:nvPr/>
          </p:nvSpPr>
          <p:spPr>
            <a:xfrm>
              <a:off x="154" y="912"/>
              <a:ext cx="311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err="1">
                  <a:solidFill>
                    <a:srgbClr val="FF0000"/>
                  </a:solidFill>
                  <a:latin typeface="Times New Roman" panose="02020603050405020304" charset="0"/>
                </a:rPr>
                <a:t>lg k</a:t>
              </a:r>
              <a:r>
                <a:rPr lang="en-US" altLang="zh-CN" sz="2800" b="1" i="1" baseline="-25000">
                  <a:solidFill>
                    <a:srgbClr val="FF0000"/>
                  </a:solidFill>
                  <a:latin typeface="Times New Roman" panose="02020603050405020304" charset="0"/>
                </a:rPr>
                <a:t>1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= - ———— + </a:t>
              </a:r>
              <a:r>
                <a:rPr lang="en-US" altLang="zh-CN" sz="2800" b="1" i="1" err="1">
                  <a:solidFill>
                    <a:srgbClr val="FF0000"/>
                  </a:solidFill>
                  <a:latin typeface="Times New Roman" panose="02020603050405020304" charset="0"/>
                </a:rPr>
                <a:t>lg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 A</a:t>
              </a:r>
            </a:p>
          </p:txBody>
        </p:sp>
        <p:sp>
          <p:nvSpPr>
            <p:cNvPr id="39945" name="文本框 39944"/>
            <p:cNvSpPr txBox="1"/>
            <p:nvPr/>
          </p:nvSpPr>
          <p:spPr>
            <a:xfrm>
              <a:off x="1296" y="816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9946" name="文本框 39945"/>
            <p:cNvSpPr txBox="1"/>
            <p:nvPr/>
          </p:nvSpPr>
          <p:spPr>
            <a:xfrm>
              <a:off x="960" y="1104"/>
              <a:ext cx="10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</a:rPr>
                <a:t>2.303RT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1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</p:grpSp>
      <p:grpSp>
        <p:nvGrpSpPr>
          <p:cNvPr id="39983" name="组合 39982"/>
          <p:cNvGrpSpPr/>
          <p:nvPr/>
        </p:nvGrpSpPr>
        <p:grpSpPr>
          <a:xfrm>
            <a:off x="857885" y="4856480"/>
            <a:ext cx="4038600" cy="914400"/>
            <a:chOff x="2880" y="864"/>
            <a:chExt cx="2544" cy="576"/>
          </a:xfrm>
        </p:grpSpPr>
        <p:sp>
          <p:nvSpPr>
            <p:cNvPr id="39948" name="文本框 39947"/>
            <p:cNvSpPr txBox="1"/>
            <p:nvPr/>
          </p:nvSpPr>
          <p:spPr>
            <a:xfrm>
              <a:off x="2880" y="960"/>
              <a:ext cx="2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err="1">
                  <a:solidFill>
                    <a:srgbClr val="FF0000"/>
                  </a:solidFill>
                  <a:latin typeface="Times New Roman" panose="02020603050405020304" charset="0"/>
                </a:rPr>
                <a:t>lg k</a:t>
              </a:r>
              <a:r>
                <a:rPr lang="en-US" altLang="zh-CN" sz="2800" b="1" i="1" baseline="-25000">
                  <a:solidFill>
                    <a:srgbClr val="FF0000"/>
                  </a:solidFill>
                  <a:latin typeface="Times New Roman" panose="02020603050405020304" charset="0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= - ———— + </a:t>
              </a:r>
              <a:r>
                <a:rPr lang="en-US" altLang="zh-CN" sz="2800" b="1" i="1" err="1">
                  <a:solidFill>
                    <a:srgbClr val="FF0000"/>
                  </a:solidFill>
                  <a:latin typeface="Times New Roman" panose="02020603050405020304" charset="0"/>
                </a:rPr>
                <a:t>lg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</a:p>
          </p:txBody>
        </p:sp>
        <p:sp>
          <p:nvSpPr>
            <p:cNvPr id="39949" name="文本框 39948"/>
            <p:cNvSpPr txBox="1"/>
            <p:nvPr/>
          </p:nvSpPr>
          <p:spPr>
            <a:xfrm>
              <a:off x="3792" y="864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</a:rPr>
                <a:t>  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9950" name="文本框 39949"/>
            <p:cNvSpPr txBox="1"/>
            <p:nvPr/>
          </p:nvSpPr>
          <p:spPr>
            <a:xfrm>
              <a:off x="3504" y="1152"/>
              <a:ext cx="11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</a:rPr>
                <a:t>    2.303RT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2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5540375" y="5085715"/>
            <a:ext cx="4193540" cy="917575"/>
            <a:chOff x="3418" y="4800"/>
            <a:chExt cx="6604" cy="1445"/>
          </a:xfrm>
        </p:grpSpPr>
        <p:sp>
          <p:nvSpPr>
            <p:cNvPr id="51" name="矩形 50"/>
            <p:cNvSpPr/>
            <p:nvPr/>
          </p:nvSpPr>
          <p:spPr>
            <a:xfrm>
              <a:off x="4800" y="4800"/>
              <a:ext cx="31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</a:rPr>
                <a:t>2.303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R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</a:rPr>
                <a:t>T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1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</a:rPr>
                <a:t>T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2</a:t>
              </a:r>
            </a:p>
          </p:txBody>
        </p:sp>
        <p:sp>
          <p:nvSpPr>
            <p:cNvPr id="52" name="矩形 51"/>
            <p:cNvSpPr/>
            <p:nvPr/>
          </p:nvSpPr>
          <p:spPr>
            <a:xfrm>
              <a:off x="8082" y="4800"/>
              <a:ext cx="84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 k</a:t>
              </a:r>
              <a:r>
                <a:rPr lang="en-US" altLang="zh-CN" sz="2400" b="1" i="1" baseline="-25000">
                  <a:solidFill>
                    <a:srgbClr val="FF0000"/>
                  </a:solidFill>
                  <a:latin typeface="Times New Roman" panose="02020603050405020304" charset="0"/>
                </a:rPr>
                <a:t>1</a:t>
              </a:r>
            </a:p>
          </p:txBody>
        </p:sp>
        <p:grpSp>
          <p:nvGrpSpPr>
            <p:cNvPr id="53" name="组合 52"/>
            <p:cNvGrpSpPr/>
            <p:nvPr/>
          </p:nvGrpSpPr>
          <p:grpSpPr>
            <a:xfrm>
              <a:off x="3418" y="5084"/>
              <a:ext cx="6604" cy="1161"/>
              <a:chOff x="3418" y="5084"/>
              <a:chExt cx="6604" cy="1161"/>
            </a:xfrm>
          </p:grpSpPr>
          <p:sp>
            <p:nvSpPr>
              <p:cNvPr id="54" name="矩形 53"/>
              <p:cNvSpPr/>
              <p:nvPr/>
            </p:nvSpPr>
            <p:spPr>
              <a:xfrm>
                <a:off x="5160" y="5520"/>
                <a:ext cx="192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</a:rPr>
                  <a:t>T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Times New Roman" panose="02020603050405020304" charset="0"/>
                  </a:rPr>
                  <a:t>1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</a:rPr>
                  <a:t> - T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Times New Roman" panose="02020603050405020304" charset="0"/>
                  </a:rPr>
                  <a:t>2</a:t>
                </a: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6427" y="5084"/>
                <a:ext cx="3595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</a:rPr>
                  <a:t>        lg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</a:rPr>
                  <a:t>——</a:t>
                </a:r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8126" y="5400"/>
                <a:ext cx="84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</a:rPr>
                  <a:t>k</a:t>
                </a:r>
                <a:r>
                  <a:rPr lang="en-US" altLang="zh-CN" sz="2400" b="1" i="1" baseline="-25000">
                    <a:solidFill>
                      <a:srgbClr val="FF0000"/>
                    </a:solidFill>
                    <a:latin typeface="Times New Roman" panose="02020603050405020304" charset="0"/>
                  </a:rPr>
                  <a:t>2</a:t>
                </a: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3418" y="5159"/>
                <a:ext cx="420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charset="0"/>
                  </a:rPr>
                  <a:t>E</a:t>
                </a:r>
                <a:r>
                  <a:rPr lang="en-US" altLang="zh-CN" sz="2800" b="1" i="1" baseline="-25000">
                    <a:solidFill>
                      <a:srgbClr val="FF0000"/>
                    </a:solidFill>
                    <a:latin typeface="Times New Roman" panose="02020603050405020304" charset="0"/>
                  </a:rPr>
                  <a:t>a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charset="0"/>
                  </a:rPr>
                  <a:t> =  ————</a:t>
                </a:r>
              </a:p>
            </p:txBody>
          </p:sp>
        </p:grpSp>
      </p:grpSp>
      <p:grpSp>
        <p:nvGrpSpPr>
          <p:cNvPr id="59" name="组合 58"/>
          <p:cNvGrpSpPr/>
          <p:nvPr/>
        </p:nvGrpSpPr>
        <p:grpSpPr>
          <a:xfrm>
            <a:off x="4054475" y="4149090"/>
            <a:ext cx="7467600" cy="914400"/>
            <a:chOff x="6385" y="6534"/>
            <a:chExt cx="11760" cy="1440"/>
          </a:xfrm>
        </p:grpSpPr>
        <p:grpSp>
          <p:nvGrpSpPr>
            <p:cNvPr id="13" name="组合 12"/>
            <p:cNvGrpSpPr/>
            <p:nvPr/>
          </p:nvGrpSpPr>
          <p:grpSpPr>
            <a:xfrm>
              <a:off x="6385" y="6534"/>
              <a:ext cx="11760" cy="1440"/>
              <a:chOff x="960" y="3360"/>
              <a:chExt cx="11760" cy="1440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960" y="3360"/>
                <a:ext cx="11760" cy="1440"/>
                <a:chOff x="384" y="1392"/>
                <a:chExt cx="4704" cy="576"/>
              </a:xfrm>
            </p:grpSpPr>
            <p:sp>
              <p:nvSpPr>
                <p:cNvPr id="15" name="文本框 14"/>
                <p:cNvSpPr txBox="1"/>
                <p:nvPr/>
              </p:nvSpPr>
              <p:spPr>
                <a:xfrm>
                  <a:off x="384" y="1488"/>
                  <a:ext cx="4704" cy="288"/>
                </a:xfrm>
                <a:prstGeom prst="rect">
                  <a:avLst/>
                </a:prstGeom>
                <a:noFill/>
                <a:ln w="0" cap="flat" cmpd="sng">
                  <a:noFill/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           </a:t>
                  </a:r>
                  <a:r>
                    <a:rPr lang="en-US" altLang="zh-CN" sz="2400" b="1" i="1" err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lg 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—— = ————  — - —   = ——— · ———</a:t>
                  </a:r>
                </a:p>
              </p:txBody>
            </p:sp>
            <p:sp>
              <p:nvSpPr>
                <p:cNvPr id="16" name="文本框 15"/>
                <p:cNvSpPr txBox="1"/>
                <p:nvPr/>
              </p:nvSpPr>
              <p:spPr>
                <a:xfrm>
                  <a:off x="1200" y="1392"/>
                  <a:ext cx="384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k</a:t>
                  </a:r>
                  <a:r>
                    <a:rPr lang="en-US" altLang="zh-CN" sz="2400" b="1" i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</a:p>
              </p:txBody>
            </p:sp>
            <p:sp>
              <p:nvSpPr>
                <p:cNvPr id="17" name="文本框 16"/>
                <p:cNvSpPr txBox="1"/>
                <p:nvPr/>
              </p:nvSpPr>
              <p:spPr>
                <a:xfrm>
                  <a:off x="1200" y="1632"/>
                  <a:ext cx="384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k</a:t>
                  </a:r>
                  <a:r>
                    <a:rPr lang="en-US" altLang="zh-CN" sz="2400" b="1" i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</a:t>
                  </a:r>
                </a:p>
              </p:txBody>
            </p:sp>
            <p:sp>
              <p:nvSpPr>
                <p:cNvPr id="18" name="文本框 17"/>
                <p:cNvSpPr txBox="1"/>
                <p:nvPr/>
              </p:nvSpPr>
              <p:spPr>
                <a:xfrm>
                  <a:off x="1776" y="1392"/>
                  <a:ext cx="76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   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E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a</a:t>
                  </a:r>
                </a:p>
              </p:txBody>
            </p:sp>
            <p:sp>
              <p:nvSpPr>
                <p:cNvPr id="19" name="文本框 18"/>
                <p:cNvSpPr txBox="1"/>
                <p:nvPr/>
              </p:nvSpPr>
              <p:spPr>
                <a:xfrm>
                  <a:off x="1776" y="1632"/>
                  <a:ext cx="76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.303R</a:t>
                  </a:r>
                </a:p>
              </p:txBody>
            </p:sp>
            <p:sp>
              <p:nvSpPr>
                <p:cNvPr id="20" name="文本框 19"/>
                <p:cNvSpPr txBox="1"/>
                <p:nvPr/>
              </p:nvSpPr>
              <p:spPr>
                <a:xfrm>
                  <a:off x="2592" y="1392"/>
                  <a:ext cx="38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</a:p>
              </p:txBody>
            </p:sp>
            <p:sp>
              <p:nvSpPr>
                <p:cNvPr id="21" name="文本框 20"/>
                <p:cNvSpPr txBox="1"/>
                <p:nvPr/>
              </p:nvSpPr>
              <p:spPr>
                <a:xfrm>
                  <a:off x="2592" y="1632"/>
                  <a:ext cx="384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T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</a:t>
                  </a:r>
                </a:p>
              </p:txBody>
            </p:sp>
            <p:sp>
              <p:nvSpPr>
                <p:cNvPr id="22" name="文本框 21"/>
                <p:cNvSpPr txBox="1"/>
                <p:nvPr/>
              </p:nvSpPr>
              <p:spPr>
                <a:xfrm>
                  <a:off x="2976" y="1392"/>
                  <a:ext cx="38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</a:p>
              </p:txBody>
            </p:sp>
            <p:sp>
              <p:nvSpPr>
                <p:cNvPr id="23" name="文本框 22"/>
                <p:cNvSpPr txBox="1"/>
                <p:nvPr/>
              </p:nvSpPr>
              <p:spPr>
                <a:xfrm>
                  <a:off x="2976" y="1632"/>
                  <a:ext cx="384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T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</a:p>
              </p:txBody>
            </p:sp>
            <p:sp>
              <p:nvSpPr>
                <p:cNvPr id="24" name="文本框 23"/>
                <p:cNvSpPr txBox="1"/>
                <p:nvPr/>
              </p:nvSpPr>
              <p:spPr>
                <a:xfrm>
                  <a:off x="4176" y="1392"/>
                  <a:ext cx="768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T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 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- T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</a:t>
                  </a:r>
                </a:p>
              </p:txBody>
            </p:sp>
            <p:sp>
              <p:nvSpPr>
                <p:cNvPr id="26" name="文本框 25"/>
                <p:cNvSpPr txBox="1"/>
                <p:nvPr/>
              </p:nvSpPr>
              <p:spPr>
                <a:xfrm>
                  <a:off x="4272" y="1632"/>
                  <a:ext cx="57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T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T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</a:t>
                  </a:r>
                </a:p>
              </p:txBody>
            </p:sp>
            <p:sp>
              <p:nvSpPr>
                <p:cNvPr id="27" name="文本框 26"/>
                <p:cNvSpPr txBox="1"/>
                <p:nvPr/>
              </p:nvSpPr>
              <p:spPr>
                <a:xfrm>
                  <a:off x="3600" y="1392"/>
                  <a:ext cx="38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E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a</a:t>
                  </a:r>
                </a:p>
              </p:txBody>
            </p:sp>
            <p:sp>
              <p:nvSpPr>
                <p:cNvPr id="28" name="文本框 27"/>
                <p:cNvSpPr txBox="1"/>
                <p:nvPr/>
              </p:nvSpPr>
              <p:spPr>
                <a:xfrm>
                  <a:off x="3408" y="1680"/>
                  <a:ext cx="100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.303R</a:t>
                  </a:r>
                </a:p>
              </p:txBody>
            </p:sp>
            <p:sp>
              <p:nvSpPr>
                <p:cNvPr id="29" name="双括号 28"/>
                <p:cNvSpPr/>
                <p:nvPr/>
              </p:nvSpPr>
              <p:spPr>
                <a:xfrm>
                  <a:off x="2544" y="1392"/>
                  <a:ext cx="720" cy="528"/>
                </a:xfrm>
                <a:prstGeom prst="bracketPair">
                  <a:avLst>
                    <a:gd name="adj" fmla="val 16667"/>
                  </a:avLst>
                </a:prstGeom>
                <a:noFill/>
                <a:ln w="9525" cap="flat" cmpd="sng">
                  <a:noFill/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30" name="组合 29"/>
              <p:cNvGrpSpPr/>
              <p:nvPr/>
            </p:nvGrpSpPr>
            <p:grpSpPr>
              <a:xfrm>
                <a:off x="4440" y="3360"/>
                <a:ext cx="7680" cy="1440"/>
                <a:chOff x="1776" y="1392"/>
                <a:chExt cx="3072" cy="576"/>
              </a:xfrm>
            </p:grpSpPr>
            <p:sp>
              <p:nvSpPr>
                <p:cNvPr id="35" name="文本框 34"/>
                <p:cNvSpPr txBox="1"/>
                <p:nvPr/>
              </p:nvSpPr>
              <p:spPr>
                <a:xfrm>
                  <a:off x="1776" y="1632"/>
                  <a:ext cx="76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.303R</a:t>
                  </a:r>
                </a:p>
              </p:txBody>
            </p:sp>
            <p:sp>
              <p:nvSpPr>
                <p:cNvPr id="36" name="文本框 35"/>
                <p:cNvSpPr txBox="1"/>
                <p:nvPr/>
              </p:nvSpPr>
              <p:spPr>
                <a:xfrm>
                  <a:off x="2592" y="1392"/>
                  <a:ext cx="38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</a:p>
              </p:txBody>
            </p:sp>
            <p:sp>
              <p:nvSpPr>
                <p:cNvPr id="38" name="文本框 37"/>
                <p:cNvSpPr txBox="1"/>
                <p:nvPr/>
              </p:nvSpPr>
              <p:spPr>
                <a:xfrm>
                  <a:off x="2976" y="1392"/>
                  <a:ext cx="38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</a:p>
              </p:txBody>
            </p:sp>
            <p:sp>
              <p:nvSpPr>
                <p:cNvPr id="41" name="文本框 40"/>
                <p:cNvSpPr txBox="1"/>
                <p:nvPr/>
              </p:nvSpPr>
              <p:spPr>
                <a:xfrm>
                  <a:off x="4272" y="1632"/>
                  <a:ext cx="57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T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T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</a:t>
                  </a:r>
                </a:p>
              </p:txBody>
            </p:sp>
            <p:sp>
              <p:nvSpPr>
                <p:cNvPr id="43" name="文本框 42"/>
                <p:cNvSpPr txBox="1"/>
                <p:nvPr/>
              </p:nvSpPr>
              <p:spPr>
                <a:xfrm>
                  <a:off x="3408" y="1680"/>
                  <a:ext cx="100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.303R</a:t>
                  </a:r>
                </a:p>
              </p:txBody>
            </p:sp>
            <p:sp>
              <p:nvSpPr>
                <p:cNvPr id="44" name="双括号 43"/>
                <p:cNvSpPr/>
                <p:nvPr/>
              </p:nvSpPr>
              <p:spPr>
                <a:xfrm>
                  <a:off x="2544" y="1392"/>
                  <a:ext cx="720" cy="528"/>
                </a:xfrm>
                <a:prstGeom prst="bracketPair">
                  <a:avLst>
                    <a:gd name="adj" fmla="val 16667"/>
                  </a:avLst>
                </a:prstGeom>
                <a:noFill/>
                <a:ln w="9525" cap="flat" cmpd="sng">
                  <a:noFill/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solidFill>
                      <a:srgbClr val="FF0000"/>
                    </a:solidFill>
                  </a:endParaRPr>
                </a:p>
              </p:txBody>
            </p:sp>
          </p:grpSp>
        </p:grpSp>
        <p:sp>
          <p:nvSpPr>
            <p:cNvPr id="58" name="双括号 57"/>
            <p:cNvSpPr/>
            <p:nvPr/>
          </p:nvSpPr>
          <p:spPr>
            <a:xfrm>
              <a:off x="11935" y="6774"/>
              <a:ext cx="1672" cy="909"/>
            </a:xfrm>
            <a:prstGeom prst="bracketPair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圆角矩形 101"/>
          <p:cNvSpPr/>
          <p:nvPr/>
        </p:nvSpPr>
        <p:spPr>
          <a:xfrm>
            <a:off x="491490" y="687070"/>
            <a:ext cx="11113770" cy="5633720"/>
          </a:xfrm>
          <a:prstGeom prst="roundRect">
            <a:avLst>
              <a:gd name="adj" fmla="val 6653"/>
            </a:avLst>
          </a:prstGeom>
          <a:gradFill>
            <a:gsLst>
              <a:gs pos="50000">
                <a:srgbClr val="CCE8EA"/>
              </a:gs>
              <a:gs pos="0">
                <a:srgbClr val="DDF0F1"/>
              </a:gs>
              <a:gs pos="100000">
                <a:srgbClr val="BAE0E2"/>
              </a:gs>
            </a:gsLst>
            <a:lin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35" y="0"/>
            <a:ext cx="11255375" cy="571500"/>
          </a:xfrm>
          <a:prstGeom prst="rect">
            <a:avLst/>
          </a:prstGeom>
          <a:pattFill prst="pct5">
            <a:fgClr>
              <a:srgbClr val="FF5D61"/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44450"/>
            <a:ext cx="10852150" cy="441960"/>
          </a:xfrm>
        </p:spPr>
        <p:txBody>
          <a:bodyPr/>
          <a:lstStyle/>
          <a:p>
            <a:pPr algn="ctr"/>
            <a:r>
              <a:rPr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阿累尼乌斯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(</a:t>
            </a:r>
            <a:r>
              <a:rPr lang="en-US" altLang="zh-CN" i="1" err="1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Arrhenius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charset="0"/>
                <a:sym typeface="+mn-ea"/>
              </a:rPr>
              <a:t>)</a:t>
            </a:r>
            <a:r>
              <a:rPr lang="en-US" altLang="zh-CN">
                <a:solidFill>
                  <a:srgbClr val="0000FF"/>
                </a:solidFill>
                <a:sym typeface="+mn-ea"/>
              </a:rPr>
              <a:t> </a:t>
            </a:r>
            <a:r>
              <a:rPr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公式</a:t>
            </a:r>
            <a:endParaRPr b="0">
              <a:solidFill>
                <a:schemeClr val="tx1"/>
              </a:solidFill>
              <a:latin typeface="微软雅黑" panose="020B0503020204020204" charset="-122"/>
              <a:ea typeface="黑体" panose="02010609060101010101" charset="-122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5" y="6409690"/>
            <a:ext cx="12095480" cy="448310"/>
          </a:xfrm>
          <a:prstGeom prst="rect">
            <a:avLst/>
          </a:prstGeom>
          <a:pattFill prst="pct5">
            <a:fgClr>
              <a:schemeClr val="accent5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47106" name="Rectangle 4"/>
          <p:cNvSpPr/>
          <p:nvPr/>
        </p:nvSpPr>
        <p:spPr>
          <a:xfrm>
            <a:off x="624205" y="749300"/>
            <a:ext cx="10852150" cy="493458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§"/>
              <a:defRPr kumimoji="0" sz="32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kumimoji="0" sz="28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kumimoji="0" sz="24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kumimoji="0" sz="20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 2" panose="05020102010507070707" pitchFamily="18" charset="2"/>
              <a:buChar char="¡"/>
              <a:defRPr kumimoji="0" sz="20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algn="ctr" eaLnBrk="1" hangingPunct="1">
              <a:lnSpc>
                <a:spcPct val="130000"/>
              </a:lnSpc>
              <a:buClr>
                <a:srgbClr val="FFE2C5"/>
              </a:buClr>
              <a:buSzPct val="80000"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总结</a:t>
            </a:r>
          </a:p>
          <a:p>
            <a:pPr marL="342900" lvl="0" indent="-342900" eaLnBrk="1" hangingPunct="1">
              <a:lnSpc>
                <a:spcPct val="130000"/>
              </a:lnSpc>
              <a:buClr>
                <a:srgbClr val="FFE2C5"/>
              </a:buClr>
              <a:buSzPct val="80000"/>
              <a:buNone/>
            </a:pPr>
            <a:r>
              <a:rPr lang="zh-CN" altLang="en-US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①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大多化学反应活化能</a:t>
            </a:r>
            <a:r>
              <a:rPr lang="en-US" sz="2400" b="1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E</a:t>
            </a:r>
            <a:r>
              <a:rPr lang="en-US" sz="2400" b="1" baseline="-25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a</a:t>
            </a:r>
            <a:r>
              <a:rPr lang="en-US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&gt;0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，升高温度，</a:t>
            </a:r>
            <a:r>
              <a:rPr lang="en-US" sz="2400" b="1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k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增大，化学反应速率增大；少数反应或过程的活化能</a:t>
            </a:r>
            <a:r>
              <a:rPr lang="en-US" sz="2400" b="1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E</a:t>
            </a:r>
            <a:r>
              <a:rPr lang="en-US" sz="2400" b="1" baseline="-25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a</a:t>
            </a:r>
            <a:r>
              <a:rPr lang="en-US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&lt;0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，升高温度，</a:t>
            </a:r>
            <a:r>
              <a:rPr lang="en-US" sz="2400" b="1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k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减小</a:t>
            </a:r>
            <a:r>
              <a:rPr lang="zh-CN" sz="2400" b="1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，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化学反应速率减小。</a:t>
            </a:r>
          </a:p>
          <a:p>
            <a:pPr marL="342900" lvl="0" indent="-342900" eaLnBrk="1" hangingPunct="1">
              <a:lnSpc>
                <a:spcPct val="130000"/>
              </a:lnSpc>
              <a:buClr>
                <a:srgbClr val="FFE2C5"/>
              </a:buClr>
              <a:buSzPct val="80000"/>
              <a:buNone/>
            </a:pP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例如</a:t>
            </a:r>
            <a:r>
              <a:rPr lang="en-US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H· + H· =H</a:t>
            </a:r>
            <a:r>
              <a:rPr lang="en-US" sz="2400" b="1" baseline="-25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2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，固体对气体的吸附等。</a:t>
            </a:r>
          </a:p>
          <a:p>
            <a:pPr marL="342900" lvl="0" indent="-342900" eaLnBrk="1" hangingPunct="1">
              <a:lnSpc>
                <a:spcPct val="13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②当温度一定时，活化能越大，反应越慢。</a:t>
            </a:r>
          </a:p>
          <a:p>
            <a:pPr marL="0" indent="0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③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根据公式</a:t>
            </a:r>
            <a:r>
              <a:rPr lang="en-US" sz="2400" b="1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k=A e</a:t>
            </a:r>
            <a:r>
              <a:rPr lang="en-US" sz="2400" b="1" i="1" baseline="30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-Ea/RT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，</a:t>
            </a:r>
            <a:r>
              <a:rPr lang="en-US" sz="2400" b="1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E</a:t>
            </a:r>
            <a:r>
              <a:rPr lang="en-US" sz="2400" b="1" baseline="-25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a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大的反应速率常数比</a:t>
            </a:r>
            <a:r>
              <a:rPr lang="en-US" sz="2400" b="1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E</a:t>
            </a:r>
            <a:r>
              <a:rPr lang="en-US" sz="2400" b="1" baseline="-25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a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小的反应对温度的改变更为敏</a:t>
            </a:r>
          </a:p>
          <a:p>
            <a:pPr marL="0" indent="0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感</a:t>
            </a:r>
            <a:r>
              <a:rPr lang="zh-CN" sz="24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。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对不同反应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,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升高相同温度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, 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E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a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大的反应 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k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增大的倍数多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(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即具有较大的温</a:t>
            </a:r>
          </a:p>
          <a:p>
            <a:pPr marL="0" indent="0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度系数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)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。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所以，升高温度，可逆反应向吸热方向移动（可逆反应活化能：吸</a:t>
            </a:r>
          </a:p>
          <a:p>
            <a:pPr marL="0" indent="0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热方向</a:t>
            </a:r>
            <a:r>
              <a:rPr lang="en-US" alt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&gt;</a:t>
            </a:r>
            <a:r>
              <a:rPr lang="zh-CN" altLang="en-US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放热方向</a:t>
            </a:r>
            <a:r>
              <a:rPr lang="zh-CN" sz="2400" b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）</a:t>
            </a:r>
          </a:p>
          <a:p>
            <a:pPr marL="342900" lvl="0" indent="-342900" eaLnBrk="1" hangingPunct="1">
              <a:lnSpc>
                <a:spcPct val="100000"/>
              </a:lnSpc>
              <a:buClr>
                <a:srgbClr val="FFE2C5"/>
              </a:buClr>
              <a:buSzPct val="80000"/>
              <a:buNone/>
            </a:pPr>
            <a:endParaRPr lang="zh-CN" altLang="zh-CN" sz="2400" b="1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圆角矩形 101"/>
          <p:cNvSpPr/>
          <p:nvPr/>
        </p:nvSpPr>
        <p:spPr>
          <a:xfrm>
            <a:off x="491490" y="687070"/>
            <a:ext cx="11113770" cy="5633720"/>
          </a:xfrm>
          <a:prstGeom prst="roundRect">
            <a:avLst>
              <a:gd name="adj" fmla="val 6653"/>
            </a:avLst>
          </a:prstGeom>
          <a:gradFill>
            <a:gsLst>
              <a:gs pos="50000">
                <a:srgbClr val="CCE8EA"/>
              </a:gs>
              <a:gs pos="0">
                <a:srgbClr val="DDF0F1"/>
              </a:gs>
              <a:gs pos="100000">
                <a:srgbClr val="BAE0E2"/>
              </a:gs>
            </a:gsLst>
            <a:lin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261090" cy="571500"/>
          </a:xfrm>
          <a:prstGeom prst="rect">
            <a:avLst/>
          </a:prstGeom>
          <a:pattFill prst="pct5">
            <a:fgClr>
              <a:srgbClr val="FF5D61"/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371590"/>
            <a:ext cx="12095480" cy="448310"/>
          </a:xfrm>
          <a:prstGeom prst="rect">
            <a:avLst/>
          </a:prstGeom>
          <a:pattFill prst="pct5">
            <a:fgClr>
              <a:schemeClr val="accent5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26703" y="754522"/>
            <a:ext cx="6791342" cy="8717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>
              <a:lnSpc>
                <a:spcPct val="110000"/>
              </a:lnSpc>
            </a:pPr>
            <a:r>
              <a:rPr 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典例</a:t>
            </a:r>
            <a:r>
              <a:rPr 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】下图是三个不同的基元</a:t>
            </a:r>
          </a:p>
          <a:p>
            <a:pPr indent="266700">
              <a:lnSpc>
                <a:spcPct val="110000"/>
              </a:lnSpc>
            </a:pPr>
            <a:r>
              <a:rPr 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</a:t>
            </a:r>
            <a:r>
              <a:rPr 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反应的</a:t>
            </a:r>
            <a:r>
              <a:rPr lang="en-US" sz="2400" b="1" dirty="0" err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ln</a:t>
            </a:r>
            <a:r>
              <a:rPr lang="en-US" sz="2400" b="1" i="1" dirty="0" err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k</a:t>
            </a:r>
            <a:r>
              <a:rPr 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随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/</a:t>
            </a:r>
            <a:r>
              <a:rPr 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T</a:t>
            </a:r>
            <a:r>
              <a:rPr 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变化的曲线图。</a:t>
            </a:r>
            <a:endParaRPr lang="zh-CN" altLang="en-US" sz="24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100009" name="图片 10000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3202" y="861174"/>
            <a:ext cx="4571760" cy="367272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2" name="文本框 11"/>
          <p:cNvSpPr txBox="1"/>
          <p:nvPr/>
        </p:nvSpPr>
        <p:spPr>
          <a:xfrm>
            <a:off x="6258560" y="4596130"/>
            <a:ext cx="5080000" cy="14204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>
              <a:lnSpc>
                <a:spcPct val="120000"/>
              </a:lnSpc>
            </a:pPr>
            <a:r>
              <a:rPr lang="zh-CN" sz="2400" b="1" dirty="0">
                <a:ea typeface="宋体" panose="02010600030101010101" pitchFamily="2" charset="-122"/>
              </a:rPr>
              <a:t>活化能由大到小的顺序是</a:t>
            </a:r>
            <a:r>
              <a:rPr lang="en-US" altLang="zh-CN" sz="2400" b="1" dirty="0">
                <a:ea typeface="宋体" panose="02010600030101010101" pitchFamily="2" charset="-122"/>
              </a:rPr>
              <a:t>________</a:t>
            </a:r>
            <a:r>
              <a:rPr lang="zh-CN" sz="2400" b="1" dirty="0">
                <a:latin typeface="Times New Roman" panose="02020603050405020304" charset="0"/>
                <a:ea typeface="宋体" panose="02010600030101010101" pitchFamily="2" charset="-122"/>
              </a:rPr>
              <a:t>，</a:t>
            </a:r>
            <a:r>
              <a:rPr lang="zh-CN" sz="2400" b="1" dirty="0">
                <a:ea typeface="宋体" panose="02010600030101010101" pitchFamily="2" charset="-122"/>
              </a:rPr>
              <a:t>对于不同反应，温度升高时活化能</a:t>
            </a:r>
            <a:r>
              <a:rPr lang="en-US" altLang="zh-CN" sz="2400" b="1" dirty="0">
                <a:ea typeface="宋体" panose="02010600030101010101" pitchFamily="2" charset="-122"/>
              </a:rPr>
              <a:t>______</a:t>
            </a:r>
            <a:r>
              <a:rPr lang="zh-CN" sz="2400" b="1" dirty="0">
                <a:ea typeface="宋体" panose="02010600030101010101" pitchFamily="2" charset="-122"/>
              </a:rPr>
              <a:t>的反应速率变化大</a:t>
            </a:r>
            <a:r>
              <a:rPr lang="zh-CN" sz="2400" b="1" dirty="0">
                <a:latin typeface="Calibri" panose="020F0502020204030204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687560" y="4584700"/>
            <a:ext cx="18110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Ⅰ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&lt;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Ⅱ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&lt;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Ⅲ</a:t>
            </a:r>
            <a:endParaRPr lang="en-US" altLang="en-US" sz="2400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631305" y="5464175"/>
            <a:ext cx="5867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大</a:t>
            </a:r>
            <a:endParaRPr lang="zh-CN" altLang="en-US" sz="2400" b="1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圆角矩形 101"/>
          <p:cNvSpPr/>
          <p:nvPr/>
        </p:nvSpPr>
        <p:spPr>
          <a:xfrm>
            <a:off x="140043" y="189470"/>
            <a:ext cx="11664779" cy="6160530"/>
          </a:xfrm>
          <a:prstGeom prst="roundRect">
            <a:avLst>
              <a:gd name="adj" fmla="val 6653"/>
            </a:avLst>
          </a:prstGeom>
          <a:gradFill>
            <a:gsLst>
              <a:gs pos="50000">
                <a:srgbClr val="CCE8EA">
                  <a:alpha val="0"/>
                </a:srgbClr>
              </a:gs>
              <a:gs pos="0">
                <a:srgbClr val="DDF0F1"/>
              </a:gs>
              <a:gs pos="100000">
                <a:srgbClr val="BAE0E2"/>
              </a:gs>
            </a:gsLst>
            <a:lin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6371590"/>
            <a:ext cx="12095480" cy="448310"/>
          </a:xfrm>
          <a:prstGeom prst="rect">
            <a:avLst/>
          </a:prstGeom>
          <a:pattFill prst="pct5">
            <a:fgClr>
              <a:schemeClr val="accent5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1143000" dist="1346200" dir="2700000" sy="-23000" kx="-800400" algn="bl" rotWithShape="0">
              <a:srgbClr val="FF0000">
                <a:alpha val="3000"/>
              </a:srgb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/>
              <a:t>高考直通车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544320" y="5198745"/>
            <a:ext cx="7194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&lt;</a:t>
            </a:r>
            <a:endParaRPr lang="en-US" altLang="en-US" sz="3200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109946" y="508000"/>
            <a:ext cx="5486400" cy="2932430"/>
            <a:chOff x="9402" y="1312"/>
            <a:chExt cx="8640" cy="4618"/>
          </a:xfrm>
        </p:grpSpPr>
        <p:sp>
          <p:nvSpPr>
            <p:cNvPr id="17" name="文本框 16"/>
            <p:cNvSpPr txBox="1"/>
            <p:nvPr/>
          </p:nvSpPr>
          <p:spPr>
            <a:xfrm>
              <a:off x="9402" y="1312"/>
              <a:ext cx="8640" cy="46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266700">
                <a:lnSpc>
                  <a:spcPct val="110000"/>
                </a:lnSpc>
              </a:pPr>
              <a:r>
                <a:rPr lang="zh-CN" sz="2400" b="1" dirty="0">
                  <a:ea typeface="宋体" panose="02010600030101010101" pitchFamily="2" charset="-122"/>
                </a:rPr>
                <a:t>【典例</a:t>
              </a:r>
              <a:r>
                <a:rPr 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4</a:t>
              </a:r>
              <a:r>
                <a:rPr lang="zh-CN" sz="2400" b="1" dirty="0">
                  <a:ea typeface="宋体" panose="02010600030101010101" pitchFamily="2" charset="-122"/>
                </a:rPr>
                <a:t>】</a:t>
              </a:r>
              <a:r>
                <a:rPr lang="zh-CN" sz="2400" b="1" dirty="0">
                  <a:latin typeface="Times New Roman" panose="02020603050405020304" charset="0"/>
                  <a:ea typeface="宋体" panose="02010600030101010101" pitchFamily="2" charset="-122"/>
                </a:rPr>
                <a:t>某</a:t>
              </a:r>
              <a:r>
                <a:rPr lang="zh-CN" sz="2400" b="1" dirty="0">
                  <a:ea typeface="宋体" panose="02010600030101010101" pitchFamily="2" charset="-122"/>
                </a:rPr>
                <a:t>反应的</a:t>
              </a:r>
              <a:r>
                <a:rPr 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Arrhenius</a:t>
              </a:r>
              <a:r>
                <a:rPr lang="zh-CN" sz="2400" b="1" dirty="0">
                  <a:ea typeface="宋体" panose="02010600030101010101" pitchFamily="2" charset="-122"/>
                </a:rPr>
                <a:t>经验公式的实验数据如图中曲线</a:t>
              </a:r>
              <a:r>
                <a:rPr 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r>
                <a:rPr lang="zh-CN" sz="2400" b="1" dirty="0">
                  <a:ea typeface="宋体" panose="02010600030101010101" pitchFamily="2" charset="-122"/>
                </a:rPr>
                <a:t>所示，已知</a:t>
              </a:r>
              <a:r>
                <a:rPr 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Arhenius</a:t>
              </a:r>
              <a:r>
                <a:rPr lang="zh-CN" sz="2400" b="1" dirty="0">
                  <a:ea typeface="宋体" panose="02010600030101010101" pitchFamily="2" charset="-122"/>
                </a:rPr>
                <a:t>经验公式</a:t>
              </a:r>
              <a:r>
                <a:rPr lang="en-US" altLang="zh-CN" sz="2400" b="1" dirty="0">
                  <a:ea typeface="宋体" panose="02010600030101010101" pitchFamily="2" charset="-122"/>
                </a:rPr>
                <a:t>                 </a:t>
              </a:r>
              <a:r>
                <a:rPr lang="zh-CN" sz="2400" b="1" dirty="0">
                  <a:ea typeface="宋体" panose="02010600030101010101" pitchFamily="2" charset="-122"/>
                </a:rPr>
                <a:t>。则该反应的活化能</a:t>
              </a:r>
              <a:r>
                <a:rPr lang="en-US" sz="2400" b="1" i="1" dirty="0" err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E</a:t>
              </a:r>
              <a:r>
                <a:rPr lang="en-US" sz="2400" b="1" baseline="-25000" dirty="0" err="1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=</a:t>
              </a:r>
              <a:r>
                <a:rPr 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___________kJ·mol</a:t>
              </a:r>
              <a:r>
                <a:rPr lang="en-US" sz="2400" b="1" baseline="30000" dirty="0">
                  <a:latin typeface="Times New Roman" panose="02020603050405020304" charset="0"/>
                  <a:ea typeface="宋体" panose="02010600030101010101" pitchFamily="2" charset="-122"/>
                </a:rPr>
                <a:t>-1</a:t>
              </a:r>
              <a:r>
                <a:rPr lang="zh-CN" sz="2400" b="1" dirty="0">
                  <a:ea typeface="宋体" panose="02010600030101010101" pitchFamily="2" charset="-122"/>
                </a:rPr>
                <a:t>。当改变外界条件时，实验数据如图中的曲线</a:t>
              </a:r>
              <a:r>
                <a:rPr 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b</a:t>
              </a:r>
              <a:r>
                <a:rPr lang="zh-CN" sz="2400" b="1" dirty="0">
                  <a:ea typeface="宋体" panose="02010600030101010101" pitchFamily="2" charset="-122"/>
                </a:rPr>
                <a:t>所示，则实验可能改变的外界条件是</a:t>
              </a:r>
              <a:r>
                <a:rPr lang="en-US" altLang="zh-CN" sz="2400" dirty="0">
                  <a:ea typeface="宋体" panose="02010600030101010101" pitchFamily="2" charset="-122"/>
                </a:rPr>
                <a:t>________________________</a:t>
              </a:r>
              <a:r>
                <a:rPr lang="zh-CN" sz="2400" b="1" dirty="0">
                  <a:ea typeface="宋体" panose="02010600030101010101" pitchFamily="2" charset="-122"/>
                </a:rPr>
                <a:t>。</a:t>
              </a:r>
              <a:endParaRPr lang="zh-CN" altLang="en-US" sz="2400" b="1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-2147482560" descr="eqIdac40bb0645b7dbe0dcfeb9702598aa1b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13403" y="2541"/>
            <a:ext cx="2229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r:id="rId5" imgW="888365" imgH="393700" progId="Equation.DSMT4">
                    <p:embed/>
                  </p:oleObj>
                </mc:Choice>
                <mc:Fallback>
                  <p:oleObj r:id="rId5" imgW="8883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03" y="2541"/>
                          <a:ext cx="2229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图片 128"/>
          <p:cNvPicPr>
            <a:picLocks noChangeAspect="1"/>
          </p:cNvPicPr>
          <p:nvPr/>
        </p:nvPicPr>
        <p:blipFill>
          <a:blip r:embed="rId7"/>
          <a:srcRect l="63540" b="12643"/>
          <a:stretch>
            <a:fillRect/>
          </a:stretch>
        </p:blipFill>
        <p:spPr>
          <a:xfrm>
            <a:off x="6940045" y="410303"/>
            <a:ext cx="4393871" cy="335365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0" name="文本框 19"/>
          <p:cNvSpPr txBox="1"/>
          <p:nvPr/>
        </p:nvSpPr>
        <p:spPr>
          <a:xfrm>
            <a:off x="3523263" y="1706562"/>
            <a:ext cx="659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31</a:t>
            </a:r>
            <a:endParaRPr lang="en-US" altLang="en-US" sz="2400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502818" y="2909569"/>
            <a:ext cx="33604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/>
            <a:r>
              <a:rPr 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使用更高效的催化剂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798627" y="4571588"/>
            <a:ext cx="1377315" cy="1228725"/>
            <a:chOff x="14509" y="6511"/>
            <a:chExt cx="2169" cy="1935"/>
          </a:xfrm>
        </p:grpSpPr>
        <p:sp>
          <p:nvSpPr>
            <p:cNvPr id="22" name="文本框 21"/>
            <p:cNvSpPr txBox="1"/>
            <p:nvPr/>
          </p:nvSpPr>
          <p:spPr>
            <a:xfrm>
              <a:off x="14509" y="7721"/>
              <a:ext cx="141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= -31</a:t>
              </a:r>
              <a:endParaRPr lang="en-US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4894" y="6511"/>
              <a:ext cx="1784" cy="1324"/>
              <a:chOff x="14894" y="6511"/>
              <a:chExt cx="1784" cy="1324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14917" y="6511"/>
                <a:ext cx="1702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3.0-9.2</a:t>
                </a:r>
                <a:endParaRPr lang="en-US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endParaRP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14913" y="7111"/>
                <a:ext cx="1706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3.4-3.2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endParaRPr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 flipV="1">
                <a:off x="14894" y="7192"/>
                <a:ext cx="1784" cy="11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文本框 6"/>
          <p:cNvSpPr txBox="1"/>
          <p:nvPr/>
        </p:nvSpPr>
        <p:spPr>
          <a:xfrm>
            <a:off x="5693410" y="4087495"/>
            <a:ext cx="225425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带入两点坐标数据</a:t>
            </a:r>
          </a:p>
          <a:p>
            <a:endParaRPr lang="zh-CN" altLang="en-US" sz="20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得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E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=</a:t>
            </a:r>
          </a:p>
        </p:txBody>
      </p:sp>
      <p:sp>
        <p:nvSpPr>
          <p:cNvPr id="8" name="椭圆 7"/>
          <p:cNvSpPr/>
          <p:nvPr/>
        </p:nvSpPr>
        <p:spPr>
          <a:xfrm>
            <a:off x="7908290" y="5466080"/>
            <a:ext cx="78740" cy="125095"/>
          </a:xfrm>
          <a:prstGeom prst="ellipse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7487285" y="4809490"/>
            <a:ext cx="78740" cy="125095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墨迹 2"/>
              <p14:cNvContentPartPr/>
              <p14:nvPr/>
            </p14:nvContentPartPr>
            <p14:xfrm>
              <a:off x="3472200" y="2555640"/>
              <a:ext cx="1773000" cy="11386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62840" y="2546280"/>
                <a:ext cx="1791720" cy="1157400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1" grpId="0"/>
      <p:bldP spid="7" grpId="0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210"/>
            <a:ext cx="10167041" cy="6691579"/>
          </a:xfr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1301760" y="2089080"/>
              <a:ext cx="8846640" cy="43549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92400" y="2079720"/>
                <a:ext cx="8865360" cy="4373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760" y="1529286"/>
            <a:ext cx="7334250" cy="25812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954" y="4110561"/>
            <a:ext cx="10363200" cy="13430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58191" y="694392"/>
            <a:ext cx="3959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催化剂有选择性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墨迹 4"/>
              <p14:cNvContentPartPr/>
              <p14:nvPr/>
            </p14:nvContentPartPr>
            <p14:xfrm>
              <a:off x="2642040" y="1230120"/>
              <a:ext cx="8532000" cy="386820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32680" y="1220760"/>
                <a:ext cx="8550720" cy="388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796" y="172226"/>
            <a:ext cx="8806004" cy="6685774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23" y="154600"/>
            <a:ext cx="11808689" cy="6888996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3840" y="4513259"/>
            <a:ext cx="6145301" cy="10364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图片 104"/>
          <p:cNvPicPr/>
          <p:nvPr/>
        </p:nvPicPr>
        <p:blipFill>
          <a:blip r:embed="rId3"/>
          <a:stretch>
            <a:fillRect/>
          </a:stretch>
        </p:blipFill>
        <p:spPr>
          <a:xfrm>
            <a:off x="1680845" y="3261995"/>
            <a:ext cx="5970905" cy="31470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" name="文本框 105"/>
          <p:cNvSpPr txBox="1"/>
          <p:nvPr/>
        </p:nvSpPr>
        <p:spPr>
          <a:xfrm>
            <a:off x="408940" y="475615"/>
            <a:ext cx="1125347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</a:rPr>
              <a:t>例：在体积相等的多个恒容密闭容器中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</a:rPr>
              <a:t>分别充人 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</a:rPr>
              <a:t>lmolC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O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</a:rPr>
              <a:t>和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molH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</a:rPr>
              <a:t>发生反应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CO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g)+4H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g)      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H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g)+2H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O(g)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△H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在不同温度下反应相同时间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,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测得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lgk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与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转化率与温度关系如图所示。已知该反应的速率方程为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sz="28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正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=k</a:t>
            </a:r>
            <a:r>
              <a:rPr lang="zh-CN" sz="28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正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(CO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₂)c</a:t>
            </a:r>
            <a:r>
              <a:rPr lang="en-US" sz="2800" b="1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H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sz="28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逆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=kc(CH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)c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²(H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O),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其中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k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正、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k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为速率常数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,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只受温度影响。图中信息可知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,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代表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lgk</a:t>
            </a:r>
            <a:r>
              <a:rPr lang="zh-CN" sz="28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正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曲线的是</a:t>
            </a:r>
            <a:r>
              <a:rPr lang="en-US" sz="2800" b="1" u="sng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     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填“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MH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”或“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NG”),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反应活化能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Ea(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正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)</a:t>
            </a:r>
            <a:r>
              <a:rPr lang="en-US" sz="2800" b="1" u="sng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Ea(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逆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)</a:t>
            </a:r>
            <a:endParaRPr lang="en-US" altLang="en-US" sz="2800" b="1">
              <a:latin typeface="Times New Roman" panose="02020603050405020304" charset="0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" name="图片 1"/>
          <p:cNvPicPr/>
          <p:nvPr/>
        </p:nvPicPr>
        <p:blipFill>
          <a:blip r:embed="rId4"/>
          <a:stretch>
            <a:fillRect/>
          </a:stretch>
        </p:blipFill>
        <p:spPr>
          <a:xfrm flipH="1">
            <a:off x="1377950" y="889635"/>
            <a:ext cx="0" cy="95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7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7785" y="1083945"/>
            <a:ext cx="554355" cy="15430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8" name="组合 17"/>
          <p:cNvGrpSpPr/>
          <p:nvPr/>
        </p:nvGrpSpPr>
        <p:grpSpPr>
          <a:xfrm>
            <a:off x="8713470" y="3399790"/>
            <a:ext cx="2658110" cy="856615"/>
            <a:chOff x="14796" y="4261"/>
            <a:chExt cx="4036" cy="1236"/>
          </a:xfrm>
        </p:grpSpPr>
        <p:graphicFrame>
          <p:nvGraphicFramePr>
            <p:cNvPr id="16" name="对象 -2147482612" descr="eqId2905a18c3218157f907177204c540eba"/>
            <p:cNvGraphicFramePr>
              <a:graphicFrameLocks noChangeAspect="1"/>
            </p:cNvGraphicFramePr>
            <p:nvPr/>
          </p:nvGraphicFramePr>
          <p:xfrm>
            <a:off x="14872" y="4261"/>
            <a:ext cx="3961" cy="1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r:id="rId5" imgW="36880800" imgH="11582400" progId="">
                    <p:embed/>
                  </p:oleObj>
                </mc:Choice>
                <mc:Fallback>
                  <p:oleObj r:id="rId5" imgW="36880800" imgH="11582400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872" y="4261"/>
                          <a:ext cx="3961" cy="1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流程图: 可选过程 16"/>
            <p:cNvSpPr/>
            <p:nvPr/>
          </p:nvSpPr>
          <p:spPr>
            <a:xfrm>
              <a:off x="14796" y="4384"/>
              <a:ext cx="4011" cy="1111"/>
            </a:xfrm>
            <a:prstGeom prst="flowChartAlternateProcess">
              <a:avLst/>
            </a:prstGeom>
            <a:noFill/>
            <a:ln w="60325" cmpd="thickThin">
              <a:solidFill>
                <a:srgbClr val="FF33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墨迹 2"/>
              <p14:cNvContentPartPr/>
              <p14:nvPr/>
            </p14:nvContentPartPr>
            <p14:xfrm>
              <a:off x="1402920" y="898560"/>
              <a:ext cx="9136800" cy="58284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93560" y="889200"/>
                <a:ext cx="9155520" cy="5847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96548" y="1286356"/>
            <a:ext cx="5775624" cy="1338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339975" algn="l"/>
              </a:tabLst>
            </a:pPr>
            <a:r>
              <a:rPr lang="en-US" altLang="zh-CN" kern="100" dirty="0">
                <a:latin typeface="IPAPANNEW" panose="02000500070000020004" pitchFamily="2" charset="0"/>
                <a:ea typeface="微软雅黑" panose="020B0503020204020204" charset="-122"/>
                <a:cs typeface="Times New Roman" panose="02020603050405020304" charset="0"/>
              </a:rPr>
              <a:t>[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</a:rPr>
              <a:t>2018·</a:t>
            </a:r>
            <a:r>
              <a:rPr lang="zh-CN" altLang="zh-CN" kern="100" dirty="0">
                <a:latin typeface="Times New Roman" panose="02020603050405020304" charset="0"/>
                <a:ea typeface="楷体_GB2312" panose="02010609030101010101" pitchFamily="49" charset="-122"/>
                <a:cs typeface="Times New Roman" panose="02020603050405020304" charset="0"/>
              </a:rPr>
              <a:t>江苏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，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</a:rPr>
              <a:t>20(4)</a:t>
            </a:r>
            <a:r>
              <a:rPr lang="en-US" altLang="zh-CN" kern="100" dirty="0">
                <a:latin typeface="IPAPANNEW" panose="02000500070000020004" pitchFamily="2" charset="0"/>
                <a:ea typeface="微软雅黑" panose="020B0503020204020204" charset="-122"/>
                <a:cs typeface="Times New Roman" panose="02020603050405020304" charset="0"/>
              </a:rPr>
              <a:t>]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将一定比例的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</a:rPr>
              <a:t>O</a:t>
            </a:r>
            <a:r>
              <a:rPr lang="en-US" altLang="zh-CN" kern="10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</a:rPr>
              <a:t>NH</a:t>
            </a:r>
            <a:r>
              <a:rPr lang="en-US" altLang="zh-CN" kern="100" baseline="-25000" dirty="0">
                <a:latin typeface="Times New Roman" panose="02020603050405020304" charset="0"/>
                <a:ea typeface="微软雅黑" panose="020B0503020204020204" charset="-122"/>
              </a:rPr>
              <a:t>3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和</a:t>
            </a:r>
            <a:r>
              <a:rPr lang="en-US" altLang="zh-CN" kern="100" dirty="0" err="1">
                <a:latin typeface="Times New Roman" panose="02020603050405020304" charset="0"/>
                <a:ea typeface="微软雅黑" panose="020B0503020204020204" charset="-122"/>
              </a:rPr>
              <a:t>NO</a:t>
            </a:r>
            <a:r>
              <a:rPr lang="en-US" altLang="zh-CN" i="1" kern="100" baseline="-25000" dirty="0" err="1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的混合气体，匀速通入装有催化剂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</a:rPr>
              <a:t>M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的反应器中反应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装置见图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</a:rPr>
              <a:t>1)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。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67372" y="1207850"/>
            <a:ext cx="4942055" cy="22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24430" y="3347493"/>
            <a:ext cx="3804620" cy="3081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453705" y="3286157"/>
            <a:ext cx="11407266" cy="30001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49805" algn="l"/>
              </a:tabLst>
            </a:pPr>
            <a:r>
              <a:rPr lang="zh-CN" altLang="zh-CN" kern="100" spc="-5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反应相同时间</a:t>
            </a:r>
            <a:r>
              <a:rPr lang="en-US" altLang="zh-CN" kern="100" spc="-50" dirty="0" err="1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NO</a:t>
            </a:r>
            <a:r>
              <a:rPr lang="en-US" altLang="zh-CN" i="1" kern="100" spc="-50" baseline="-25000" dirty="0" err="1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zh-CN" altLang="zh-CN" kern="100" spc="-5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的去除率随反应温度的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变化曲线如图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所示，在</a:t>
            </a:r>
            <a:endParaRPr lang="en-US" altLang="zh-CN" kern="100" dirty="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49805" algn="l"/>
              </a:tabLst>
            </a:pP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50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～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250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charset="0"/>
              </a:rPr>
              <a:t>℃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范围内随着温度的升高，</a:t>
            </a:r>
            <a:r>
              <a:rPr lang="en-US" altLang="zh-CN" kern="100" dirty="0" err="1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NO</a:t>
            </a:r>
            <a:r>
              <a:rPr lang="en-US" altLang="zh-CN" i="1" kern="100" baseline="-25000" dirty="0" err="1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的去除率先迅速上升后</a:t>
            </a:r>
            <a:endParaRPr lang="en-US" altLang="zh-CN" kern="100" dirty="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49805" algn="l"/>
              </a:tabLst>
            </a:pP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上升缓慢的主要原因是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___________________________________</a:t>
            </a: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 </a:t>
            </a:r>
            <a:endParaRPr lang="en-US" altLang="zh-CN" kern="100" dirty="0">
              <a:latin typeface="Times New Roman" panose="02020603050405020304" charset="0"/>
              <a:ea typeface="微软雅黑" panose="020B050302020402020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49805" algn="l"/>
              </a:tabLst>
            </a:pP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_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49805" algn="l"/>
              </a:tabLst>
            </a:pP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________________________________________________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；</a:t>
            </a:r>
            <a:endParaRPr lang="en-US" altLang="zh-CN" kern="100" dirty="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49805" algn="l"/>
              </a:tabLst>
            </a:pP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当反应温度高于</a:t>
            </a: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380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charset="0"/>
              </a:rPr>
              <a:t>℃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时，</a:t>
            </a:r>
            <a:r>
              <a:rPr lang="en-US" altLang="zh-CN" kern="100" dirty="0" err="1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NO</a:t>
            </a:r>
            <a:r>
              <a:rPr lang="en-US" altLang="zh-CN" i="1" kern="100" baseline="-25000" dirty="0" err="1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的去除率迅速下降的原因可能是</a:t>
            </a:r>
            <a:endParaRPr lang="en-US" altLang="zh-CN" kern="100" dirty="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49805" algn="l"/>
              </a:tabLst>
            </a:pPr>
            <a:r>
              <a:rPr lang="en-US" altLang="zh-CN" kern="100" dirty="0">
                <a:latin typeface="Times New Roman" panose="02020603050405020304" charset="0"/>
                <a:ea typeface="微软雅黑" panose="020B0503020204020204" charset="-122"/>
                <a:cs typeface="Courier New" panose="02070309020205020404" pitchFamily="49" charset="0"/>
              </a:rPr>
              <a:t>_____________________________________</a:t>
            </a:r>
            <a:r>
              <a:rPr lang="zh-CN" altLang="zh-CN" kern="1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。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2283" y="4071793"/>
            <a:ext cx="6570775" cy="1338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                                           </a:t>
            </a:r>
            <a:r>
              <a:rPr lang="zh-CN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迅速上升段是催化剂活性随温度升高增大，与温度升高共同使</a:t>
            </a:r>
            <a:r>
              <a:rPr lang="en-US" altLang="zh-CN" kern="100" err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</a:rPr>
              <a:t>NO</a:t>
            </a:r>
            <a:r>
              <a:rPr lang="en-US" altLang="zh-CN" i="1" kern="100" baseline="-25000" err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zh-CN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去除反应速率迅速增大；上升缓慢段主要是温度升高引起的</a:t>
            </a:r>
            <a:r>
              <a:rPr lang="en-US" altLang="zh-CN" kern="100" err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</a:rPr>
              <a:t>NO</a:t>
            </a:r>
            <a:r>
              <a:rPr lang="en-US" altLang="zh-CN" i="1" kern="100" baseline="-25000" err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zh-CN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去除反应速率增大</a:t>
            </a: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96547" y="5785908"/>
            <a:ext cx="6934033" cy="369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催化剂活性下降；</a:t>
            </a:r>
            <a:r>
              <a:rPr lang="en-US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</a:rPr>
              <a:t>NH</a:t>
            </a:r>
            <a:r>
              <a:rPr lang="en-US" altLang="zh-CN" kern="100" baseline="-250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</a:rPr>
              <a:t>3</a:t>
            </a:r>
            <a:r>
              <a:rPr lang="zh-CN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与</a:t>
            </a:r>
            <a:r>
              <a:rPr lang="en-US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</a:rPr>
              <a:t>O</a:t>
            </a:r>
            <a:r>
              <a:rPr lang="en-US" altLang="zh-CN" kern="100" baseline="-250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zh-CN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反应生成了</a:t>
            </a:r>
            <a:r>
              <a:rPr lang="en-US" altLang="zh-CN" kern="1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</a:rPr>
              <a:t>NO</a:t>
            </a: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25126" y="3286157"/>
            <a:ext cx="2642594" cy="499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05238" y="625073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j-ea"/>
                <a:ea typeface="+mj-ea"/>
              </a:rPr>
              <a:t>催化剂</a:t>
            </a:r>
            <a:r>
              <a:rPr lang="zh-CN" altLang="en-US" sz="2400" dirty="0">
                <a:latin typeface="+mj-ea"/>
                <a:ea typeface="+mj-ea"/>
              </a:rPr>
              <a:t>有活性温度范围</a:t>
            </a:r>
          </a:p>
        </p:txBody>
      </p:sp>
      <p:graphicFrame>
        <p:nvGraphicFramePr>
          <p:cNvPr id="182273" name="Object 1"/>
          <p:cNvGraphicFramePr>
            <a:graphicFrameLocks noChangeAspect="1"/>
          </p:cNvGraphicFramePr>
          <p:nvPr/>
        </p:nvGraphicFramePr>
        <p:xfrm>
          <a:off x="8452909" y="1929954"/>
          <a:ext cx="2498147" cy="77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文档" r:id="rId5" imgW="1370330" imgH="425450" progId="Word.Document.12">
                  <p:embed/>
                </p:oleObj>
              </mc:Choice>
              <mc:Fallback>
                <p:oleObj name="文档" r:id="rId5" imgW="1370330" imgH="425450" progId="Word.Document.12">
                  <p:embed/>
                  <p:pic>
                    <p:nvPicPr>
                      <p:cNvPr id="0" name="图片 61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2909" y="1929954"/>
                        <a:ext cx="2498147" cy="771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1382184" y="2500522"/>
            <a:ext cx="4285288" cy="9231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+mj-ea"/>
              </a:rPr>
              <a:t>未达平衡状态前，加入</a:t>
            </a:r>
            <a:r>
              <a:rPr lang="zh-CN" altLang="en-US" dirty="0">
                <a:solidFill>
                  <a:srgbClr val="FF0000"/>
                </a:solidFill>
                <a:latin typeface="+mj-ea"/>
              </a:rPr>
              <a:t>催化剂</a:t>
            </a:r>
            <a:r>
              <a:rPr lang="zh-CN" altLang="en-US" dirty="0">
                <a:solidFill>
                  <a:srgbClr val="0000FF"/>
                </a:solidFill>
                <a:latin typeface="+mj-ea"/>
              </a:rPr>
              <a:t>或者</a:t>
            </a:r>
            <a:r>
              <a:rPr lang="zh-CN" altLang="en-US" dirty="0">
                <a:solidFill>
                  <a:srgbClr val="FF0000"/>
                </a:solidFill>
                <a:latin typeface="+mj-ea"/>
              </a:rPr>
              <a:t>升高温度</a:t>
            </a:r>
            <a:r>
              <a:rPr lang="zh-CN" altLang="en-US" dirty="0">
                <a:solidFill>
                  <a:srgbClr val="0000FF"/>
                </a:solidFill>
                <a:latin typeface="+mj-ea"/>
              </a:rPr>
              <a:t>，由于化学反应速率加快，是可以提高一定时间内的转化率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376920" y="2689560"/>
              <a:ext cx="10606320" cy="35575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7560" y="2680200"/>
                <a:ext cx="10625040" cy="3576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21" grpId="0" bldLvl="0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1499" y="753413"/>
            <a:ext cx="9020175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催化的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一般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过程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(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简化的过程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):</a:t>
            </a:r>
            <a:endParaRPr lang="zh-CN" altLang="zh-CN" sz="1050" dirty="0">
              <a:solidFill>
                <a:srgbClr val="000000"/>
              </a:solidFill>
              <a:latin typeface="NEU-BZ-S92"/>
              <a:ea typeface="方正宋三_GBK"/>
              <a:cs typeface="Times New Roman" panose="02020603050405020304"/>
            </a:endParaRPr>
          </a:p>
          <a:p>
            <a:pPr>
              <a:lnSpc>
                <a:spcPct val="150000"/>
              </a:lnSpc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latin typeface="NEU-BZ-S92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反应物扩散到催化剂表面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;</a:t>
            </a:r>
            <a:endParaRPr lang="zh-CN" altLang="zh-CN" sz="1000" dirty="0">
              <a:solidFill>
                <a:srgbClr val="000000"/>
              </a:solidFill>
              <a:latin typeface="NEU-BZ-S92"/>
              <a:ea typeface="方正宋三_GBK"/>
              <a:cs typeface="Times New Roman" panose="02020603050405020304"/>
            </a:endParaRPr>
          </a:p>
          <a:p>
            <a:pPr>
              <a:lnSpc>
                <a:spcPct val="150000"/>
              </a:lnSpc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latin typeface="NEU-BZ-S9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反应物被吸附在催化剂表面</a:t>
            </a:r>
            <a:r>
              <a:rPr lang="en-US" altLang="zh-CN" sz="2400" dirty="0" smtClean="0"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;    </a:t>
            </a:r>
            <a:r>
              <a:rPr lang="zh-CN" altLang="en-US" sz="2400" dirty="0" smtClean="0"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一般为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放热过程</a:t>
            </a:r>
            <a:endParaRPr lang="zh-CN" altLang="zh-CN" sz="1000" dirty="0">
              <a:solidFill>
                <a:srgbClr val="FF0000"/>
              </a:solidFill>
              <a:latin typeface="NEU-BZ-S92"/>
              <a:ea typeface="方正宋三_GBK"/>
              <a:cs typeface="Times New Roman" panose="02020603050405020304"/>
            </a:endParaRPr>
          </a:p>
          <a:p>
            <a:pPr>
              <a:lnSpc>
                <a:spcPct val="150000"/>
              </a:lnSpc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latin typeface="NEU-BZ-S92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被吸附的反应物发生化学反应生成产物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;</a:t>
            </a:r>
            <a:endParaRPr lang="zh-CN" altLang="zh-CN" sz="1000" dirty="0">
              <a:solidFill>
                <a:srgbClr val="000000"/>
              </a:solidFill>
              <a:latin typeface="NEU-BZ-S92"/>
              <a:ea typeface="方正宋三_GBK"/>
              <a:cs typeface="Times New Roman" panose="02020603050405020304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rgbClr val="000000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产物的解吸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。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                          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一般为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charset="-122"/>
                <a:cs typeface="Times New Roman" panose="02020603050405020304"/>
              </a:rPr>
              <a:t>吸热过程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/>
              <a:ea typeface="微软雅黑" panose="020B0503020204020204" charset="-122"/>
              <a:cs typeface="Times New Roman" panose="020206030504050203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5334" y="217329"/>
            <a:ext cx="11492112" cy="458747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36B2E6"/>
            </a:solidFill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06040" y="2376472"/>
            <a:ext cx="10536352" cy="1923134"/>
          </a:xfrm>
          <a:prstGeom prst="rect">
            <a:avLst/>
          </a:prstGeom>
        </p:spPr>
        <p:txBody>
          <a:bodyPr wrap="square" lIns="121870" tIns="60934" rIns="121870" bIns="60934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lnSpc>
                <a:spcPct val="150000"/>
              </a:lnSpc>
              <a:spcAft>
                <a:spcPct val="0"/>
              </a:spcAft>
              <a:tabLst>
                <a:tab pos="2339975" algn="l"/>
              </a:tabLst>
            </a:pPr>
            <a:r>
              <a:rPr lang="en-US" altLang="zh-CN" sz="2600" kern="100" dirty="0">
                <a:latin typeface="+mj-ea"/>
                <a:ea typeface="+mj-ea"/>
                <a:cs typeface="Times New Roman" panose="02020603050405020304" charset="0"/>
              </a:rPr>
              <a:t>2.    </a:t>
            </a:r>
            <a:r>
              <a:rPr lang="zh-CN" altLang="zh-CN" sz="2600" kern="100" dirty="0">
                <a:latin typeface="+mj-ea"/>
                <a:ea typeface="+mj-ea"/>
                <a:cs typeface="Times New Roman" panose="02020603050405020304" charset="0"/>
              </a:rPr>
              <a:t>绝大多数催化剂都有活性</a:t>
            </a:r>
            <a:r>
              <a:rPr lang="zh-CN" altLang="zh-CN" sz="2600" kern="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charset="0"/>
              </a:rPr>
              <a:t>温度范围</a:t>
            </a:r>
            <a:r>
              <a:rPr lang="zh-CN" altLang="zh-CN" sz="2600" kern="100" dirty="0">
                <a:latin typeface="+mj-ea"/>
                <a:ea typeface="+mj-ea"/>
                <a:cs typeface="Times New Roman" panose="02020603050405020304" charset="0"/>
              </a:rPr>
              <a:t>，温度太低时，催化剂的活性很小，反应速率很慢，随温度升高，反应速率逐渐增大，物质转化效率增大，</a:t>
            </a:r>
            <a:r>
              <a:rPr lang="zh-CN" altLang="en-US" sz="2600" kern="100" dirty="0">
                <a:latin typeface="+mj-ea"/>
                <a:ea typeface="+mj-ea"/>
                <a:cs typeface="Times New Roman" panose="02020603050405020304" charset="0"/>
              </a:rPr>
              <a:t>但</a:t>
            </a:r>
            <a:r>
              <a:rPr lang="zh-CN" altLang="zh-CN" sz="2600" kern="100" dirty="0">
                <a:latin typeface="+mj-ea"/>
                <a:ea typeface="+mj-ea"/>
                <a:cs typeface="Times New Roman" panose="02020603050405020304" charset="0"/>
              </a:rPr>
              <a:t>温度过高又会破坏催化剂的活性。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15749" y="18823"/>
            <a:ext cx="1462748" cy="817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4"/>
          <p:cNvSpPr txBox="1"/>
          <p:nvPr/>
        </p:nvSpPr>
        <p:spPr>
          <a:xfrm>
            <a:off x="639977" y="217329"/>
            <a:ext cx="1005170" cy="3384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2609850" algn="l"/>
              </a:tabLst>
            </a:pPr>
            <a:r>
              <a:rPr lang="zh-CN" altLang="en-US" sz="16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归纳总结</a:t>
            </a:r>
            <a:endParaRPr lang="zh-CN" altLang="zh-CN" sz="16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6040" y="1090886"/>
            <a:ext cx="10141848" cy="953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800" dirty="0">
                <a:latin typeface="+mj-ea"/>
                <a:ea typeface="+mj-ea"/>
              </a:rPr>
              <a:t>未达平衡状态前，加入催化剂或者升高温度，化学反应速率加快，可以提高一定时间内的转化率。</a:t>
            </a:r>
          </a:p>
        </p:txBody>
      </p:sp>
      <p:sp>
        <p:nvSpPr>
          <p:cNvPr id="8" name="Hexin Shape 5"/>
          <p:cNvSpPr/>
          <p:nvPr>
            <p:custDataLst>
              <p:tags r:id="rId1"/>
            </p:custDataLst>
          </p:nvPr>
        </p:nvSpPr>
        <p:spPr>
          <a:xfrm>
            <a:off x="489084" y="5136501"/>
            <a:ext cx="10558058" cy="103759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2600" i="0" dirty="0" err="1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其他因素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：</a:t>
            </a:r>
            <a:r>
              <a:rPr lang="en-US" altLang="zh-CN" sz="2600" i="0" dirty="0" err="1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除浓度</a:t>
            </a:r>
            <a:r>
              <a:rPr lang="en-US" altLang="zh-CN" sz="2600" i="0" dirty="0" err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、温度、压强、</a:t>
            </a:r>
            <a:r>
              <a:rPr lang="en-US" altLang="zh-CN" sz="2600" i="0" dirty="0" err="1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催化剂影响因素外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，</a:t>
            </a:r>
            <a:r>
              <a:rPr lang="en-US" altLang="zh-CN" sz="2600" i="0" dirty="0" err="1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反应物颗粒的大小</a:t>
            </a:r>
            <a:r>
              <a:rPr lang="en-US" altLang="zh-CN" sz="2600" i="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、</a:t>
            </a:r>
          </a:p>
          <a:p>
            <a:pPr algn="l" latinLnBrk="1">
              <a:lnSpc>
                <a:spcPts val="4400"/>
              </a:lnSpc>
            </a:pPr>
            <a:r>
              <a:rPr lang="en-US" altLang="zh-CN" sz="2600" i="0" dirty="0" err="1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构成微小原电池</a:t>
            </a:r>
            <a:r>
              <a:rPr lang="en-US" altLang="zh-CN" sz="2600" i="0" dirty="0" err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、光、超声波、激光等也能影响反应速率</a:t>
            </a:r>
            <a:r>
              <a:rPr lang="en-US" altLang="zh-CN" sz="2600" i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pitchFamily="34" charset="-120"/>
              </a:rPr>
              <a:t>。</a:t>
            </a:r>
            <a:endParaRPr lang="en-US" altLang="zh-CN" sz="26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/>
              <p14:cNvContentPartPr/>
              <p14:nvPr/>
            </p14:nvContentPartPr>
            <p14:xfrm>
              <a:off x="1429200" y="1186560"/>
              <a:ext cx="7111080" cy="53539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19840" y="1177200"/>
                <a:ext cx="7129800" cy="5372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6990" y="405406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2800" dirty="0" smtClean="0">
                <a:solidFill>
                  <a:srgbClr val="0000FF"/>
                </a:solidFill>
                <a:highlight>
                  <a:srgbClr val="00FF00"/>
                </a:highlight>
              </a:rPr>
              <a:t>附：人教版课本实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5540" y="1061052"/>
            <a:ext cx="8999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565"/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实验一：</a:t>
            </a:r>
            <a:r>
              <a:rPr 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 H</a:t>
            </a:r>
            <a:r>
              <a:rPr lang="en-US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2</a:t>
            </a:r>
            <a:r>
              <a:rPr 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C</a:t>
            </a:r>
            <a:r>
              <a:rPr lang="en-US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2</a:t>
            </a:r>
            <a:r>
              <a:rPr 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O</a:t>
            </a:r>
            <a:r>
              <a:rPr lang="en-US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溶液和酸性</a:t>
            </a:r>
            <a:r>
              <a:rPr 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KMnO</a:t>
            </a:r>
            <a:r>
              <a:rPr lang="en-US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溶液反应</a:t>
            </a:r>
            <a:endParaRPr lang="en-US" altLang="zh-CN" sz="2400" dirty="0">
              <a:solidFill>
                <a:prstClr val="black"/>
              </a:solidFill>
              <a:highlight>
                <a:srgbClr val="FFFF00"/>
              </a:highlight>
              <a:latin typeface="+mj-ea"/>
              <a:ea typeface="+mj-ea"/>
            </a:endParaRPr>
          </a:p>
          <a:p>
            <a:pPr algn="r" defTabSz="1218565"/>
            <a:r>
              <a:rPr lang="en-US" altLang="zh-CN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——</a:t>
            </a:r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探究浓度对化学反应速率的影响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415261" y="2444863"/>
          <a:ext cx="6457951" cy="14934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57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7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8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3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0878"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实验组别</a:t>
                      </a:r>
                      <a:endParaRPr lang="zh-CN" altLang="en-US" sz="2000" dirty="0"/>
                    </a:p>
                  </a:txBody>
                  <a:tcPr marL="91419" marR="91419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酸性</a:t>
                      </a:r>
                      <a:r>
                        <a:rPr lang="en-US" sz="2000" dirty="0" smtClean="0"/>
                        <a:t>KMnO</a:t>
                      </a:r>
                      <a:r>
                        <a:rPr lang="en-US" sz="2000" baseline="-25000" dirty="0" smtClean="0"/>
                        <a:t>4</a:t>
                      </a:r>
                      <a:r>
                        <a:rPr lang="zh-CN" altLang="en-US" sz="2000" dirty="0" smtClean="0"/>
                        <a:t>溶液（</a:t>
                      </a:r>
                      <a:r>
                        <a:rPr lang="en-US" altLang="zh-CN" sz="2000" dirty="0" smtClean="0"/>
                        <a:t>0.01mol/L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400" dirty="0"/>
                    </a:p>
                  </a:txBody>
                  <a:tcPr marL="91419" marR="91419" marT="45709" marB="45709"/>
                </a:tc>
                <a:tc>
                  <a:txBody>
                    <a:bodyPr/>
                    <a:lstStyle/>
                    <a:p>
                      <a:r>
                        <a:rPr lang="en-US" sz="2000" smtClean="0"/>
                        <a:t>H</a:t>
                      </a:r>
                      <a:r>
                        <a:rPr lang="en-US" sz="2000" baseline="-25000" smtClean="0"/>
                        <a:t>2</a:t>
                      </a:r>
                      <a:r>
                        <a:rPr lang="en-US" sz="2000" smtClean="0"/>
                        <a:t>C</a:t>
                      </a:r>
                      <a:r>
                        <a:rPr lang="en-US" sz="2000" baseline="-25000" smtClean="0"/>
                        <a:t>2</a:t>
                      </a:r>
                      <a:r>
                        <a:rPr lang="en-US" sz="2000" smtClean="0"/>
                        <a:t>O</a:t>
                      </a:r>
                      <a:r>
                        <a:rPr lang="en-US" sz="2000" baseline="-25000" smtClean="0"/>
                        <a:t>4</a:t>
                      </a:r>
                      <a:r>
                        <a:rPr lang="zh-CN" altLang="en-US" sz="2000" smtClean="0"/>
                        <a:t>溶液</a:t>
                      </a:r>
                      <a:endParaRPr lang="en-US" altLang="zh-CN" sz="2000" smtClean="0"/>
                    </a:p>
                    <a:p>
                      <a:r>
                        <a:rPr lang="zh-CN" altLang="en-US" sz="2000" smtClean="0"/>
                        <a:t>（</a:t>
                      </a:r>
                      <a:r>
                        <a:rPr lang="en-US" altLang="zh-CN" sz="2000" smtClean="0"/>
                        <a:t>0.1mol/L</a:t>
                      </a:r>
                      <a:r>
                        <a:rPr lang="zh-CN" altLang="en-US" sz="2000" smtClean="0"/>
                        <a:t>）</a:t>
                      </a:r>
                      <a:endParaRPr lang="zh-CN" altLang="en-US" sz="2000"/>
                    </a:p>
                  </a:txBody>
                  <a:tcPr marL="91419" marR="91419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H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O</a:t>
                      </a:r>
                      <a:endParaRPr lang="zh-CN" altLang="en-US" sz="2000" dirty="0"/>
                    </a:p>
                  </a:txBody>
                  <a:tcPr marL="91419" marR="91419" marT="45709" marB="4570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48">
                <a:tc>
                  <a:txBody>
                    <a:bodyPr/>
                    <a:lstStyle/>
                    <a:p>
                      <a:r>
                        <a:rPr lang="zh-CN" altLang="en-US" sz="2000" smtClean="0"/>
                        <a:t>①</a:t>
                      </a:r>
                      <a:endParaRPr lang="zh-CN" altLang="en-US" sz="2000"/>
                    </a:p>
                  </a:txBody>
                  <a:tcPr marL="91419" marR="91419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2000" smtClean="0"/>
                        <a:t>10ml</a:t>
                      </a:r>
                      <a:endParaRPr lang="zh-CN" altLang="en-US" sz="2000"/>
                    </a:p>
                  </a:txBody>
                  <a:tcPr marL="91419" marR="91419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2000" smtClean="0"/>
                        <a:t>10ml</a:t>
                      </a:r>
                      <a:endParaRPr lang="zh-CN" altLang="en-US" sz="2000"/>
                    </a:p>
                  </a:txBody>
                  <a:tcPr marL="91419" marR="91419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 marL="91419" marR="91419" marT="45709" marB="4570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48">
                <a:tc>
                  <a:txBody>
                    <a:bodyPr/>
                    <a:lstStyle/>
                    <a:p>
                      <a:r>
                        <a:rPr lang="zh-CN" altLang="en-US" sz="2000" smtClean="0"/>
                        <a:t>②</a:t>
                      </a:r>
                      <a:endParaRPr lang="zh-CN" altLang="en-US" sz="2000"/>
                    </a:p>
                  </a:txBody>
                  <a:tcPr marL="91419" marR="91419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10ml</a:t>
                      </a:r>
                      <a:endParaRPr lang="zh-CN" altLang="en-US" sz="2000" dirty="0"/>
                    </a:p>
                  </a:txBody>
                  <a:tcPr marL="91419" marR="91419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5ml</a:t>
                      </a:r>
                      <a:endParaRPr lang="zh-CN" altLang="en-US" sz="2000" dirty="0"/>
                    </a:p>
                  </a:txBody>
                  <a:tcPr marL="91419" marR="91419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5ml</a:t>
                      </a:r>
                      <a:endParaRPr lang="zh-CN" altLang="en-US" sz="2000" dirty="0"/>
                    </a:p>
                  </a:txBody>
                  <a:tcPr marL="91419" marR="91419" marT="45709" marB="4570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38600" y="4295551"/>
            <a:ext cx="7626350" cy="2399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latin typeface="+mj-ea"/>
                <a:ea typeface="+mj-ea"/>
              </a:rPr>
              <a:t>思考（实验设计与评价）：</a:t>
            </a:r>
            <a:endParaRPr lang="en-US" altLang="zh-CN" sz="200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457200" indent="-457200" defTabSz="121856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prstClr val="black"/>
                </a:solidFill>
                <a:latin typeface="+mj-ea"/>
                <a:ea typeface="+mj-ea"/>
              </a:rPr>
              <a:t>如何比较两组实验的快慢？</a:t>
            </a:r>
            <a:endParaRPr lang="en-US" altLang="zh-CN" sz="200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457200" indent="-457200" defTabSz="121856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prstClr val="black"/>
                </a:solidFill>
                <a:latin typeface="+mj-ea"/>
                <a:ea typeface="+mj-ea"/>
              </a:rPr>
              <a:t>实验设计时要保证谁是少量的？</a:t>
            </a:r>
            <a:endParaRPr lang="en-US" altLang="zh-CN" sz="200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457200" indent="-457200" defTabSz="121856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prstClr val="black"/>
                </a:solidFill>
                <a:latin typeface="+mj-ea"/>
                <a:ea typeface="+mj-ea"/>
              </a:rPr>
              <a:t>实验②为什么要加水？</a:t>
            </a:r>
            <a:endParaRPr lang="en-US" altLang="zh-CN" sz="200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457200" indent="-457200" defTabSz="121856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prstClr val="black"/>
                </a:solidFill>
                <a:latin typeface="+mj-ea"/>
                <a:ea typeface="+mj-ea"/>
              </a:rPr>
              <a:t>上述实验改变的是</a:t>
            </a:r>
            <a:r>
              <a:rPr lang="en-US" sz="2000" dirty="0">
                <a:solidFill>
                  <a:prstClr val="black"/>
                </a:solidFill>
                <a:latin typeface="+mj-ea"/>
                <a:ea typeface="+mj-ea"/>
              </a:rPr>
              <a:t>H</a:t>
            </a:r>
            <a:r>
              <a:rPr lang="en-US" sz="2000" baseline="-25000" dirty="0">
                <a:solidFill>
                  <a:prstClr val="black"/>
                </a:solidFill>
                <a:latin typeface="+mj-ea"/>
                <a:ea typeface="+mj-ea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+mj-ea"/>
                <a:ea typeface="+mj-ea"/>
              </a:rPr>
              <a:t>C</a:t>
            </a:r>
            <a:r>
              <a:rPr lang="en-US" sz="2000" baseline="-25000" dirty="0">
                <a:solidFill>
                  <a:prstClr val="black"/>
                </a:solidFill>
                <a:latin typeface="+mj-ea"/>
                <a:ea typeface="+mj-ea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+mj-ea"/>
                <a:ea typeface="+mj-ea"/>
              </a:rPr>
              <a:t>O</a:t>
            </a:r>
            <a:r>
              <a:rPr lang="en-US" sz="2000" baseline="-25000" dirty="0">
                <a:solidFill>
                  <a:prstClr val="black"/>
                </a:solidFill>
                <a:latin typeface="+mj-ea"/>
                <a:ea typeface="+mj-ea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latin typeface="+mj-ea"/>
                <a:ea typeface="+mj-ea"/>
              </a:rPr>
              <a:t>的浓度，能不能改变</a:t>
            </a:r>
            <a:r>
              <a:rPr lang="en-US" sz="2000" dirty="0">
                <a:solidFill>
                  <a:prstClr val="black"/>
                </a:solidFill>
                <a:latin typeface="+mj-ea"/>
                <a:ea typeface="+mj-ea"/>
              </a:rPr>
              <a:t>KMnO</a:t>
            </a:r>
            <a:r>
              <a:rPr lang="en-US" sz="2000" baseline="-25000" dirty="0">
                <a:solidFill>
                  <a:prstClr val="black"/>
                </a:solidFill>
                <a:latin typeface="+mj-ea"/>
                <a:ea typeface="+mj-ea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latin typeface="+mj-ea"/>
                <a:ea typeface="+mj-ea"/>
              </a:rPr>
              <a:t>的浓度？</a:t>
            </a:r>
            <a:endParaRPr lang="en-US" altLang="zh-CN" sz="2000" dirty="0">
              <a:solidFill>
                <a:prstClr val="black"/>
              </a:solidFill>
              <a:latin typeface="+mj-ea"/>
              <a:ea typeface="+mj-ea"/>
            </a:endParaRPr>
          </a:p>
        </p:txBody>
      </p:sp>
      <p:pic>
        <p:nvPicPr>
          <p:cNvPr id="18" name="图片 17"/>
          <p:cNvPicPr/>
          <p:nvPr/>
        </p:nvPicPr>
        <p:blipFill>
          <a:blip r:embed="rId2"/>
          <a:stretch>
            <a:fillRect/>
          </a:stretch>
        </p:blipFill>
        <p:spPr>
          <a:xfrm>
            <a:off x="7149181" y="2329910"/>
            <a:ext cx="2318670" cy="2370743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19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9765290" y="2339840"/>
            <a:ext cx="2340985" cy="2360813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1820520" y="1543680"/>
              <a:ext cx="7588440" cy="328104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11160" y="1534320"/>
                <a:ext cx="7607160" cy="3299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10762" y="872067"/>
            <a:ext cx="8641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565"/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实验二：</a:t>
            </a:r>
            <a:r>
              <a:rPr 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 Na</a:t>
            </a:r>
            <a:r>
              <a:rPr lang="en-US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2</a:t>
            </a:r>
            <a:r>
              <a:rPr 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S</a:t>
            </a:r>
            <a:r>
              <a:rPr lang="en-US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2</a:t>
            </a:r>
            <a:r>
              <a:rPr 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O</a:t>
            </a:r>
            <a:r>
              <a:rPr lang="en-US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溶液和盐酸反应</a:t>
            </a:r>
            <a:endParaRPr lang="en-US" altLang="zh-CN" sz="2400" dirty="0">
              <a:solidFill>
                <a:prstClr val="black"/>
              </a:solidFill>
              <a:highlight>
                <a:srgbClr val="FFFF00"/>
              </a:highlight>
              <a:latin typeface="+mj-ea"/>
              <a:ea typeface="+mj-ea"/>
            </a:endParaRPr>
          </a:p>
          <a:p>
            <a:pPr algn="r" defTabSz="1218565"/>
            <a:r>
              <a:rPr lang="en-US" altLang="zh-CN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——</a:t>
            </a:r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探究温度对化学反应速率的影响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5012" y="4367494"/>
            <a:ext cx="6762750" cy="23069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defTabSz="1218565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+mj-ea"/>
                <a:ea typeface="+mj-ea"/>
              </a:rPr>
              <a:t>思考（实验设计与评价）：</a:t>
            </a:r>
            <a:endParaRPr lang="en-US" sz="240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457200" indent="-457200" defTabSz="1218565">
              <a:lnSpc>
                <a:spcPct val="150000"/>
              </a:lnSpc>
              <a:buFont typeface="+mj-lt"/>
              <a:buAutoNum type="arabicPeriod"/>
            </a:pP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 Na</a:t>
            </a:r>
            <a:r>
              <a:rPr lang="en-US" sz="2400" baseline="-25000" dirty="0">
                <a:solidFill>
                  <a:prstClr val="black"/>
                </a:solidFill>
                <a:latin typeface="+mj-ea"/>
                <a:ea typeface="+mj-ea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S</a:t>
            </a:r>
            <a:r>
              <a:rPr lang="en-US" sz="2400" baseline="-25000" dirty="0">
                <a:solidFill>
                  <a:prstClr val="black"/>
                </a:solidFill>
                <a:latin typeface="+mj-ea"/>
                <a:ea typeface="+mj-ea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O</a:t>
            </a:r>
            <a:r>
              <a:rPr lang="en-US" sz="2400" baseline="-25000" dirty="0">
                <a:solidFill>
                  <a:prstClr val="black"/>
                </a:solidFill>
                <a:latin typeface="+mj-ea"/>
                <a:ea typeface="+mj-ea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+mj-ea"/>
                <a:ea typeface="+mj-ea"/>
              </a:rPr>
              <a:t>：硫代硫酸钠，又叫大苏打、海波。</a:t>
            </a:r>
            <a:endParaRPr lang="en-US" altLang="zh-CN" sz="2400" baseline="-2500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457200" indent="-457200" defTabSz="121856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>
                <a:solidFill>
                  <a:prstClr val="black"/>
                </a:solidFill>
                <a:latin typeface="+mj-ea"/>
                <a:ea typeface="+mj-ea"/>
              </a:rPr>
              <a:t>反应：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S</a:t>
            </a:r>
            <a:r>
              <a:rPr lang="en-US" sz="2400" baseline="-25000" dirty="0">
                <a:solidFill>
                  <a:prstClr val="black"/>
                </a:solidFill>
                <a:latin typeface="+mj-ea"/>
                <a:ea typeface="+mj-ea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O</a:t>
            </a:r>
            <a:r>
              <a:rPr lang="en-US" sz="2400" baseline="-25000" dirty="0">
                <a:solidFill>
                  <a:prstClr val="black"/>
                </a:solidFill>
                <a:latin typeface="+mj-ea"/>
                <a:ea typeface="+mj-ea"/>
              </a:rPr>
              <a:t>3</a:t>
            </a:r>
            <a:r>
              <a:rPr lang="en-US" sz="2400" baseline="30000" dirty="0">
                <a:solidFill>
                  <a:prstClr val="black"/>
                </a:solidFill>
                <a:latin typeface="+mj-ea"/>
                <a:ea typeface="+mj-ea"/>
              </a:rPr>
              <a:t>2</a:t>
            </a:r>
            <a:r>
              <a:rPr lang="zh-CN" altLang="en-US" sz="2400" baseline="30000" dirty="0">
                <a:solidFill>
                  <a:prstClr val="black"/>
                </a:solidFill>
                <a:latin typeface="+mj-ea"/>
                <a:ea typeface="+mj-ea"/>
              </a:rPr>
              <a:t>－</a:t>
            </a:r>
            <a:r>
              <a:rPr lang="zh-CN" altLang="en-US" sz="2400" dirty="0">
                <a:solidFill>
                  <a:prstClr val="black"/>
                </a:solidFill>
                <a:latin typeface="+mj-ea"/>
                <a:ea typeface="+mj-ea"/>
              </a:rPr>
              <a:t>＋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2H</a:t>
            </a:r>
            <a:r>
              <a:rPr lang="zh-CN" altLang="en-US" sz="2400" baseline="30000" dirty="0">
                <a:solidFill>
                  <a:prstClr val="black"/>
                </a:solidFill>
                <a:latin typeface="+mj-ea"/>
                <a:ea typeface="+mj-ea"/>
              </a:rPr>
              <a:t>＋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j-ea"/>
                <a:ea typeface="+mj-ea"/>
              </a:rPr>
              <a:t>=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S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↓</a:t>
            </a:r>
            <a:r>
              <a:rPr lang="zh-CN" altLang="en-US" sz="2400" dirty="0">
                <a:solidFill>
                  <a:prstClr val="black"/>
                </a:solidFill>
                <a:latin typeface="+mj-ea"/>
                <a:ea typeface="+mj-ea"/>
              </a:rPr>
              <a:t>＋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SO</a:t>
            </a:r>
            <a:r>
              <a:rPr lang="en-US" sz="2400" baseline="-25000" dirty="0">
                <a:solidFill>
                  <a:prstClr val="black"/>
                </a:solidFill>
                <a:latin typeface="+mj-ea"/>
                <a:ea typeface="+mj-ea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</a:rPr>
              <a:t>↑</a:t>
            </a:r>
            <a:r>
              <a:rPr lang="zh-CN" altLang="en-US" sz="2400" dirty="0">
                <a:solidFill>
                  <a:prstClr val="black"/>
                </a:solidFill>
                <a:latin typeface="+mj-ea"/>
                <a:ea typeface="+mj-ea"/>
              </a:rPr>
              <a:t>＋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H</a:t>
            </a:r>
            <a:r>
              <a:rPr lang="en-US" sz="2400" baseline="-25000" dirty="0">
                <a:solidFill>
                  <a:prstClr val="black"/>
                </a:solidFill>
                <a:latin typeface="+mj-ea"/>
                <a:ea typeface="+mj-ea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O</a:t>
            </a:r>
            <a:endParaRPr lang="en-US" altLang="zh-CN" sz="240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457200" indent="-457200" defTabSz="121856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>
                <a:solidFill>
                  <a:prstClr val="black"/>
                </a:solidFill>
                <a:latin typeface="+mj-ea"/>
                <a:ea typeface="+mj-ea"/>
              </a:rPr>
              <a:t>如何比较两组实验的快慢？</a:t>
            </a:r>
            <a:endParaRPr lang="en-US" altLang="zh-CN" sz="2400" dirty="0">
              <a:solidFill>
                <a:prstClr val="black"/>
              </a:solidFill>
              <a:latin typeface="+mj-ea"/>
              <a:ea typeface="+mj-ea"/>
            </a:endParaRPr>
          </a:p>
        </p:txBody>
      </p:sp>
      <p:pic>
        <p:nvPicPr>
          <p:cNvPr id="19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1874280" y="2009774"/>
            <a:ext cx="7222096" cy="2210131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9552600" y="5561640"/>
              <a:ext cx="946080" cy="2502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43240" y="5552280"/>
                <a:ext cx="964800" cy="268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1" name="Text Box 3"/>
          <p:cNvSpPr txBox="1"/>
          <p:nvPr/>
        </p:nvSpPr>
        <p:spPr>
          <a:xfrm>
            <a:off x="453704" y="2127072"/>
            <a:ext cx="10941692" cy="181588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1pPr>
            <a:lvl2pPr marL="609600" indent="-15240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2pPr>
            <a:lvl3pPr marL="1219200" indent="-30480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3pPr>
            <a:lvl4pPr marL="1828800" indent="-45720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4pPr>
            <a:lvl5pPr marL="2438400" indent="-60960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5pPr>
          </a:lstStyle>
          <a:p>
            <a:pPr algn="just" defTabSz="914400">
              <a:lnSpc>
                <a:spcPct val="140000"/>
              </a:lnSpc>
            </a:pPr>
            <a:r>
              <a:rPr lang="en-US" altLang="zh-CN" sz="2000" dirty="0" smtClean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1)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在试管中先加入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2 mL 5%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的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H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O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溶液，再加入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1 mL 0.1 </a:t>
            </a:r>
            <a:r>
              <a:rPr lang="en-US" altLang="zh-CN" sz="2000" dirty="0" err="1">
                <a:latin typeface="Times New Roman" panose="02020603050405020304" charset="0"/>
                <a:ea typeface="微软雅黑" panose="020B0503020204020204" charset="-122"/>
              </a:rPr>
              <a:t>mol·L</a:t>
            </a:r>
            <a:r>
              <a:rPr lang="zh-CN" altLang="en-US" sz="2000" baseline="30000" dirty="0">
                <a:latin typeface="Times New Roman" panose="02020603050405020304" charset="0"/>
                <a:ea typeface="微软雅黑" panose="020B0503020204020204" charset="-122"/>
              </a:rPr>
              <a:t>－</a:t>
            </a:r>
            <a:r>
              <a:rPr lang="en-US" altLang="zh-CN" sz="2000" baseline="30000" dirty="0">
                <a:latin typeface="Times New Roman" panose="02020603050405020304" charset="0"/>
                <a:ea typeface="微软雅黑" panose="020B0503020204020204" charset="-122"/>
              </a:rPr>
              <a:t>1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 FeCl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3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溶液，观察到的实验现象是产生气泡比较快。</a:t>
            </a:r>
          </a:p>
          <a:p>
            <a:pPr algn="just" defTabSz="914400">
              <a:lnSpc>
                <a:spcPct val="140000"/>
              </a:lnSpc>
            </a:pP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(2)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在试管中先加入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2 mL 5%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的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H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O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溶液，再加入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1 mL </a:t>
            </a:r>
            <a:r>
              <a:rPr lang="zh-CN" altLang="en-US" sz="2000" dirty="0" smtClean="0">
                <a:latin typeface="Times New Roman" panose="02020603050405020304" charset="0"/>
                <a:ea typeface="微软雅黑" panose="020B0503020204020204" charset="-122"/>
              </a:rPr>
              <a:t>蒸馏水，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观察到的实验现象是产生气泡比较慢</a:t>
            </a:r>
            <a:r>
              <a:rPr lang="zh-CN" altLang="en-US" sz="2000" dirty="0" smtClean="0">
                <a:latin typeface="Times New Roman" panose="02020603050405020304" charset="0"/>
                <a:ea typeface="微软雅黑" panose="020B0503020204020204" charset="-122"/>
              </a:rPr>
              <a:t>。</a:t>
            </a:r>
            <a:endParaRPr lang="zh-CN" altLang="en-US" sz="200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453704" y="1000670"/>
            <a:ext cx="8142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565"/>
            <a:r>
              <a:rPr lang="zh-CN" altLang="en-US" sz="2400" dirty="0" smtClean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实验三：</a:t>
            </a:r>
            <a:r>
              <a:rPr lang="en-US" altLang="zh-CN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H</a:t>
            </a:r>
            <a:r>
              <a:rPr lang="en-US" altLang="zh-CN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O</a:t>
            </a:r>
            <a:r>
              <a:rPr lang="en-US" altLang="zh-CN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的分解实验</a:t>
            </a:r>
            <a:endParaRPr lang="en-US" altLang="zh-CN" sz="2400" dirty="0">
              <a:solidFill>
                <a:prstClr val="black"/>
              </a:solidFill>
              <a:highlight>
                <a:srgbClr val="FFFF00"/>
              </a:highlight>
              <a:latin typeface="+mj-ea"/>
              <a:ea typeface="+mj-ea"/>
            </a:endParaRPr>
          </a:p>
          <a:p>
            <a:pPr algn="r" defTabSz="1218565"/>
            <a:r>
              <a:rPr lang="en-US" altLang="zh-CN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——</a:t>
            </a:r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探究催化剂对化学反应速率的影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1" name="Text Box 3"/>
          <p:cNvSpPr txBox="1"/>
          <p:nvPr/>
        </p:nvSpPr>
        <p:spPr>
          <a:xfrm>
            <a:off x="453704" y="2127072"/>
            <a:ext cx="10941692" cy="181588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1pPr>
            <a:lvl2pPr marL="609600" indent="-15240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2pPr>
            <a:lvl3pPr marL="1219200" indent="-30480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3pPr>
            <a:lvl4pPr marL="1828800" indent="-45720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4pPr>
            <a:lvl5pPr marL="2438400" indent="-609600" algn="l" defTabSz="1217295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charset="-122"/>
              </a:defRPr>
            </a:lvl5pPr>
          </a:lstStyle>
          <a:p>
            <a:pPr algn="just" defTabSz="914400">
              <a:lnSpc>
                <a:spcPct val="140000"/>
              </a:lnSpc>
            </a:pPr>
            <a:r>
              <a:rPr lang="en-US" altLang="zh-CN" sz="2000" dirty="0" smtClean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1)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在试管中先加入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2 mL 5%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的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H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O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溶液，再加入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1 mL 0.1 </a:t>
            </a:r>
            <a:r>
              <a:rPr lang="en-US" altLang="zh-CN" sz="2000" dirty="0" err="1">
                <a:latin typeface="Times New Roman" panose="02020603050405020304" charset="0"/>
                <a:ea typeface="微软雅黑" panose="020B0503020204020204" charset="-122"/>
              </a:rPr>
              <a:t>mol·L</a:t>
            </a:r>
            <a:r>
              <a:rPr lang="zh-CN" altLang="en-US" sz="2000" baseline="30000" dirty="0">
                <a:latin typeface="Times New Roman" panose="02020603050405020304" charset="0"/>
                <a:ea typeface="微软雅黑" panose="020B0503020204020204" charset="-122"/>
              </a:rPr>
              <a:t>－</a:t>
            </a:r>
            <a:r>
              <a:rPr lang="en-US" altLang="zh-CN" sz="2000" baseline="30000" dirty="0">
                <a:latin typeface="Times New Roman" panose="02020603050405020304" charset="0"/>
                <a:ea typeface="微软雅黑" panose="020B0503020204020204" charset="-122"/>
              </a:rPr>
              <a:t>1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 FeCl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3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溶液，观察到的实验现象是产生气泡比较快。</a:t>
            </a:r>
          </a:p>
          <a:p>
            <a:pPr algn="just" defTabSz="914400">
              <a:lnSpc>
                <a:spcPct val="140000"/>
              </a:lnSpc>
            </a:pP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(2)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在试管中先加入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2 mL 5%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的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H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O</a:t>
            </a:r>
            <a:r>
              <a:rPr lang="en-US" altLang="zh-CN" sz="200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溶液，再加入</a:t>
            </a:r>
            <a:r>
              <a:rPr lang="en-US" altLang="zh-CN" sz="2000" dirty="0">
                <a:latin typeface="Times New Roman" panose="02020603050405020304" charset="0"/>
                <a:ea typeface="微软雅黑" panose="020B0503020204020204" charset="-122"/>
              </a:rPr>
              <a:t>1 mL </a:t>
            </a:r>
            <a:r>
              <a:rPr lang="zh-CN" altLang="en-US" sz="2000" dirty="0" smtClean="0">
                <a:latin typeface="Times New Roman" panose="02020603050405020304" charset="0"/>
                <a:ea typeface="微软雅黑" panose="020B0503020204020204" charset="-122"/>
              </a:rPr>
              <a:t>蒸馏水，</a:t>
            </a:r>
            <a:r>
              <a:rPr lang="zh-CN" altLang="en-US" sz="2000" dirty="0">
                <a:latin typeface="Times New Roman" panose="02020603050405020304" charset="0"/>
                <a:ea typeface="微软雅黑" panose="020B0503020204020204" charset="-122"/>
              </a:rPr>
              <a:t>观察到的实验现象是产生气泡比较慢</a:t>
            </a:r>
            <a:r>
              <a:rPr lang="zh-CN" altLang="en-US" sz="2000" dirty="0" smtClean="0">
                <a:latin typeface="Times New Roman" panose="02020603050405020304" charset="0"/>
                <a:ea typeface="微软雅黑" panose="020B0503020204020204" charset="-122"/>
              </a:rPr>
              <a:t>。</a:t>
            </a:r>
            <a:endParaRPr lang="zh-CN" altLang="en-US" sz="200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453704" y="1000670"/>
            <a:ext cx="8142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565"/>
            <a:r>
              <a:rPr lang="zh-CN" altLang="en-US" sz="2400" dirty="0" smtClean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实验三：</a:t>
            </a:r>
            <a:r>
              <a:rPr lang="en-US" altLang="zh-CN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H</a:t>
            </a:r>
            <a:r>
              <a:rPr lang="en-US" altLang="zh-CN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O</a:t>
            </a:r>
            <a:r>
              <a:rPr lang="en-US" altLang="zh-CN" sz="2400" baseline="-250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的分解实验</a:t>
            </a:r>
            <a:endParaRPr lang="en-US" altLang="zh-CN" sz="2400" dirty="0">
              <a:solidFill>
                <a:prstClr val="black"/>
              </a:solidFill>
              <a:highlight>
                <a:srgbClr val="FFFF00"/>
              </a:highlight>
              <a:latin typeface="+mj-ea"/>
              <a:ea typeface="+mj-ea"/>
            </a:endParaRPr>
          </a:p>
          <a:p>
            <a:pPr algn="r" defTabSz="1218565"/>
            <a:r>
              <a:rPr lang="en-US" altLang="zh-CN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——</a:t>
            </a:r>
            <a:r>
              <a:rPr lang="zh-CN" altLang="en-US" sz="2400" dirty="0">
                <a:solidFill>
                  <a:prstClr val="black"/>
                </a:solidFill>
                <a:highlight>
                  <a:srgbClr val="FFFF00"/>
                </a:highlight>
                <a:latin typeface="+mj-ea"/>
                <a:ea typeface="+mj-ea"/>
              </a:rPr>
              <a:t>探究催化剂对化学反应速率的影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180" y="-29210"/>
            <a:ext cx="7376160" cy="678624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墨迹 3"/>
              <p14:cNvContentPartPr/>
              <p14:nvPr/>
            </p14:nvContentPartPr>
            <p14:xfrm>
              <a:off x="1686240" y="3028680"/>
              <a:ext cx="8710920" cy="348084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76880" y="3019320"/>
                <a:ext cx="8729640" cy="3499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KSO_WPP_MARK_KEY" val="a0971bc8-9c9b-4cd2-93c3-0ef18a220869"/>
  <p:tag name="COMMONDATA" val="eyJoZGlkIjoiNzk3YmU1NzY5OWM3ZjBmOWUzOTUxODE4Mjk1YTc1NWE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83c3f742c88347eaac57c093df742a30"/>
  <p:tag name="KSO_WM_BEAUTIFY_FLAG" val="#wm#"/>
  <p:tag name="KSO_WM_CHIP_FILLAREA_FILL_RULE" val="{&quot;fill_align&quot;:&quot;rm&quot;,&quot;fill_effect&quot;:[],&quot;fill_mode&quot;:&quot;adaptive&quot;,&quot;sacle_strategy&quot;:&quot;stretch&quot;}"/>
  <p:tag name="KSO_WM_CHIP_GROUPID" val="62cbd1ac67e1b3ac3a1081fd"/>
  <p:tag name="KSO_WM_CHIP_XID" val="62cbd1fe67e1b3ac3a108720"/>
  <p:tag name="KSO_WM_TAG_VERSION" val="1.0"/>
  <p:tag name="KSO_WM_TEMPLATE_CATEGORY" val="chip"/>
  <p:tag name="KSO_WM_TEMPLATE_INDEX" val="20223128"/>
  <p:tag name="KSO_WM_UNIT_DEC_AREA_ID" val="720a5048d788406f90d6cdd98dbb542f"/>
  <p:tag name="KSO_WM_UNIT_DEC_CHANGEPICRESERVED" val="1"/>
  <p:tag name="KSO_WM_UNIT_DEC_SUPPORTCHANGEPIC" val="0"/>
  <p:tag name="KSO_WM_UNIT_ID" val="chip20223128_3*i*1"/>
  <p:tag name="KSO_WM_UNIT_INDEX" val="1"/>
  <p:tag name="KSO_WM_UNIT_SUBTYPE" val="r"/>
  <p:tag name="KSO_WM_UNIT_TYPE" val="i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7da6212f9f34b7bbc4a0b4c823604cd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SLIDE_BACKGROUND_TYPE" val="general"/>
  <p:tag name="KSO_WM_TAG_VERSION" val="1.0"/>
  <p:tag name="KSO_WM_TEMPLATE_CATEGORY" val="chip"/>
  <p:tag name="KSO_WM_TEMPLATE_INDEX" val="20223128"/>
  <p:tag name="KSO_WM_UNIT_DEC_AREA_ID" val="1c2c992ba6a449b7b414172598352a91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75657d157d004ccdad20173fcb8b8efb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SLIDE_BACKGROUND_TYPE" val="general"/>
  <p:tag name="KSO_WM_TAG_VERSION" val="1.0"/>
  <p:tag name="KSO_WM_TEMPLATE_CATEGORY" val="chip"/>
  <p:tag name="KSO_WM_TEMPLATE_INDEX" val="20223128"/>
  <p:tag name="KSO_WM_UNIT_DEC_AREA_ID" val="f091fc43db7946f38b6b64605091d60a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c40b98e8ec74489af825d5197a06ea1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SLIDE_BACKGROUND_TYPE" val="general"/>
  <p:tag name="KSO_WM_TAG_VERSION" val="1.0"/>
  <p:tag name="KSO_WM_TEMPLATE_CATEGORY" val="chip"/>
  <p:tag name="KSO_WM_TEMPLATE_INDEX" val="20223128"/>
  <p:tag name="KSO_WM_UNIT_DEC_AREA_ID" val="a2c58c6196ad443a98b18375f2cbdf8a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TEXT_FILL_FORE_SCHEMECOLOR_INDEX" val="13"/>
  <p:tag name="KSO_WM_UNIT_TEXT_FILL_FORE_SCHEMECOLOR_INDEX_BRIGHTNESS" val="0"/>
  <p:tag name="KSO_WM_UNIT_TEXT_FILL_TYPE" val="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TEXT_FILL_FORE_SCHEMECOLOR_INDEX" val="13"/>
  <p:tag name="KSO_WM_UNIT_TEXT_FILL_FORE_SCHEMECOLOR_INDEX_BRIGHTNESS" val="0"/>
  <p:tag name="KSO_WM_UNIT_TEXT_FILL_TYPE" val="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TEXT_FILL_FORE_SCHEMECOLOR_INDEX" val="13"/>
  <p:tag name="KSO_WM_UNIT_TEXT_FILL_FORE_SCHEMECOLOR_INDEX_BRIGHTNESS" val="0"/>
  <p:tag name="KSO_WM_UNIT_TEXT_FILL_TYPE" val="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TEXT_FILL_FORE_SCHEMECOLOR_INDEX" val="13"/>
  <p:tag name="KSO_WM_UNIT_TEXT_FILL_FORE_SCHEMECOLOR_INDEX_BRIGHTNESS" val="0"/>
  <p:tag name="KSO_WM_UNIT_TEXT_FILL_TYPE" val="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e2e35231f6984d519123e85fa850ceb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SLIDE_BACKGROUND_TYPE" val="frame"/>
  <p:tag name="KSO_WM_TAG_VERSION" val="1.0"/>
  <p:tag name="KSO_WM_TEMPLATE_CATEGORY" val="chip"/>
  <p:tag name="KSO_WM_TEMPLATE_INDEX" val="20223128"/>
  <p:tag name="KSO_WM_UNIT_DEC_AREA_ID" val="1e1e9a1921ec4795881b373a1df7b4f2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CHIP_GROUPID" val="61837939a6a891b1f9db0673"/>
  <p:tag name="KSO_WM_CHIP_XID" val="618b877418adb49c6c1f2b44"/>
  <p:tag name="KSO_WM_SLIDE_BACKGROUND_TYPE" val="frame"/>
  <p:tag name="KSO_WM_SLIDE_BK_DARK_LIGHT" val="2"/>
  <p:tag name="KSO_WM_TAG_VERSION" val="1.0"/>
  <p:tag name="KSO_WM_TEMPLATE_CATEGORY" val="bg"/>
  <p:tag name="KSO_WM_TEMPLATE_INDEX" val="20220531"/>
  <p:tag name="KSO_WM_UNIT_BK_DARK_LIGHT" val="2"/>
  <p:tag name="KSO_WM_UNIT_COMPATIBLE" val="0"/>
  <p:tag name="KSO_WM_UNIT_DIAGRAM_ISNUMVISUAL" val="0"/>
  <p:tag name="KSO_WM_UNIT_DIAGRAM_ISREFERUNIT" val="0"/>
  <p:tag name="KSO_WM_UNIT_FILL_FORE_SCHEMECOLOR_INDEX" val="16"/>
  <p:tag name="KSO_WM_UNIT_FILL_FORE_SCHEMECOLOR_INDEX_BRIGHTNESS" val="0"/>
  <p:tag name="KSO_WM_UNIT_FILL_TYPE" val="1"/>
  <p:tag name="KSO_WM_UNIT_HIGHLIGHT" val="0"/>
  <p:tag name="KSO_WM_UNIT_ID" val="bg20220531_2*i*1"/>
  <p:tag name="KSO_WM_UNIT_INDEX" val="1"/>
  <p:tag name="KSO_WM_UNIT_LAYERLEVEL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0b6037e8f7ad45a59534ae7a89cbcafb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SLIDE_BACKGROUND_TYPE" val="frame"/>
  <p:tag name="KSO_WM_TAG_VERSION" val="1.0"/>
  <p:tag name="KSO_WM_TEMPLATE_CATEGORY" val="chip"/>
  <p:tag name="KSO_WM_TEMPLATE_INDEX" val="20223128"/>
  <p:tag name="KSO_WM_UNIT_DEC_AREA_ID" val="0d212ef806e74cf5876aeeed09cbed06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0ca289ee530949cb8edfd7da02221be5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SLIDE_BACKGROUND_TYPE" val="frame"/>
  <p:tag name="KSO_WM_TAG_VERSION" val="1.0"/>
  <p:tag name="KSO_WM_TEMPLATE_CATEGORY" val="chip"/>
  <p:tag name="KSO_WM_TEMPLATE_INDEX" val="20223128"/>
  <p:tag name="KSO_WM_UNIT_DEC_AREA_ID" val="ae462aca4cc544b0b9f8a63e905e47ff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TEXT_FILL_FORE_SCHEMECOLOR_INDEX" val="13"/>
  <p:tag name="KSO_WM_UNIT_TEXT_FILL_FORE_SCHEMECOLOR_INDEX_BRIGHTNESS" val="0"/>
  <p:tag name="KSO_WM_UNIT_TEXT_FILL_TYPE" val="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TEXT_FILL_FORE_SCHEMECOLOR_INDEX" val="13"/>
  <p:tag name="KSO_WM_UNIT_TEXT_FILL_FORE_SCHEMECOLOR_INDEX_BRIGHTNESS" val="0"/>
  <p:tag name="KSO_WM_UNIT_TEXT_FILL_TYPE" val="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TEXT_FILL_FORE_SCHEMECOLOR_INDEX" val="13"/>
  <p:tag name="KSO_WM_UNIT_TEXT_FILL_FORE_SCHEMECOLOR_INDEX_BRIGHTNESS" val="0"/>
  <p:tag name="KSO_WM_UNIT_TEXT_FILL_TYPE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TEXT_FILL_FORE_SCHEMECOLOR_INDEX" val="13"/>
  <p:tag name="KSO_WM_UNIT_TEXT_FILL_FORE_SCHEMECOLOR_INDEX_BRIGHTNESS" val="0"/>
  <p:tag name="KSO_WM_UNIT_TEXT_FILL_TYPE" val="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TEXT_FILL_FORE_SCHEMECOLOR_INDEX" val="13"/>
  <p:tag name="KSO_WM_UNIT_TEXT_FILL_FORE_SCHEMECOLOR_INDEX_BRIGHTNESS" val="0"/>
  <p:tag name="KSO_WM_UNIT_TEXT_FILL_TYPE" val="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818883886fb4468e85cb2609e0bc543e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SLIDE_BACKGROUND_TYPE" val="leftRight"/>
  <p:tag name="KSO_WM_TAG_VERSION" val="1.0"/>
  <p:tag name="KSO_WM_TEMPLATE_CATEGORY" val="chip"/>
  <p:tag name="KSO_WM_TEMPLATE_INDEX" val="20223128"/>
  <p:tag name="KSO_WM_UNIT_DEC_AREA_ID" val="3482dbe747d345f8b0ecc37fc512786a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CHIP_GROUPID" val="61837939a6a891b1f9db0673"/>
  <p:tag name="KSO_WM_CHIP_XID" val="618b877418adb49c6c1f2b45"/>
  <p:tag name="KSO_WM_SLIDE_BACKGROUND_TYPE" val="leftRight"/>
  <p:tag name="KSO_WM_SLIDE_BK_DARK_LIGHT" val="2"/>
  <p:tag name="KSO_WM_TAG_VERSION" val="1.0"/>
  <p:tag name="KSO_WM_TEMPLATE_CATEGORY" val="bg"/>
  <p:tag name="KSO_WM_TEMPLATE_INDEX" val="20220531"/>
  <p:tag name="KSO_WM_UNIT_BK_DARK_LIGHT" val="2"/>
  <p:tag name="KSO_WM_UNIT_COMPATIBLE" val="0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bg20220531_3*i*1"/>
  <p:tag name="KSO_WM_UNIT_INDEX" val="1"/>
  <p:tag name="KSO_WM_UNIT_LAYERLEVEL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2e0c2c3da5054739b96adbcc40646ccf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SLIDE_BACKGROUND_TYPE" val="leftRight"/>
  <p:tag name="KSO_WM_TAG_VERSION" val="1.0"/>
  <p:tag name="KSO_WM_TEMPLATE_CATEGORY" val="chip"/>
  <p:tag name="KSO_WM_TEMPLATE_INDEX" val="20223128"/>
  <p:tag name="KSO_WM_UNIT_DEC_AREA_ID" val="5dcad5676ce5499b81499d35448ae400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TEXT_FILL_FORE_SCHEMECOLOR_INDEX" val="13"/>
  <p:tag name="KSO_WM_UNIT_TEXT_FILL_FORE_SCHEMECOLOR_INDEX_BRIGHTNESS" val="0"/>
  <p:tag name="KSO_WM_UNIT_TEXT_FILL_TYP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TEXT_FILL_FORE_SCHEMECOLOR_INDEX" val="13"/>
  <p:tag name="KSO_WM_UNIT_TEXT_FILL_FORE_SCHEMECOLOR_INDEX_BRIGHTNESS" val="0"/>
  <p:tag name="KSO_WM_UNIT_TEXT_FILL_TYPE" val="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TEXT_FILL_FORE_SCHEMECOLOR_INDEX" val="13"/>
  <p:tag name="KSO_WM_UNIT_TEXT_FILL_FORE_SCHEMECOLOR_INDEX_BRIGHTNESS" val="0"/>
  <p:tag name="KSO_WM_UNIT_TEXT_FILL_TYPE" val="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TEXT_FILL_FORE_SCHEMECOLOR_INDEX" val="13"/>
  <p:tag name="KSO_WM_UNIT_TEXT_FILL_FORE_SCHEMECOLOR_INDEX_BRIGHTNESS" val="0"/>
  <p:tag name="KSO_WM_UNIT_TEXT_FILL_TYPE" val="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TEXT_FILL_FORE_SCHEMECOLOR_INDEX" val="13"/>
  <p:tag name="KSO_WM_UNIT_TEXT_FILL_FORE_SCHEMECOLOR_INDEX_BRIGHTNESS" val="0"/>
  <p:tag name="KSO_WM_UNIT_TEXT_FILL_TYPE" val="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TEXT_FILL_FORE_SCHEMECOLOR_INDEX" val="13"/>
  <p:tag name="KSO_WM_UNIT_TEXT_FILL_FORE_SCHEMECOLOR_INDEX_BRIGHTNESS" val="0"/>
  <p:tag name="KSO_WM_UNIT_TEXT_FILL_TYPE" val="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2b670ed6a6434920b4a37c2abdd12204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SLIDE_BACKGROUND_TYPE" val="topBottom"/>
  <p:tag name="KSO_WM_TAG_VERSION" val="1.0"/>
  <p:tag name="KSO_WM_TEMPLATE_CATEGORY" val="chip"/>
  <p:tag name="KSO_WM_TEMPLATE_INDEX" val="20223128"/>
  <p:tag name="KSO_WM_UNIT_DEC_AREA_ID" val="98e0140cd0f84e3fae683684e05888c5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CHIP_GROUPID" val="61837939a6a891b1f9db0673"/>
  <p:tag name="KSO_WM_CHIP_XID" val="618b877418adb49c6c1f2b46"/>
  <p:tag name="KSO_WM_SLIDE_BACKGROUND_TYPE" val="topBottom"/>
  <p:tag name="KSO_WM_SLIDE_BK_DARK_LIGHT" val="2"/>
  <p:tag name="KSO_WM_TAG_VERSION" val="1.0"/>
  <p:tag name="KSO_WM_TEMPLATE_CATEGORY" val="bg"/>
  <p:tag name="KSO_WM_TEMPLATE_INDEX" val="20220531"/>
  <p:tag name="KSO_WM_UNIT_BK_DARK_LIGHT" val="2"/>
  <p:tag name="KSO_WM_UNIT_COMPATIBLE" val="0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bg20220531_4*i*1"/>
  <p:tag name="KSO_WM_UNIT_INDEX" val="1"/>
  <p:tag name="KSO_WM_UNIT_LAYERLEVEL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9d90223f5fdd4deb98d5aa09e2786085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SLIDE_BACKGROUND_TYPE" val="topBottom"/>
  <p:tag name="KSO_WM_TAG_VERSION" val="1.0"/>
  <p:tag name="KSO_WM_TEMPLATE_CATEGORY" val="chip"/>
  <p:tag name="KSO_WM_TEMPLATE_INDEX" val="20223128"/>
  <p:tag name="KSO_WM_UNIT_DEC_AREA_ID" val="66f1ce0b53ea4651ad02a6fad72833ca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TEXT_FILL_FORE_SCHEMECOLOR_INDEX" val="13"/>
  <p:tag name="KSO_WM_UNIT_TEXT_FILL_FORE_SCHEMECOLOR_INDEX_BRIGHTNESS" val="0"/>
  <p:tag name="KSO_WM_UNIT_TEXT_FILL_TYPE" val="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TEXT_FILL_FORE_SCHEMECOLOR_INDEX" val="13"/>
  <p:tag name="KSO_WM_UNIT_TEXT_FILL_FORE_SCHEMECOLOR_INDEX_BRIGHTNESS" val="0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TEXT_FILL_FORE_SCHEMECOLOR_INDEX" val="13"/>
  <p:tag name="KSO_WM_UNIT_TEXT_FILL_FORE_SCHEMECOLOR_INDEX_BRIGHTNESS" val="0"/>
  <p:tag name="KSO_WM_UNIT_TEXT_FILL_TYPE" val="1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TEXT_FILL_FORE_SCHEMECOLOR_INDEX" val="13"/>
  <p:tag name="KSO_WM_UNIT_TEXT_FILL_FORE_SCHEMECOLOR_INDEX_BRIGHTNESS" val="0"/>
  <p:tag name="KSO_WM_UNIT_TEXT_FILL_TYPE" val="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TEXT_FILL_FORE_SCHEMECOLOR_INDEX" val="13"/>
  <p:tag name="KSO_WM_UNIT_TEXT_FILL_FORE_SCHEMECOLOR_INDEX_BRIGHTNESS" val="0"/>
  <p:tag name="KSO_WM_UNIT_TEXT_FILL_TYPE" val="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TEXT_FILL_FORE_SCHEMECOLOR_INDEX" val="13"/>
  <p:tag name="KSO_WM_UNIT_TEXT_FILL_FORE_SCHEMECOLOR_INDEX_BRIGHTNESS" val="0"/>
  <p:tag name="KSO_WM_UNIT_TEXT_FILL_TYPE" val="1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649a5126b9874fa098812ceb9b2bf021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SLIDE_BACKGROUND_TYPE" val="bottomTop"/>
  <p:tag name="KSO_WM_TAG_VERSION" val="1.0"/>
  <p:tag name="KSO_WM_TEMPLATE_CATEGORY" val="chip"/>
  <p:tag name="KSO_WM_TEMPLATE_INDEX" val="20223128"/>
  <p:tag name="KSO_WM_UNIT_DEC_AREA_ID" val="3994f47bedcb4510b61ed1faccd42811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CHIP_GROUPID" val="61837939a6a891b1f9db0673"/>
  <p:tag name="KSO_WM_CHIP_XID" val="618b877418adb49c6c1f2b47"/>
  <p:tag name="KSO_WM_SLIDE_BACKGROUND_TYPE" val="bottomTop"/>
  <p:tag name="KSO_WM_SLIDE_BK_DARK_LIGHT" val="2"/>
  <p:tag name="KSO_WM_TAG_VERSION" val="1.0"/>
  <p:tag name="KSO_WM_TEMPLATE_CATEGORY" val="bg"/>
  <p:tag name="KSO_WM_TEMPLATE_INDEX" val="20220531"/>
  <p:tag name="KSO_WM_UNIT_BK_DARK_LIGHT" val="2"/>
  <p:tag name="KSO_WM_UNIT_COMPATIBLE" val="0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bg20220531_5*i*1"/>
  <p:tag name="KSO_WM_UNIT_INDEX" val="1"/>
  <p:tag name="KSO_WM_UNIT_LAYERLEVEL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0507890287e4f989db1f7500d76e0c1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SLIDE_BACKGROUND_TYPE" val="bottomTop"/>
  <p:tag name="KSO_WM_TAG_VERSION" val="1.0"/>
  <p:tag name="KSO_WM_TEMPLATE_CATEGORY" val="chip"/>
  <p:tag name="KSO_WM_TEMPLATE_INDEX" val="20223128"/>
  <p:tag name="KSO_WM_UNIT_DEC_AREA_ID" val="6e4955e6519744578bb495cf1f84a8c6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TEXT_FILL_FORE_SCHEMECOLOR_INDEX" val="13"/>
  <p:tag name="KSO_WM_UNIT_TEXT_FILL_FORE_SCHEMECOLOR_INDEX_BRIGHTNESS" val="0"/>
  <p:tag name="KSO_WM_UNIT_TEXT_FILL_TYPE" val="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TEXT_FILL_FORE_SCHEMECOLOR_INDEX" val="13"/>
  <p:tag name="KSO_WM_UNIT_TEXT_FILL_FORE_SCHEMECOLOR_INDEX_BRIGHTNESS" val="0"/>
  <p:tag name="KSO_WM_UNIT_TEXT_FILL_TYPE" val="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TEXT_FILL_FORE_SCHEMECOLOR_INDEX" val="13"/>
  <p:tag name="KSO_WM_UNIT_TEXT_FILL_FORE_SCHEMECOLOR_INDEX_BRIGHTNESS" val="0"/>
  <p:tag name="KSO_WM_UNIT_TEXT_FILL_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e77223a12194f999dd362eb0aebfdf6"/>
  <p:tag name="KSO_WM_BEAUTIFY_FLAG" val="#wm#"/>
  <p:tag name="KSO_WM_CHIP_FILLAREA_FILL_RULE" val="{&quot;fill_align&quot;:&quot;lt&quot;,&quot;fill_mode&quot;:&quot;adaptive&quot;,&quot;sacle_strategy&quot;:&quot;smart&quot;}"/>
  <p:tag name="KSO_WM_CHIP_GROUPID" val="614aa4bf1e630cfd8f114e1e"/>
  <p:tag name="KSO_WM_CHIP_XID" val="614aa4bf1e630cfd8f114e1f"/>
  <p:tag name="KSO_WM_TAG_VERSION" val="1.0"/>
  <p:tag name="KSO_WM_TEMPLATE_ASSEMBLE_GROUPID" val="62cbd1ac67e1b3ac3a1081fd"/>
  <p:tag name="KSO_WM_TEMPLATE_ASSEMBLE_XID" val="62ccdb437bdb9f75177e698b"/>
  <p:tag name="KSO_WM_TEMPLATE_CATEGORY" val="custom"/>
  <p:tag name="KSO_WM_TEMPLATE_INDEX" val="20223128"/>
  <p:tag name="KSO_WM_UNIT_BLOCK" val="0"/>
  <p:tag name="KSO_WM_UNIT_COMPATIBLE" val="0"/>
  <p:tag name="KSO_WM_UNIT_DEC_AREA_ID" val="027472dc8e884e9db0efa3dbf5e55257"/>
  <p:tag name="KSO_WM_UNIT_DEC_CHANGEPICRESERVED" val="0"/>
  <p:tag name="KSO_WM_UNIT_DEC_SUPPORTCHANGEPIC" val="0"/>
  <p:tag name="KSO_WM_UNIT_DECORATE_INFO" val="{&quot;DecorateInfoH&quot;:{&quot;IsAbs&quot;:true},&quot;DecorateInfoW&quot;:{&quot;IsAbs&quot;:true},&quot;DecorateInfoX&quot;:{&quot;IsAbs&quot;:true,&quot;Pos&quot;:1},&quot;DecorateInfoY&quot;:{&quot;IsAbs&quot;:true,&quot;Pos&quot;:1},&quot;ReferentInfo&quot;:{&quot;Id&quot;:&quot;e0e86cc974804e2c852aece0994776a4&quot;,&quot;X&quot;:{&quot;Pos&quot;:1},&quot;Y&quot;:{&quot;Pos&quot;:1}},&quot;whChangeMode&quot;:0}"/>
  <p:tag name="KSO_WM_UNIT_DIAGRAM_ISNUMVISUAL" val="0"/>
  <p:tag name="KSO_WM_UNIT_DIAGRAM_ISREFERUNIT" val="0"/>
  <p:tag name="KSO_WM_UNIT_FILL_FORE_SCHEMECOLOR_INDEX" val="13"/>
  <p:tag name="KSO_WM_UNIT_FILL_FORE_SCHEMECOLOR_INDEX_BRIGHTNESS" val="0.25"/>
  <p:tag name="KSO_WM_UNIT_FILL_TYPE" val="1"/>
  <p:tag name="KSO_WM_UNIT_HIGHLIGHT" val="0"/>
  <p:tag name="KSO_WM_UNIT_ID" val="custom20223128_1*i*3"/>
  <p:tag name="KSO_WM_UNIT_INDEX" val="3"/>
  <p:tag name="KSO_WM_UNIT_LAYERLEVEL" val="1"/>
  <p:tag name="KSO_WM_UNIT_NOCLEAR" val="0"/>
  <p:tag name="KSO_WM_UNIT_SM_LIMIT_TYPE" val="2"/>
  <p:tag name="KSO_WM_UNIT_TEXT_FILL_FORE_SCHEMECOLOR_INDEX" val="13"/>
  <p:tag name="KSO_WM_UNIT_TEXT_FILL_FORE_SCHEMECOLOR_INDEX_BRIGHTNESS" val="0.25"/>
  <p:tag name="KSO_WM_UNIT_TEXT_FILL_TYPE" val="1"/>
  <p:tag name="KSO_WM_UNIT_TYPE" val="i"/>
  <p:tag name="KSO_WM_UNIT_VALUE" val="2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TEXT_FILL_FORE_SCHEMECOLOR_INDEX" val="13"/>
  <p:tag name="KSO_WM_UNIT_TEXT_FILL_FORE_SCHEMECOLOR_INDEX_BRIGHTNESS" val="0"/>
  <p:tag name="KSO_WM_UNIT_TEXT_FILL_TYPE" val="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TEXT_FILL_FORE_SCHEMECOLOR_INDEX" val="13"/>
  <p:tag name="KSO_WM_UNIT_TEXT_FILL_FORE_SCHEMECOLOR_INDEX_BRIGHTNESS" val="0"/>
  <p:tag name="KSO_WM_UNIT_TEXT_FILL_TYPE" val="1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TEXT_FILL_FORE_SCHEMECOLOR_INDEX" val="13"/>
  <p:tag name="KSO_WM_UNIT_TEXT_FILL_FORE_SCHEMECOLOR_INDEX_BRIGHTNESS" val="0"/>
  <p:tag name="KSO_WM_UNIT_TEXT_FILL_TYPE" val="1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c7e1eeb75724433b6c768dc94e6f230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SLIDE_BACKGROUND_TYPE" val="navigation"/>
  <p:tag name="KSO_WM_TAG_VERSION" val="1.0"/>
  <p:tag name="KSO_WM_TEMPLATE_CATEGORY" val="chip"/>
  <p:tag name="KSO_WM_TEMPLATE_INDEX" val="20223128"/>
  <p:tag name="KSO_WM_UNIT_DEC_AREA_ID" val="fcfe64faba32401ab60da9f1bc6525f8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CHIP_GROUPID" val="61837939a6a891b1f9db0673"/>
  <p:tag name="KSO_WM_CHIP_XID" val="618b877418adb49c6c1f2b48"/>
  <p:tag name="KSO_WM_SLIDE_BACKGROUND_TYPE" val="navigation"/>
  <p:tag name="KSO_WM_SLIDE_BK_DARK_LIGHT" val="2"/>
  <p:tag name="KSO_WM_TAG_VERSION" val="1.0"/>
  <p:tag name="KSO_WM_TEMPLATE_CATEGORY" val="bg"/>
  <p:tag name="KSO_WM_TEMPLATE_INDEX" val="20220531"/>
  <p:tag name="KSO_WM_UNIT_BK_DARK_LIGHT" val="2"/>
  <p:tag name="KSO_WM_UNIT_COMPATIBLE" val="0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bg20220531_6*i*1"/>
  <p:tag name="KSO_WM_UNIT_INDEX" val="1"/>
  <p:tag name="KSO_WM_UNIT_LAYERLEVEL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3f0606df5fe54822857c60fc5003bbcc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SLIDE_BACKGROUND_TYPE" val="navigation"/>
  <p:tag name="KSO_WM_TAG_VERSION" val="1.0"/>
  <p:tag name="KSO_WM_TEMPLATE_CATEGORY" val="chip"/>
  <p:tag name="KSO_WM_TEMPLATE_INDEX" val="20223128"/>
  <p:tag name="KSO_WM_UNIT_DEC_AREA_ID" val="b00f225d552940a0bf62d6ec47e7c5cc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EXT_FILL_FORE_SCHEMECOLOR_INDEX" val="13"/>
  <p:tag name="KSO_WM_UNIT_TEXT_FILL_FORE_SCHEMECOLOR_INDEX_BRIGHTNESS" val="0"/>
  <p:tag name="KSO_WM_UNIT_TEXT_FILL_TYPE" val="1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EXT_FILL_FORE_SCHEMECOLOR_INDEX" val="13"/>
  <p:tag name="KSO_WM_UNIT_TEXT_FILL_FORE_SCHEMECOLOR_INDEX_BRIGHTNESS" val="0"/>
  <p:tag name="KSO_WM_UNIT_TEXT_FILL_TYPE" val="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EXT_FILL_FORE_SCHEMECOLOR_INDEX" val="13"/>
  <p:tag name="KSO_WM_UNIT_TEXT_FILL_FORE_SCHEMECOLOR_INDEX_BRIGHTNESS" val="0"/>
  <p:tag name="KSO_WM_UNIT_TEXT_FILL_TYPE" val="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EXT_FILL_FORE_SCHEMECOLOR_INDEX" val="13"/>
  <p:tag name="KSO_WM_UNIT_TEXT_FILL_FORE_SCHEMECOLOR_INDEX_BRIGHTNESS" val="0"/>
  <p:tag name="KSO_WM_UNIT_TEXT_FILL_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e77223a12194f999dd362eb0aebfdf6"/>
  <p:tag name="KSO_WM_BEAUTIFY_FLAG" val="#wm#"/>
  <p:tag name="KSO_WM_CHIP_FILLAREA_FILL_RULE" val="{&quot;fill_align&quot;:&quot;lt&quot;,&quot;fill_mode&quot;:&quot;adaptive&quot;,&quot;sacle_strategy&quot;:&quot;smart&quot;}"/>
  <p:tag name="KSO_WM_CHIP_GROUPID" val="614aa4bf1e630cfd8f114e1e"/>
  <p:tag name="KSO_WM_CHIP_XID" val="614aa4bf1e630cfd8f114e1f"/>
  <p:tag name="KSO_WM_TAG_VERSION" val="1.0"/>
  <p:tag name="KSO_WM_TEMPLATE_ASSEMBLE_GROUPID" val="62cbd1ac67e1b3ac3a1081fd"/>
  <p:tag name="KSO_WM_TEMPLATE_ASSEMBLE_XID" val="62ccdb437bdb9f75177e698b"/>
  <p:tag name="KSO_WM_TEMPLATE_CATEGORY" val="custom"/>
  <p:tag name="KSO_WM_TEMPLATE_INDEX" val="20223128"/>
  <p:tag name="KSO_WM_UNIT_BLOCK" val="0"/>
  <p:tag name="KSO_WM_UNIT_COMPATIBLE" val="0"/>
  <p:tag name="KSO_WM_UNIT_DEC_AREA_ID" val="b673755de6e34450a84cf9d14c231c76"/>
  <p:tag name="KSO_WM_UNIT_DEC_CHANGEPICRESERVED" val="0"/>
  <p:tag name="KSO_WM_UNIT_DEC_SUPPORTCHANGEPIC" val="0"/>
  <p:tag name="KSO_WM_UNIT_DECORATE_INFO" val="{&quot;DecorateInfoH&quot;:{&quot;IsAbs&quot;:true},&quot;DecorateInfoW&quot;:{&quot;IsAbs&quot;:false},&quot;DecorateInfoX&quot;:{&quot;IsAbs&quot;:true,&quot;Pos&quot;:0},&quot;DecorateInfoY&quot;:{&quot;IsAbs&quot;:true,&quot;Pos&quot;:0},&quot;ReferentInfo&quot;:{&quot;Id&quot;:&quot;3a9cd3a5d7304ed5a4dcba2f829f909f&quot;,&quot;X&quot;:{&quot;Pos&quot;:0},&quot;Y&quot;:{&quot;Pos&quot;:2}},&quot;whChangeMode&quot;:0}"/>
  <p:tag name="KSO_WM_UNIT_DIAGRAM_ISNUMVISUAL" val="0"/>
  <p:tag name="KSO_WM_UNIT_DIAGRAM_ISREFERUNIT" val="0"/>
  <p:tag name="KSO_WM_UNIT_FILL_FORE_SCHEMECOLOR_INDEX" val="5"/>
  <p:tag name="KSO_WM_UNIT_FILL_FORE_SCHEMECOLOR_INDEX_BRIGHTNESS" val="0"/>
  <p:tag name="KSO_WM_UNIT_FILL_TYPE" val="1"/>
  <p:tag name="KSO_WM_UNIT_HIGHLIGHT" val="0"/>
  <p:tag name="KSO_WM_UNIT_ID" val="custom20223128_1*i*1"/>
  <p:tag name="KSO_WM_UNIT_INDEX" val="1"/>
  <p:tag name="KSO_WM_UNIT_LAYERLEVEL" val="1"/>
  <p:tag name="KSO_WM_UNIT_SM_LIMIT_TYPE" val="3"/>
  <p:tag name="KSO_WM_UNIT_TEXT_FILL_FORE_SCHEMECOLOR_INDEX" val="13"/>
  <p:tag name="KSO_WM_UNIT_TEXT_FILL_FORE_SCHEMECOLOR_INDEX_BRIGHTNESS" val="0.25"/>
  <p:tag name="KSO_WM_UNIT_TEXT_FILL_TYPE" val="1"/>
  <p:tag name="KSO_WM_UNIT_TYPE" val="i"/>
  <p:tag name="KSO_WM_UNIT_VALUE" val="68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EXT_FILL_FORE_SCHEMECOLOR_INDEX" val="13"/>
  <p:tag name="KSO_WM_UNIT_TEXT_FILL_FORE_SCHEMECOLOR_INDEX_BRIGHTNESS" val="0"/>
  <p:tag name="KSO_WM_UNIT_TEXT_FILL_TYPE" val="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EXT_FILL_FORE_SCHEMECOLOR_INDEX" val="13"/>
  <p:tag name="KSO_WM_UNIT_TEXT_FILL_FORE_SCHEMECOLOR_INDEX_BRIGHTNESS" val="0"/>
  <p:tag name="KSO_WM_UNIT_TEXT_FILL_TYPE" val="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EXT_FILL_FORE_SCHEMECOLOR_INDEX" val="13"/>
  <p:tag name="KSO_WM_UNIT_TEXT_FILL_FORE_SCHEMECOLOR_INDEX_BRIGHTNESS" val="0"/>
  <p:tag name="KSO_WM_UNIT_TEXT_FILL_TYPE" val="1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EXT_FILL_FORE_SCHEMECOLOR_INDEX" val="13"/>
  <p:tag name="KSO_WM_UNIT_TEXT_FILL_FORE_SCHEMECOLOR_INDEX_BRIGHTNESS" val="0"/>
  <p:tag name="KSO_WM_UNIT_TEXT_FILL_TYPE" val="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a71bf94b9422443ea523c6cab3f337ce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SLIDE_BACKGROUND_TYPE" val="belt"/>
  <p:tag name="KSO_WM_TAG_VERSION" val="1.0"/>
  <p:tag name="KSO_WM_TEMPLATE_CATEGORY" val="chip"/>
  <p:tag name="KSO_WM_TEMPLATE_INDEX" val="20223128"/>
  <p:tag name="KSO_WM_UNIT_DEC_AREA_ID" val="993fb30ee0194a3e9e4eb24ad544d533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CHIP_GROUPID" val="61837939a6a891b1f9db0673"/>
  <p:tag name="KSO_WM_CHIP_XID" val="618b877418adb49c6c1f2b49"/>
  <p:tag name="KSO_WM_SLIDE_BACKGROUND_TYPE" val="belt"/>
  <p:tag name="KSO_WM_SLIDE_BK_DARK_LIGHT" val="2"/>
  <p:tag name="KSO_WM_TAG_VERSION" val="1.0"/>
  <p:tag name="KSO_WM_TEMPLATE_CATEGORY" val="bg"/>
  <p:tag name="KSO_WM_TEMPLATE_INDEX" val="20220531"/>
  <p:tag name="KSO_WM_UNIT_BK_DARK_LIGHT" val="2"/>
  <p:tag name="KSO_WM_UNIT_COMPATIBLE" val="0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bg20220531_7*i*1"/>
  <p:tag name="KSO_WM_UNIT_INDEX" val="1"/>
  <p:tag name="KSO_WM_UNIT_LAYERLEVEL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e6ed2b7b46d6444ea3f0993f8c580c09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SLIDE_BACKGROUND_TYPE" val="belt"/>
  <p:tag name="KSO_WM_TAG_VERSION" val="1.0"/>
  <p:tag name="KSO_WM_TEMPLATE_CATEGORY" val="chip"/>
  <p:tag name="KSO_WM_TEMPLATE_INDEX" val="20223128"/>
  <p:tag name="KSO_WM_UNIT_DEC_AREA_ID" val="8602e8a5ba5447319bbb3fadb51aa64a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ba41ba2ee264f02b245294e9cc0db0b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SLIDE_BACKGROUND_TYPE" val="belt"/>
  <p:tag name="KSO_WM_TAG_VERSION" val="1.0"/>
  <p:tag name="KSO_WM_TEMPLATE_CATEGORY" val="chip"/>
  <p:tag name="KSO_WM_TEMPLATE_INDEX" val="20223128"/>
  <p:tag name="KSO_WM_UNIT_DEC_AREA_ID" val="791ef24063ce474580689ca53e650eb5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TEXT_FILL_FORE_SCHEMECOLOR_INDEX" val="13"/>
  <p:tag name="KSO_WM_UNIT_TEXT_FILL_FORE_SCHEMECOLOR_INDEX_BRIGHTNESS" val="0"/>
  <p:tag name="KSO_WM_UNIT_TEXT_FILL_TYPE" val="1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TEXT_FILL_FORE_SCHEMECOLOR_INDEX" val="13"/>
  <p:tag name="KSO_WM_UNIT_TEXT_FILL_FORE_SCHEMECOLOR_INDEX_BRIGHTNESS" val="0"/>
  <p:tag name="KSO_WM_UNIT_TEXT_FILL_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e77223a12194f999dd362eb0aebfdf6"/>
  <p:tag name="KSO_WM_BEAUTIFY_FLAG" val="#wm#"/>
  <p:tag name="KSO_WM_CHIP_FILLAREA_FILL_RULE" val="{&quot;fill_align&quot;:&quot;lt&quot;,&quot;fill_mode&quot;:&quot;adaptive&quot;,&quot;sacle_strategy&quot;:&quot;smart&quot;}"/>
  <p:tag name="KSO_WM_CHIP_GROUPID" val="614aa4bf1e630cfd8f114e1e"/>
  <p:tag name="KSO_WM_CHIP_XID" val="614aa4bf1e630cfd8f114e1f"/>
  <p:tag name="KSO_WM_TAG_VERSION" val="1.0"/>
  <p:tag name="KSO_WM_TEMPLATE_ASSEMBLE_GROUPID" val="62cbd1ac67e1b3ac3a1081fd"/>
  <p:tag name="KSO_WM_TEMPLATE_ASSEMBLE_XID" val="62ccdb437bdb9f75177e698b"/>
  <p:tag name="KSO_WM_TEMPLATE_CATEGORY" val="custom"/>
  <p:tag name="KSO_WM_TEMPLATE_INDEX" val="20223128"/>
  <p:tag name="KSO_WM_UNIT_BLOCK" val="0"/>
  <p:tag name="KSO_WM_UNIT_COMPATIBLE" val="0"/>
  <p:tag name="KSO_WM_UNIT_DEC_AREA_ID" val="3a9cd3a5d7304ed5a4dcba2f829f909f"/>
  <p:tag name="KSO_WM_UNIT_DEFAULT_FONT" val="48;60;2"/>
  <p:tag name="KSO_WM_UNIT_DIAGRAM_ISNUMVISUAL" val="0"/>
  <p:tag name="KSO_WM_UNIT_DIAGRAM_ISREFERUNIT" val="0"/>
  <p:tag name="KSO_WM_UNIT_HIGHLIGHT" val="0"/>
  <p:tag name="KSO_WM_UNIT_ID" val="custom20223128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简约风产品工作汇报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9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TEXT_FILL_FORE_SCHEMECOLOR_INDEX" val="13"/>
  <p:tag name="KSO_WM_UNIT_TEXT_FILL_FORE_SCHEMECOLOR_INDEX_BRIGHTNESS" val="0"/>
  <p:tag name="KSO_WM_UNIT_TEXT_FILL_TYPE" val="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TEXT_FILL_FORE_SCHEMECOLOR_INDEX" val="13"/>
  <p:tag name="KSO_WM_UNIT_TEXT_FILL_FORE_SCHEMECOLOR_INDEX_BRIGHTNESS" val="0"/>
  <p:tag name="KSO_WM_UNIT_TEXT_FILL_TYPE" val="1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TEXT_FILL_FORE_SCHEMECOLOR_INDEX" val="13"/>
  <p:tag name="KSO_WM_UNIT_TEXT_FILL_FORE_SCHEMECOLOR_INDEX_BRIGHTNESS" val="0"/>
  <p:tag name="KSO_WM_UNIT_TEXT_FILL_TYPE" val="1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9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7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e77223a12194f999dd362eb0aebfdf6"/>
  <p:tag name="KSO_WM_BEAUTIFY_FLAG" val="#wm#"/>
  <p:tag name="KSO_WM_CHIP_FILLAREA_FILL_RULE" val="{&quot;fill_align&quot;:&quot;lt&quot;,&quot;fill_mode&quot;:&quot;adaptive&quot;,&quot;sacle_strategy&quot;:&quot;smart&quot;}"/>
  <p:tag name="KSO_WM_CHIP_GROUPID" val="614aa4bf1e630cfd8f114e1e"/>
  <p:tag name="KSO_WM_CHIP_XID" val="614aa4bf1e630cfd8f114e1f"/>
  <p:tag name="KSO_WM_TAG_VERSION" val="1.0"/>
  <p:tag name="KSO_WM_TEMPLATE_ASSEMBLE_GROUPID" val="62cbd1ac67e1b3ac3a1081fd"/>
  <p:tag name="KSO_WM_TEMPLATE_ASSEMBLE_XID" val="62ccdb437bdb9f75177e698b"/>
  <p:tag name="KSO_WM_TEMPLATE_CATEGORY" val="custom"/>
  <p:tag name="KSO_WM_TEMPLATE_INDEX" val="20223128"/>
  <p:tag name="KSO_WM_UNIT_BLOCK" val="0"/>
  <p:tag name="KSO_WM_UNIT_COMPATIBLE" val="0"/>
  <p:tag name="KSO_WM_UNIT_DEC_AREA_ID" val="10cb7dc97d31415d805b1ee05b227c7e"/>
  <p:tag name="KSO_WM_UNIT_DEFAULT_FONT" val="12;14;2"/>
  <p:tag name="KSO_WM_UNIT_DIAGRAM_ISNUMVISUAL" val="0"/>
  <p:tag name="KSO_WM_UNIT_DIAGRAM_ISREFERUNIT" val="0"/>
  <p:tag name="KSO_WM_UNIT_HIGHLIGHT" val="0"/>
  <p:tag name="KSO_WM_UNIT_ID" val="custom20223128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添加文本具体内容，简明扼要地阐述你的观点。单击此处添加正文，文字是您思想的提炼，请尽量言简意赅的阐述观点。"/>
  <p:tag name="KSO_WM_UNIT_TEXT_FILL_FORE_SCHEMECOLOR_INDEX" val="13"/>
  <p:tag name="KSO_WM_UNIT_TEXT_FILL_FORE_SCHEMECOLOR_INDEX_BRIGHTNESS" val="0.5"/>
  <p:tag name="KSO_WM_UNIT_TEXT_FILL_TYPE" val="1"/>
  <p:tag name="KSO_WM_UNIT_TYPE" val="b"/>
  <p:tag name="KSO_WM_UNIT_VALUE" val="74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8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1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5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e77223a12194f999dd362eb0aebfdf6"/>
  <p:tag name="KSO_WM_BEAUTIFY_FLAG" val="#wm#"/>
  <p:tag name="KSO_WM_CHIP_FILLAREA_FILL_RULE" val="{&quot;fill_align&quot;:&quot;lt&quot;,&quot;fill_mode&quot;:&quot;adaptive&quot;,&quot;sacle_strategy&quot;:&quot;smart&quot;}"/>
  <p:tag name="KSO_WM_CHIP_GROUPID" val="614aa4bf1e630cfd8f114e1e"/>
  <p:tag name="KSO_WM_CHIP_XID" val="614aa4bf1e630cfd8f114e1f"/>
  <p:tag name="KSO_WM_TAG_VERSION" val="1.0"/>
  <p:tag name="KSO_WM_TEMPLATE_ASSEMBLE_GROUPID" val="62cbd1ac67e1b3ac3a1081fd"/>
  <p:tag name="KSO_WM_TEMPLATE_ASSEMBLE_XID" val="62ccdb437bdb9f75177e698b"/>
  <p:tag name="KSO_WM_TEMPLATE_CATEGORY" val="custom"/>
  <p:tag name="KSO_WM_TEMPLATE_INDEX" val="20223128"/>
  <p:tag name="KSO_WM_UNIT_BLOCK" val="0"/>
  <p:tag name="KSO_WM_UNIT_COMPATIBLE" val="0"/>
  <p:tag name="KSO_WM_UNIT_DEC_AREA_ID" val="e0e86cc974804e2c852aece0994776a4"/>
  <p:tag name="KSO_WM_UNIT_DIAGRAM_ISNUMVISUAL" val="0"/>
  <p:tag name="KSO_WM_UNIT_DIAGRAM_ISREFERUNIT" val="0"/>
  <p:tag name="KSO_WM_UNIT_HIGHLIGHT" val="0"/>
  <p:tag name="KSO_WM_UNIT_ID" val="custom20223128_1*f*1"/>
  <p:tag name="KSO_WM_UNIT_INDEX" val="1"/>
  <p:tag name="KSO_WM_UNIT_LAYERLEVEL" val="1"/>
  <p:tag name="KSO_WM_UNIT_NOCLEAR" val="0"/>
  <p:tag name="KSO_WM_UNIT_PRESET_TEXT" val="演讲人姓名"/>
  <p:tag name="KSO_WM_UNIT_SUBTYPE" val="b"/>
  <p:tag name="KSO_WM_UNIT_TEXT_FILL_FORE_SCHEMECOLOR_INDEX" val="14"/>
  <p:tag name="KSO_WM_UNIT_TEXT_FILL_FORE_SCHEMECOLOR_INDEX_BRIGHTNESS" val="0"/>
  <p:tag name="KSO_WM_UNIT_TEXT_FILL_TYPE" val="1"/>
  <p:tag name="KSO_WM_UNIT_TYPE" val="f"/>
  <p:tag name="KSO_WM_UNIT_VALUE" val="22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2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3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5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7da6212f9f34b7bbc4a0b4c823604cd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TAG_VERSION" val="1.0"/>
  <p:tag name="KSO_WM_TEMPLATE_CATEGORY" val="chip"/>
  <p:tag name="KSO_WM_TEMPLATE_INDEX" val="20223128"/>
  <p:tag name="KSO_WM_UNIT_DEC_AREA_ID" val="1c2c992ba6a449b7b414172598352a91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23128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23128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231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23128"/>
  <p:tag name="KSO_WM_UNIT_TEXT_FILL_FORE_SCHEMECOLOR_INDEX" val="13"/>
  <p:tag name="KSO_WM_UNIT_TEXT_FILL_FORE_SCHEMECOLOR_INDEX_BRIGHTNESS" val="0"/>
  <p:tag name="KSO_WM_UNIT_TEXT_FILL_TYPE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75657d157d004ccdad20173fcb8b8efb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TAG_VERSION" val="1.0"/>
  <p:tag name="KSO_WM_TEMPLATE_CATEGORY" val="chip"/>
  <p:tag name="KSO_WM_TEMPLATE_INDEX" val="20223128"/>
  <p:tag name="KSO_WM_UNIT_DEC_AREA_ID" val="f091fc43db7946f38b6b64605091d60a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23128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23128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23128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c40b98e8ec74489af825d5197a06ea1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TAG_VERSION" val="1.0"/>
  <p:tag name="KSO_WM_TEMPLATE_CATEGORY" val="chip"/>
  <p:tag name="KSO_WM_TEMPLATE_INDEX" val="20223128"/>
  <p:tag name="KSO_WM_UNIT_DEC_AREA_ID" val="a2c58c6196ad443a98b18375f2cbdf8a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8958e4eb2f12470caf976b40cfbcbeb2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2f"/>
  <p:tag name="KSO_WM_TAG_VERSION" val="1.0"/>
  <p:tag name="KSO_WM_TEMPLATE_CATEGORY" val="chip"/>
  <p:tag name="KSO_WM_TEMPLATE_INDEX" val="20223128"/>
  <p:tag name="KSO_WM_UNIT_DEC_AREA_ID" val="3b5b5542c1a141969187e6105945b6aa"/>
  <p:tag name="KSO_WM_UNIT_DEC_CHANGEPICRESERVED" val="1"/>
  <p:tag name="KSO_WM_UNIT_DEC_SUPPORTCHANGEPIC" val="0"/>
  <p:tag name="KSO_WM_UNIT_ID" val="chip20223128_14*i*1"/>
  <p:tag name="KSO_WM_UNIT_INDEX" val="1"/>
  <p:tag name="KSO_WM_UNIT_SUBTYPE" val="v"/>
  <p:tag name="KSO_WM_UNIT_TYPE" val="i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25762102eea24d9e90d5ff3945f220ed"/>
  <p:tag name="KSO_WM_BEAUTIFY_FLAG" val="#wm#"/>
  <p:tag name="KSO_WM_CHIP_FILLAREA_FILL_RULE" val="{&quot;fill_align&quot;:&quot;rm&quot;,&quot;fill_effect&quot;:[],&quot;fill_mode&quot;:&quot;adaptive&quot;,&quot;sacle_strategy&quot;:&quot;stretch&quot;}"/>
  <p:tag name="KSO_WM_CHIP_GROUPID" val="62cbd1ac67e1b3ac3a1081fd"/>
  <p:tag name="KSO_WM_CHIP_XID" val="62cbd1fe67e1b3ac3a108578"/>
  <p:tag name="KSO_WM_TAG_VERSION" val="1.0"/>
  <p:tag name="KSO_WM_TEMPLATE_CATEGORY" val="chip"/>
  <p:tag name="KSO_WM_TEMPLATE_INDEX" val="20223128"/>
  <p:tag name="KSO_WM_UNIT_DEC_AREA_ID" val="5fe5d31f93f247049efa7b25df12d496"/>
  <p:tag name="KSO_WM_UNIT_DEC_CHANGEPICRESERVED" val="1"/>
  <p:tag name="KSO_WM_UNIT_DEC_SUPPORTCHANGEPIC" val="0"/>
  <p:tag name="KSO_WM_UNIT_ID" val="chip20223128_16*i*1"/>
  <p:tag name="KSO_WM_UNIT_INDEX" val="1"/>
  <p:tag name="KSO_WM_UNIT_SUBTYPE" val="w"/>
  <p:tag name="KSO_WM_UNIT_TYPE" val="i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82207d18229c44ebb25b946556cab4ca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5c2"/>
  <p:tag name="KSO_WM_TAG_VERSION" val="1.0"/>
  <p:tag name="KSO_WM_TEMPLATE_CATEGORY" val="chip"/>
  <p:tag name="KSO_WM_TEMPLATE_INDEX" val="20223128"/>
  <p:tag name="KSO_WM_UNIT_DEC_AREA_ID" val="89707f45c5be438a81cb8a2fe320289a"/>
  <p:tag name="KSO_WM_UNIT_DEC_CHANGEPICRESERVED" val="1"/>
  <p:tag name="KSO_WM_UNIT_DEC_SUPPORTCHANGEPIC" val="0"/>
  <p:tag name="KSO_WM_UNIT_ID" val="chip20223128_15*i*1"/>
  <p:tag name="KSO_WM_UNIT_INDEX" val="1"/>
  <p:tag name="KSO_WM_UNIT_SUBTYPE" val="u"/>
  <p:tag name="KSO_WM_UNIT_TYPE" val="i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23128"/>
  <p:tag name="KSO_WM_UNIT_TEXT_FILL_FORE_SCHEMECOLOR_INDEX" val="13"/>
  <p:tag name="KSO_WM_UNIT_TEXT_FILL_FORE_SCHEMECOLOR_INDEX_BRIGHTNESS" val="0"/>
  <p:tag name="KSO_WM_UNIT_TEXT_FILL_TYPE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67ebc77615d748c59280511cdaf7368c"/>
  <p:tag name="KSO_WM_BEAUTIFY_FLAG" val="#wm#"/>
  <p:tag name="KSO_WM_CHIP_FILLAREA_FILL_RULE" val="{&quot;fill_align&quot;:&quot;cm&quot;,&quot;fill_mode&quot;:&quot;adaptive&quot;,&quot;sacle_strategy&quot;:&quot;smart&quot;}"/>
  <p:tag name="KSO_WM_CHIP_GROUPID" val="6184fb2204b8904ebc644da0"/>
  <p:tag name="KSO_WM_CHIP_XID" val="6184fb2204b8904ebc644d9d"/>
  <p:tag name="KSO_WM_TAG_VERSION" val="1.0"/>
  <p:tag name="KSO_WM_TEMPLATE_ASSEMBLE_GROUPID" val="62cbd1ac67e1b3ac3a1081fd"/>
  <p:tag name="KSO_WM_TEMPLATE_ASSEMBLE_XID" val="62ccdb427bdb9f75177e693c"/>
  <p:tag name="KSO_WM_TEMPLATE_CATEGORY" val="custom"/>
  <p:tag name="KSO_WM_TEMPLATE_INDEX" val="20223128"/>
  <p:tag name="KSO_WM_UNIT_BLOCK" val="0"/>
  <p:tag name="KSO_WM_UNIT_COMPATIBLE" val="0"/>
  <p:tag name="KSO_WM_UNIT_DEC_AREA_ID" val="95e9c435822f405bbde58e273a860c8c"/>
  <p:tag name="KSO_WM_UNIT_DEC_CHANGEPICRESERVED" val="0"/>
  <p:tag name="KSO_WM_UNIT_DEC_SUPPORTCHANGEPIC" val="0"/>
  <p:tag name="KSO_WM_UNIT_DECORATE_INFO" val="{&quot;DecorateInfoH&quot;:{&quot;IsAbs&quot;:true},&quot;DecorateInfoW&quot;:{&quot;IsAbs&quot;:false},&quot;DecorateInfoX&quot;:{&quot;IsAbs&quot;:true,&quot;Pos&quot;:1},&quot;DecorateInfoY&quot;:{&quot;IsAbs&quot;:true,&quot;Pos&quot;:0},&quot;ReferentInfo&quot;:{&quot;Id&quot;:&quot;05c4a993ac5345b6a2240e021d885b8b&quot;,&quot;X&quot;:{&quot;Pos&quot;:1},&quot;Y&quot;:{&quot;Pos&quot;:2}},&quot;whChangeMode&quot;:0}"/>
  <p:tag name="KSO_WM_UNIT_DIAGRAM_ISNUMVISUAL" val="0"/>
  <p:tag name="KSO_WM_UNIT_DIAGRAM_ISREFERUNIT" val="0"/>
  <p:tag name="KSO_WM_UNIT_HIGHLIGHT" val="0"/>
  <p:tag name="KSO_WM_UNIT_ID" val="custom20223128_1*i*1"/>
  <p:tag name="KSO_WM_UNIT_INDEX" val="1"/>
  <p:tag name="KSO_WM_UNIT_LAYERLEVEL" val="1"/>
  <p:tag name="KSO_WM_UNIT_LINE_FILL_TYPE" val="2"/>
  <p:tag name="KSO_WM_UNIT_LINE_FORE_SCHEMECOLOR_INDEX" val="5"/>
  <p:tag name="KSO_WM_UNIT_LINE_FORE_SCHEMECOLOR_INDEX_BRIGHTNESS" val="0"/>
  <p:tag name="KSO_WM_UNIT_SM_LIMIT_TYPE" val="3"/>
  <p:tag name="KSO_WM_UNIT_TYPE" val="i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67ebc77615d748c59280511cdaf7368c"/>
  <p:tag name="KSO_WM_BEAUTIFY_FLAG" val="#wm#"/>
  <p:tag name="KSO_WM_CHIP_FILLAREA_FILL_RULE" val="{&quot;fill_align&quot;:&quot;cm&quot;,&quot;fill_mode&quot;:&quot;adaptive&quot;,&quot;sacle_strategy&quot;:&quot;smart&quot;}"/>
  <p:tag name="KSO_WM_CHIP_GROUPID" val="6184fb2204b8904ebc644da0"/>
  <p:tag name="KSO_WM_CHIP_XID" val="6184fb2204b8904ebc644d9d"/>
  <p:tag name="KSO_WM_TAG_VERSION" val="1.0"/>
  <p:tag name="KSO_WM_TEMPLATE_ASSEMBLE_GROUPID" val="62cbd1ac67e1b3ac3a1081fd"/>
  <p:tag name="KSO_WM_TEMPLATE_ASSEMBLE_XID" val="62ccdb427bdb9f75177e693c"/>
  <p:tag name="KSO_WM_TEMPLATE_CATEGORY" val="custom"/>
  <p:tag name="KSO_WM_TEMPLATE_INDEX" val="20223128"/>
  <p:tag name="KSO_WM_UNIT_BLOCK" val="0"/>
  <p:tag name="KSO_WM_UNIT_COMPATIBLE" val="0"/>
  <p:tag name="KSO_WM_UNIT_DEC_AREA_ID" val="95a21dba4a3b4c858df3b4b8933b1c6a"/>
  <p:tag name="KSO_WM_UNIT_DEFAULT_FONT" val="44;48;2"/>
  <p:tag name="KSO_WM_UNIT_DIAGRAM_ISNUMVISUAL" val="0"/>
  <p:tag name="KSO_WM_UNIT_DIAGRAM_ISREFERUNIT" val="0"/>
  <p:tag name="KSO_WM_UNIT_HIGHLIGHT" val="0"/>
  <p:tag name="KSO_WM_UNIT_ID" val="custom20223128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添加标题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67ebc77615d748c59280511cdaf7368c"/>
  <p:tag name="KSO_WM_BEAUTIFY_FLAG" val="#wm#"/>
  <p:tag name="KSO_WM_CHIP_FILLAREA_FILL_RULE" val="{&quot;fill_align&quot;:&quot;cm&quot;,&quot;fill_mode&quot;:&quot;adaptive&quot;,&quot;sacle_strategy&quot;:&quot;smart&quot;}"/>
  <p:tag name="KSO_WM_CHIP_GROUPID" val="6184fb2204b8904ebc644da0"/>
  <p:tag name="KSO_WM_CHIP_XID" val="6184fb2204b8904ebc644d9d"/>
  <p:tag name="KSO_WM_TAG_VERSION" val="1.0"/>
  <p:tag name="KSO_WM_TEMPLATE_ASSEMBLE_GROUPID" val="62cbd1ac67e1b3ac3a1081fd"/>
  <p:tag name="KSO_WM_TEMPLATE_ASSEMBLE_XID" val="62ccdb427bdb9f75177e693c"/>
  <p:tag name="KSO_WM_TEMPLATE_CATEGORY" val="custom"/>
  <p:tag name="KSO_WM_TEMPLATE_INDEX" val="20223128"/>
  <p:tag name="KSO_WM_UNIT_BLOCK" val="0"/>
  <p:tag name="KSO_WM_UNIT_COMPATIBLE" val="0"/>
  <p:tag name="KSO_WM_UNIT_DEC_AREA_ID" val="05c4a993ac5345b6a2240e021d885b8b"/>
  <p:tag name="KSO_WM_UNIT_DEFAULT_FONT" val="14;16;2"/>
  <p:tag name="KSO_WM_UNIT_DIAGRAM_ISNUMVISUAL" val="0"/>
  <p:tag name="KSO_WM_UNIT_DIAGRAM_ISREFERUNIT" val="0"/>
  <p:tag name="KSO_WM_UNIT_HIGHLIGHT" val="0"/>
  <p:tag name="KSO_WM_UNIT_ID" val="custom20223128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添加副标题"/>
  <p:tag name="KSO_WM_UNIT_TEXT_FILL_FORE_SCHEMECOLOR_INDEX" val="13"/>
  <p:tag name="KSO_WM_UNIT_TEXT_FILL_FORE_SCHEMECOLOR_INDEX_BRIGHTNESS" val="0.15"/>
  <p:tag name="KSO_WM_UNIT_TEXT_FILL_TYPE" val="1"/>
  <p:tag name="KSO_WM_UNIT_TYPE" val="b"/>
  <p:tag name="KSO_WM_UNIT_VALUE" val="2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67ebc77615d748c59280511cdaf7368c"/>
  <p:tag name="KSO_WM_BEAUTIFY_FLAG" val="#wm#"/>
  <p:tag name="KSO_WM_CHIP_FILLAREA_FILL_RULE" val="{&quot;fill_align&quot;:&quot;cm&quot;,&quot;fill_mode&quot;:&quot;adaptive&quot;,&quot;sacle_strategy&quot;:&quot;smart&quot;}"/>
  <p:tag name="KSO_WM_CHIP_GROUPID" val="6184fb2204b8904ebc644da0"/>
  <p:tag name="KSO_WM_CHIP_XID" val="6184fb2204b8904ebc644d9d"/>
  <p:tag name="KSO_WM_TAG_VERSION" val="1.0"/>
  <p:tag name="KSO_WM_TEMPLATE_ASSEMBLE_GROUPID" val="62cbd1ac67e1b3ac3a1081fd"/>
  <p:tag name="KSO_WM_TEMPLATE_ASSEMBLE_XID" val="62ccdb427bdb9f75177e693c"/>
  <p:tag name="KSO_WM_TEMPLATE_CATEGORY" val="custom"/>
  <p:tag name="KSO_WM_TEMPLATE_INDEX" val="20223128"/>
  <p:tag name="KSO_WM_UNIT_BLOCK" val="0"/>
  <p:tag name="KSO_WM_UNIT_COMPATIBLE" val="0"/>
  <p:tag name="KSO_WM_UNIT_DEC_AREA_ID" val="bac9cc05738948dfb29af4f6d5b87274"/>
  <p:tag name="KSO_WM_UNIT_DEFAULT_FONT" val="14;16;2"/>
  <p:tag name="KSO_WM_UNIT_DIAGRAM_ISNUMVISUAL" val="0"/>
  <p:tag name="KSO_WM_UNIT_DIAGRAM_ISREFERUNIT" val="0"/>
  <p:tag name="KSO_WM_UNIT_HIGHLIGHT" val="0"/>
  <p:tag name="KSO_WM_UNIT_ID" val="custom20223128_1*f*1"/>
  <p:tag name="KSO_WM_UNIT_INDEX" val="1"/>
  <p:tag name="KSO_WM_UNIT_LAYERLEVEL" val="1"/>
  <p:tag name="KSO_WM_UNIT_NOCLEAR" val="0"/>
  <p:tag name="KSO_WM_UNIT_PRESET_TEXT" val="单击此处添加文本具体内容"/>
  <p:tag name="KSO_WM_UNIT_SUBTYPE" val="a"/>
  <p:tag name="KSO_WM_UNIT_TEXT_FILL_FORE_SCHEMECOLOR_INDEX" val="13"/>
  <p:tag name="KSO_WM_UNIT_TEXT_FILL_FORE_SCHEMECOLOR_INDEX_BRIGHTNESS" val="0.15"/>
  <p:tag name="KSO_WM_UNIT_TEXT_FILL_TYPE" val="1"/>
  <p:tag name="KSO_WM_UNIT_TYPE" val="f"/>
  <p:tag name="KSO_WM_UNIT_VALUE" val="2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7da6212f9f34b7bbc4a0b4c823604cd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TAG_VERSION" val="1.0"/>
  <p:tag name="KSO_WM_TEMPLATE_CATEGORY" val="chip"/>
  <p:tag name="KSO_WM_TEMPLATE_INDEX" val="20223128"/>
  <p:tag name="KSO_WM_UNIT_DEC_AREA_ID" val="1c2c992ba6a449b7b414172598352a91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75657d157d004ccdad20173fcb8b8efb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TAG_VERSION" val="1.0"/>
  <p:tag name="KSO_WM_TEMPLATE_CATEGORY" val="chip"/>
  <p:tag name="KSO_WM_TEMPLATE_INDEX" val="20223128"/>
  <p:tag name="KSO_WM_UNIT_DEC_AREA_ID" val="f091fc43db7946f38b6b64605091d60a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c40b98e8ec74489af825d5197a06ea1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TAG_VERSION" val="1.0"/>
  <p:tag name="KSO_WM_TEMPLATE_CATEGORY" val="chip"/>
  <p:tag name="KSO_WM_TEMPLATE_INDEX" val="20223128"/>
  <p:tag name="KSO_WM_UNIT_DEC_AREA_ID" val="a2c58c6196ad443a98b18375f2cbdf8a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7da6212f9f34b7bbc4a0b4c823604cd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TAG_VERSION" val="1.0"/>
  <p:tag name="KSO_WM_TEMPLATE_CATEGORY" val="chip"/>
  <p:tag name="KSO_WM_TEMPLATE_INDEX" val="20223128"/>
  <p:tag name="KSO_WM_UNIT_DEC_AREA_ID" val="1c2c992ba6a449b7b414172598352a91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75657d157d004ccdad20173fcb8b8efb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TAG_VERSION" val="1.0"/>
  <p:tag name="KSO_WM_TEMPLATE_CATEGORY" val="chip"/>
  <p:tag name="KSO_WM_TEMPLATE_INDEX" val="20223128"/>
  <p:tag name="KSO_WM_UNIT_DEC_AREA_ID" val="f091fc43db7946f38b6b64605091d60a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c40b98e8ec74489af825d5197a06ea1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TAG_VERSION" val="1.0"/>
  <p:tag name="KSO_WM_TEMPLATE_CATEGORY" val="chip"/>
  <p:tag name="KSO_WM_TEMPLATE_INDEX" val="20223128"/>
  <p:tag name="KSO_WM_UNIT_DEC_AREA_ID" val="a2c58c6196ad443a98b18375f2cbdf8a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e20584a01bf1422c834278826024e519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3c7"/>
  <p:tag name="KSO_WM_TAG_VERSION" val="1.0"/>
  <p:tag name="KSO_WM_TEMPLATE_CATEGORY" val="chip"/>
  <p:tag name="KSO_WM_TEMPLATE_INDEX" val="20223128"/>
  <p:tag name="KSO_WM_UNIT_DEC_AREA_ID" val="ab6ed06326e94b4893ec576277ae1ae6"/>
  <p:tag name="KSO_WM_UNIT_DEC_CHANGEPICRESERVED" val="1"/>
  <p:tag name="KSO_WM_UNIT_DEC_SUPPORTCHANGEPIC" val="0"/>
  <p:tag name="KSO_WM_UNIT_ID" val="chip20223128_6*i*1"/>
  <p:tag name="KSO_WM_UNIT_INDEX" val="1"/>
  <p:tag name="KSO_WM_UNIT_SUBTYPE" val="v"/>
  <p:tag name="KSO_WM_UNIT_TYPE" val="i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ba8b2c64d8841349a4d91ab62796d8d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38b"/>
  <p:tag name="KSO_WM_TAG_VERSION" val="1.0"/>
  <p:tag name="KSO_WM_TEMPLATE_CATEGORY" val="chip"/>
  <p:tag name="KSO_WM_TEMPLATE_INDEX" val="20223128"/>
  <p:tag name="KSO_WM_UNIT_DEC_AREA_ID" val="578e0b62c00e42b8aaf5f570469ac41a"/>
  <p:tag name="KSO_WM_UNIT_DEC_CHANGEPICRESERVED" val="1"/>
  <p:tag name="KSO_WM_UNIT_DEC_SUPPORTCHANGEPIC" val="0"/>
  <p:tag name="KSO_WM_UNIT_ID" val="chip20223128_7*i*1"/>
  <p:tag name="KSO_WM_UNIT_INDEX" val="1"/>
  <p:tag name="KSO_WM_UNIT_SUBTYPE" val="r"/>
  <p:tag name="KSO_WM_UNIT_TYPE" val="i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aadee57b1f0843ad9421338c87eadcd4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354"/>
  <p:tag name="KSO_WM_TAG_VERSION" val="1.0"/>
  <p:tag name="KSO_WM_TEMPLATE_CATEGORY" val="chip"/>
  <p:tag name="KSO_WM_TEMPLATE_INDEX" val="20223128"/>
  <p:tag name="KSO_WM_UNIT_DEC_AREA_ID" val="f8560cb4fff74ee297617c03e16ef24a"/>
  <p:tag name="KSO_WM_UNIT_DEC_CHANGEPICRESERVED" val="1"/>
  <p:tag name="KSO_WM_UNIT_DEC_SUPPORTCHANGEPIC" val="0"/>
  <p:tag name="KSO_WM_UNIT_ID" val="chip20223128_8*i*1"/>
  <p:tag name="KSO_WM_UNIT_INDEX" val="1"/>
  <p:tag name="KSO_WM_UNIT_SUBTYPE" val="t"/>
  <p:tag name="KSO_WM_UNIT_TYPE" val="i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7da6212f9f34b7bbc4a0b4c823604cd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TAG_VERSION" val="1.0"/>
  <p:tag name="KSO_WM_TEMPLATE_CATEGORY" val="chip"/>
  <p:tag name="KSO_WM_TEMPLATE_INDEX" val="20223128"/>
  <p:tag name="KSO_WM_UNIT_DEC_AREA_ID" val="1c2c992ba6a449b7b414172598352a91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75657d157d004ccdad20173fcb8b8efb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TAG_VERSION" val="1.0"/>
  <p:tag name="KSO_WM_TEMPLATE_CATEGORY" val="chip"/>
  <p:tag name="KSO_WM_TEMPLATE_INDEX" val="20223128"/>
  <p:tag name="KSO_WM_UNIT_DEC_AREA_ID" val="f091fc43db7946f38b6b64605091d60a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c40b98e8ec74489af825d5197a06ea1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TAG_VERSION" val="1.0"/>
  <p:tag name="KSO_WM_TEMPLATE_CATEGORY" val="chip"/>
  <p:tag name="KSO_WM_TEMPLATE_INDEX" val="20223128"/>
  <p:tag name="KSO_WM_UNIT_DEC_AREA_ID" val="a2c58c6196ad443a98b18375f2cbdf8a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CHIP_COLORING" val="1"/>
  <p:tag name="KSO_WM_TAG_VERSION" val="1.0"/>
  <p:tag name="KSO_WM_TEMPLATE_CATEGORY" val="custom"/>
  <p:tag name="KSO_WM_TEMPLATE_INDEX" val="2022312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7da6212f9f34b7bbc4a0b4c823604cd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TAG_VERSION" val="1.0"/>
  <p:tag name="KSO_WM_TEMPLATE_CATEGORY" val="chip"/>
  <p:tag name="KSO_WM_TEMPLATE_INDEX" val="20223128"/>
  <p:tag name="KSO_WM_UNIT_DEC_AREA_ID" val="1c2c992ba6a449b7b414172598352a91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75657d157d004ccdad20173fcb8b8efb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TAG_VERSION" val="1.0"/>
  <p:tag name="KSO_WM_TEMPLATE_CATEGORY" val="chip"/>
  <p:tag name="KSO_WM_TEMPLATE_INDEX" val="20223128"/>
  <p:tag name="KSO_WM_UNIT_DEC_AREA_ID" val="f091fc43db7946f38b6b64605091d60a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c40b98e8ec74489af825d5197a06ea1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TAG_VERSION" val="1.0"/>
  <p:tag name="KSO_WM_TEMPLATE_CATEGORY" val="chip"/>
  <p:tag name="KSO_WM_TEMPLATE_INDEX" val="20223128"/>
  <p:tag name="KSO_WM_UNIT_DEC_AREA_ID" val="a2c58c6196ad443a98b18375f2cbdf8a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f95c47ad868c4e1688303fa6ae6ede3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799"/>
  <p:tag name="KSO_WM_TAG_VERSION" val="1.0"/>
  <p:tag name="KSO_WM_TEMPLATE_CATEGORY" val="chip"/>
  <p:tag name="KSO_WM_TEMPLATE_INDEX" val="20223128"/>
  <p:tag name="KSO_WM_UNIT_DEC_AREA_ID" val="e4a86cdcb4484203ad33aea2bc5cfc13"/>
  <p:tag name="KSO_WM_UNIT_DEC_CHANGEPICRESERVED" val="1"/>
  <p:tag name="KSO_WM_UNIT_DEC_SUPPORTCHANGEPIC" val="0"/>
  <p:tag name="KSO_WM_UNIT_ID" val="chip20223128_2*i*1"/>
  <p:tag name="KSO_WM_UNIT_INDEX" val="1"/>
  <p:tag name="KSO_WM_UNIT_SUBTYPE" val="v"/>
  <p:tag name="KSO_WM_UNIT_TYPE" val="i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c7da6212f9f34b7bbc4a0b4c823604cd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682"/>
  <p:tag name="KSO_WM_TAG_VERSION" val="1.0"/>
  <p:tag name="KSO_WM_TEMPLATE_CATEGORY" val="chip"/>
  <p:tag name="KSO_WM_TEMPLATE_INDEX" val="20223128"/>
  <p:tag name="KSO_WM_UNIT_DEC_AREA_ID" val="1c2c992ba6a449b7b414172598352a91"/>
  <p:tag name="KSO_WM_UNIT_DEC_CHANGEPICRESERVED" val="1"/>
  <p:tag name="KSO_WM_UNIT_DEC_SUPPORTCHANGEPIC" val="0"/>
  <p:tag name="KSO_WM_UNIT_ID" val="chip20223128_18*i*1"/>
  <p:tag name="KSO_WM_UNIT_INDEX" val="1"/>
  <p:tag name="KSO_WM_UNIT_SUBTYPE" val="v"/>
  <p:tag name="KSO_WM_UNIT_TYPE" val="i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75657d157d004ccdad20173fcb8b8efb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65f"/>
  <p:tag name="KSO_WM_TAG_VERSION" val="1.0"/>
  <p:tag name="KSO_WM_TEMPLATE_CATEGORY" val="chip"/>
  <p:tag name="KSO_WM_TEMPLATE_INDEX" val="20223128"/>
  <p:tag name="KSO_WM_UNIT_DEC_AREA_ID" val="f091fc43db7946f38b6b64605091d60a"/>
  <p:tag name="KSO_WM_UNIT_DEC_CHANGEPICRESERVED" val="1"/>
  <p:tag name="KSO_WM_UNIT_DEC_SUPPORTCHANGEPIC" val="0"/>
  <p:tag name="KSO_WM_UNIT_ID" val="chip20223128_19*i*1"/>
  <p:tag name="KSO_WM_UNIT_INDEX" val="1"/>
  <p:tag name="KSO_WM_UNIT_SUBTYPE" val="t"/>
  <p:tag name="KSO_WM_UNIT_TYPE" val="i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c40b98e8ec74489af825d5197a06ea1"/>
  <p:tag name="KSO_WM_BEAUTIFY_FLAG" val="#wm#"/>
  <p:tag name="KSO_WM_CHIP_FILLAREA_FILL_RULE" val="{&quot;fill_align&quot;:&quot;rt&quot;,&quot;fill_effect&quot;:[],&quot;fill_mode&quot;:&quot;adaptive&quot;,&quot;sacle_strategy&quot;:&quot;stretch&quot;}"/>
  <p:tag name="KSO_WM_CHIP_GROUPID" val="62cbd1ac67e1b3ac3a1081fd"/>
  <p:tag name="KSO_WM_CHIP_XID" val="62cbd1fe67e1b3ac3a10866a"/>
  <p:tag name="KSO_WM_TAG_VERSION" val="1.0"/>
  <p:tag name="KSO_WM_TEMPLATE_CATEGORY" val="chip"/>
  <p:tag name="KSO_WM_TEMPLATE_INDEX" val="20223128"/>
  <p:tag name="KSO_WM_UNIT_DEC_AREA_ID" val="a2c58c6196ad443a98b18375f2cbdf8a"/>
  <p:tag name="KSO_WM_UNIT_DEC_CHANGEPICRESERVED" val="1"/>
  <p:tag name="KSO_WM_UNIT_DEC_SUPPORTCHANGEPIC" val="0"/>
  <p:tag name="KSO_WM_UNIT_ID" val="chip20223128_20*i*1"/>
  <p:tag name="KSO_WM_UNIT_INDEX" val="1"/>
  <p:tag name="KSO_WM_UNIT_SUBTYPE" val="t"/>
  <p:tag name="KSO_WM_UNIT_TYPE" val="i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1f7af282b10b4367b9136db37e6904cf"/>
  <p:tag name="KSO_WM_BEAUTIFY_FLAG" val="#wm#"/>
  <p:tag name="KSO_WM_CHIP_FILLAREA_FILL_RULE" val="{&quot;fill_align&quot;:&quot;rm&quot;,&quot;fill_effect&quot;:[],&quot;fill_mode&quot;:&quot;adaptive&quot;,&quot;sacle_strategy&quot;:&quot;stretch&quot;}"/>
  <p:tag name="KSO_WM_CHIP_GROUPID" val="62cbd1ac67e1b3ac3a1081fd"/>
  <p:tag name="KSO_WM_CHIP_XID" val="62cbd1fe67e1b3ac3a1086f6"/>
  <p:tag name="KSO_WM_TAG_VERSION" val="1.0"/>
  <p:tag name="KSO_WM_TEMPLATE_CATEGORY" val="chip"/>
  <p:tag name="KSO_WM_TEMPLATE_INDEX" val="20223128"/>
  <p:tag name="KSO_WM_UNIT_DEC_AREA_ID" val="e33e73adbc4e44e6997f2cfadca9ec37"/>
  <p:tag name="KSO_WM_UNIT_DEC_CHANGEPICRESERVED" val="1"/>
  <p:tag name="KSO_WM_UNIT_DEC_SUPPORTCHANGEPIC" val="0"/>
  <p:tag name="KSO_WM_UNIT_ID" val="chip20223128_4*i*1"/>
  <p:tag name="KSO_WM_UNIT_INDEX" val="1"/>
  <p:tag name="KSO_WM_UNIT_SUBTYPE" val="w"/>
  <p:tag name="KSO_WM_UNIT_TYPE" val="i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97e0e1caa6174bdb832cad7e9a0e52a3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62cbd1ac67e1b3ac3a1081fd"/>
  <p:tag name="KSO_WM_CHIP_XID" val="62cbd1fe67e1b3ac3a1084c0"/>
  <p:tag name="KSO_WM_TAG_VERSION" val="1.0"/>
  <p:tag name="KSO_WM_TEMPLATE_CATEGORY" val="chip"/>
  <p:tag name="KSO_WM_TEMPLATE_INDEX" val="20223128"/>
  <p:tag name="KSO_WM_UNIT_DEC_AREA_ID" val="a00b6ec1e01249e094faaa1759bdaa58"/>
  <p:tag name="KSO_WM_UNIT_DEC_CHANGEPICRESERVED" val="1"/>
  <p:tag name="KSO_WM_UNIT_DEC_SUPPORTCHANGEPIC" val="0"/>
  <p:tag name="KSO_WM_UNIT_ID" val="chip20223128_10*i*1"/>
  <p:tag name="KSO_WM_UNIT_INDEX" val="1"/>
  <p:tag name="KSO_WM_UNIT_SUBTYPE" val="v"/>
  <p:tag name="KSO_WM_UNIT_TYPE" val="i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b1e0b869a5e84d72847d7b15ab2ac000"/>
  <p:tag name="KSO_WM_BEAUTIFY_FLAG" val="#wm#"/>
  <p:tag name="KSO_WM_CHIP_FILLAREA_FILL_RULE" val="{&quot;fill_align&quot;:&quot;rb&quot;,&quot;fill_effect&quot;:[],&quot;fill_mode&quot;:&quot;adaptive&quot;,&quot;sacle_strategy&quot;:&quot;stretch&quot;}"/>
  <p:tag name="KSO_WM_CHIP_GROUPID" val="62cbd1ac67e1b3ac3a1081fd"/>
  <p:tag name="KSO_WM_CHIP_XID" val="62cbd1fe67e1b3ac3a1084ad"/>
  <p:tag name="KSO_WM_TAG_VERSION" val="1.0"/>
  <p:tag name="KSO_WM_TEMPLATE_CATEGORY" val="chip"/>
  <p:tag name="KSO_WM_TEMPLATE_INDEX" val="20223128"/>
  <p:tag name="KSO_WM_UNIT_DEC_AREA_ID" val="2cb2d7985f0a4d14a2e2e2b5d25edf1d"/>
  <p:tag name="KSO_WM_UNIT_DEC_CHANGEPICRESERVED" val="1"/>
  <p:tag name="KSO_WM_UNIT_DEC_SUPPORTCHANGEPIC" val="0"/>
  <p:tag name="KSO_WM_UNIT_ID" val="chip20223128_12*i*1"/>
  <p:tag name="KSO_WM_UNIT_INDEX" val="1"/>
  <p:tag name="KSO_WM_UNIT_SUBTYPE" val="u"/>
  <p:tag name="KSO_WM_UNIT_TYPE" val="i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a65876c52235475eb945dcefef1bc8f5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62cbd1ac67e1b3ac3a1081fd"/>
  <p:tag name="KSO_WM_CHIP_XID" val="62cbd1fe67e1b3ac3a10848e"/>
  <p:tag name="KSO_WM_TAG_VERSION" val="1.0"/>
  <p:tag name="KSO_WM_TEMPLATE_CATEGORY" val="chip"/>
  <p:tag name="KSO_WM_TEMPLATE_INDEX" val="20223128"/>
  <p:tag name="KSO_WM_UNIT_DEC_AREA_ID" val="b1e99f63240d4898a01894bd67baa66b"/>
  <p:tag name="KSO_WM_UNIT_DEC_CHANGEPICRESERVED" val="1"/>
  <p:tag name="KSO_WM_UNIT_DEC_SUPPORTCHANGEPIC" val="0"/>
  <p:tag name="KSO_WM_UNIT_ID" val="chip20223128_11*i*1"/>
  <p:tag name="KSO_WM_UNIT_INDEX" val="1"/>
  <p:tag name="KSO_WM_UNIT_SUBTYPE" val="u"/>
  <p:tag name="KSO_WM_UNIT_TYPE" val="i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f916ac8af16c4198a24d66d6b7448232"/>
  <p:tag name="KSO_WM_BEAUTIFY_FLAG" val="#wm#"/>
  <p:tag name="KSO_WM_CHIP_FILLAREA_FILL_RULE" val="{&quot;fill_align&quot;:&quot;lm&quot;,&quot;fill_mode&quot;:&quot;adaptive&quot;,&quot;sacle_strategy&quot;:&quot;smart&quot;}"/>
  <p:tag name="KSO_WM_CHIP_GROUPID" val="624cf5358c72ca61f790a24e"/>
  <p:tag name="KSO_WM_CHIP_XID" val="624cf5358c72ca61f790a24d"/>
  <p:tag name="KSO_WM_TAG_VERSION" val="1.0"/>
  <p:tag name="KSO_WM_TEMPLATE_ASSEMBLE_GROUPID" val="62cbd1ac67e1b3ac3a1081fd"/>
  <p:tag name="KSO_WM_TEMPLATE_ASSEMBLE_XID" val="62ccdb437bdb9f75177e6a43"/>
  <p:tag name="KSO_WM_TEMPLATE_CATEGORY" val="custom"/>
  <p:tag name="KSO_WM_TEMPLATE_INDEX" val="20223128"/>
  <p:tag name="KSO_WM_UNIT_BLOCK" val="0"/>
  <p:tag name="KSO_WM_UNIT_COMPATIBLE" val="0"/>
  <p:tag name="KSO_WM_UNIT_DEC_AREA_ID" val="4294afd68da14a869a580112790539f6"/>
  <p:tag name="KSO_WM_UNIT_DEFAULT_FONT" val="66;74;2"/>
  <p:tag name="KSO_WM_UNIT_DIAGRAM_ISNUMVISUAL" val="0"/>
  <p:tag name="KSO_WM_UNIT_DIAGRAM_ISREFERUNIT" val="0"/>
  <p:tag name="KSO_WM_UNIT_HIGHLIGHT" val="0"/>
  <p:tag name="KSO_WM_UNIT_ID" val="custom20223128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感谢各位的观看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f916ac8af16c4198a24d66d6b7448232"/>
  <p:tag name="KSO_WM_BEAUTIFY_FLAG" val="#wm#"/>
  <p:tag name="KSO_WM_CHIP_FILLAREA_FILL_RULE" val="{&quot;fill_align&quot;:&quot;lm&quot;,&quot;fill_mode&quot;:&quot;adaptive&quot;,&quot;sacle_strategy&quot;:&quot;smart&quot;}"/>
  <p:tag name="KSO_WM_CHIP_GROUPID" val="624cf5358c72ca61f790a24e"/>
  <p:tag name="KSO_WM_CHIP_XID" val="624cf5358c72ca61f790a24d"/>
  <p:tag name="KSO_WM_TAG_VERSION" val="1.0"/>
  <p:tag name="KSO_WM_TEMPLATE_ASSEMBLE_GROUPID" val="62cbd1ac67e1b3ac3a1081fd"/>
  <p:tag name="KSO_WM_TEMPLATE_ASSEMBLE_XID" val="62ccdb437bdb9f75177e6a43"/>
  <p:tag name="KSO_WM_TEMPLATE_CATEGORY" val="custom"/>
  <p:tag name="KSO_WM_TEMPLATE_INDEX" val="20223128"/>
  <p:tag name="KSO_WM_UNIT_BLOCK" val="0"/>
  <p:tag name="KSO_WM_UNIT_COMPATIBLE" val="0"/>
  <p:tag name="KSO_WM_UNIT_DEC_AREA_ID" val="c93a6196f1c64b049984033e70480495"/>
  <p:tag name="KSO_WM_UNIT_DEFAULT_FONT" val="16;18;2"/>
  <p:tag name="KSO_WM_UNIT_DIAGRAM_ISNUMVISUAL" val="0"/>
  <p:tag name="KSO_WM_UNIT_DIAGRAM_ISREFERUNIT" val="0"/>
  <p:tag name="KSO_WM_UNIT_HIGHLIGHT" val="0"/>
  <p:tag name="KSO_WM_UNIT_ID" val="custom20223128_1*f*1"/>
  <p:tag name="KSO_WM_UNIT_INDEX" val="1"/>
  <p:tag name="KSO_WM_UNIT_LAYERLEVEL" val="1"/>
  <p:tag name="KSO_WM_UNIT_NOCLEAR" val="0"/>
  <p:tag name="KSO_WM_UNIT_PRESET_TEXT" val="点击此处添加正文，文字是您思想的提炼，为了演示发布的良好效果，请言简意赅地阐述您的观点。"/>
  <p:tag name="KSO_WM_UNIT_SUBTYPE" val="a"/>
  <p:tag name="KSO_WM_UNIT_TEXT_FILL_FORE_SCHEMECOLOR_INDEX" val="13"/>
  <p:tag name="KSO_WM_UNIT_TEXT_FILL_FORE_SCHEMECOLOR_INDEX_BRIGHTNESS" val="0.15"/>
  <p:tag name="KSO_WM_UNIT_TEXT_FILL_TYPE" val="1"/>
  <p:tag name="KSO_WM_UNIT_TYPE" val="f"/>
  <p:tag name="KSO_WM_UNIT_VALUE" val="68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ASSEMBLE_CHIP_INDEX" val="f916ac8af16c4198a24d66d6b7448232"/>
  <p:tag name="KSO_WM_BEAUTIFY_FLAG" val="#wm#"/>
  <p:tag name="KSO_WM_CHIP_FILLAREA_FILL_RULE" val="{&quot;fill_align&quot;:&quot;lm&quot;,&quot;fill_mode&quot;:&quot;adaptive&quot;,&quot;sacle_strategy&quot;:&quot;smart&quot;}"/>
  <p:tag name="KSO_WM_CHIP_GROUPID" val="624cf5358c72ca61f790a24e"/>
  <p:tag name="KSO_WM_CHIP_XID" val="624cf5358c72ca61f790a24d"/>
  <p:tag name="KSO_WM_TAG_VERSION" val="1.0"/>
  <p:tag name="KSO_WM_TEMPLATE_ASSEMBLE_GROUPID" val="62cbd1ac67e1b3ac3a1081fd"/>
  <p:tag name="KSO_WM_TEMPLATE_ASSEMBLE_XID" val="62ccdb437bdb9f75177e6a43"/>
  <p:tag name="KSO_WM_TEMPLATE_CATEGORY" val="custom"/>
  <p:tag name="KSO_WM_TEMPLATE_INDEX" val="20223128"/>
  <p:tag name="KSO_WM_UNIT_BLOCK" val="0"/>
  <p:tag name="KSO_WM_UNIT_COMPATIBLE" val="0"/>
  <p:tag name="KSO_WM_UNIT_DEC_AREA_ID" val="03ddcf0cb2534c0c93ccf658ba753eb5"/>
  <p:tag name="KSO_WM_UNIT_DEFAULT_FONT" val="20;22;2"/>
  <p:tag name="KSO_WM_UNIT_DIAGRAM_ISNUMVISUAL" val="0"/>
  <p:tag name="KSO_WM_UNIT_DIAGRAM_ISREFERUNIT" val="0"/>
  <p:tag name="KSO_WM_UNIT_HIGHLIGHT" val="0"/>
  <p:tag name="KSO_WM_UNIT_ID" val="custom20223128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添加副标题"/>
  <p:tag name="KSO_WM_UNIT_TEXT_FILL_FORE_SCHEMECOLOR_INDEX" val="13"/>
  <p:tag name="KSO_WM_UNIT_TEXT_FILL_FORE_SCHEMECOLOR_INDEX_BRIGHTNESS" val="0.15"/>
  <p:tag name="KSO_WM_UNIT_TEXT_FILL_TYPE" val="1"/>
  <p:tag name="KSO_WM_UNIT_TYPE" val="b"/>
  <p:tag name="KSO_WM_UNIT_VALUE" val="3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微软雅黑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微软雅黑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Adjacency">
      <a:dk1>
        <a:srgbClr val="000000"/>
      </a:dk1>
      <a:lt1>
        <a:srgbClr val="FFFFFF"/>
      </a:lt1>
      <a:dk2>
        <a:srgbClr val="E1E6E9"/>
      </a:dk2>
      <a:lt2>
        <a:srgbClr val="FFFFFF"/>
      </a:lt2>
      <a:accent1>
        <a:srgbClr val="5264D5"/>
      </a:accent1>
      <a:accent2>
        <a:srgbClr val="FFCBCE"/>
      </a:accent2>
      <a:accent3>
        <a:srgbClr val="C7D4ED"/>
      </a:accent3>
      <a:accent4>
        <a:srgbClr val="C7D4ED"/>
      </a:accent4>
      <a:accent5>
        <a:srgbClr val="776CE3"/>
      </a:accent5>
      <a:accent6>
        <a:srgbClr val="587AE6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1701</Words>
  <Application>Microsoft Office PowerPoint</Application>
  <PresentationFormat>宽屏</PresentationFormat>
  <Paragraphs>206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45" baseType="lpstr">
      <vt:lpstr>IPAPANNEW</vt:lpstr>
      <vt:lpstr>NEU-BZ-S92</vt:lpstr>
      <vt:lpstr>等线</vt:lpstr>
      <vt:lpstr>方正隶书简体</vt:lpstr>
      <vt:lpstr>方正宋三_GBK</vt:lpstr>
      <vt:lpstr>汉仪文黑-55简</vt:lpstr>
      <vt:lpstr>汉仪文黑-75简</vt:lpstr>
      <vt:lpstr>汉仪文黑-85简</vt:lpstr>
      <vt:lpstr>黑体</vt:lpstr>
      <vt:lpstr>楷体_GB2312</vt:lpstr>
      <vt:lpstr>宋体</vt:lpstr>
      <vt:lpstr>微软雅黑</vt:lpstr>
      <vt:lpstr>Arial</vt:lpstr>
      <vt:lpstr>Book Antiqua</vt:lpstr>
      <vt:lpstr>Calibri</vt:lpstr>
      <vt:lpstr>Comic Sans MS</vt:lpstr>
      <vt:lpstr>Courier New</vt:lpstr>
      <vt:lpstr>Times New Roman</vt:lpstr>
      <vt:lpstr>Wingdings</vt:lpstr>
      <vt:lpstr>Office 主题</vt:lpstr>
      <vt:lpstr>1_Office 主题​​</vt:lpstr>
      <vt:lpstr>文档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阿伦尼乌斯(Arrhenius) 公式</vt:lpstr>
      <vt:lpstr>阿伦尼乌斯(Arrhenius) 公式</vt:lpstr>
      <vt:lpstr>活化能的求算</vt:lpstr>
      <vt:lpstr>阿累尼乌斯(Arrhenius) 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bm.xkw.com</dc:creator>
  <cp:lastModifiedBy>³He</cp:lastModifiedBy>
  <cp:revision>12</cp:revision>
  <cp:lastPrinted>2024-04-29T14:50:00Z</cp:lastPrinted>
  <dcterms:created xsi:type="dcterms:W3CDTF">2024-04-29T14:50:00Z</dcterms:created>
  <dcterms:modified xsi:type="dcterms:W3CDTF">2025-09-17T02:19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18CFF9C1C8F4878A7C50F26FE0AC2A7_13</vt:lpwstr>
  </property>
  <property fmtid="{D5CDD505-2E9C-101B-9397-08002B2CF9AE}" pid="7" name="KSOProductBuildVer">
    <vt:lpwstr>2052-12.1.0.22529</vt:lpwstr>
  </property>
</Properties>
</file>